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0FEF3" w14:textId="548D7B4B" w:rsidR="00AD0C4E" w:rsidRDefault="00566926"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该文档注意事项？</w:t>
      </w:r>
    </w:p>
    <w:p w14:paraId="24AE15D1" w14:textId="40F890AA" w:rsidR="00E000C3" w:rsidRDefault="00F671D6" w:rsidP="00E000C3">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管大小，往里面写即可</w:t>
      </w:r>
    </w:p>
    <w:p w14:paraId="3F4B64A1" w14:textId="1FB7E808" w:rsidR="00566926" w:rsidRDefault="00862B17"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提出问题，</w:t>
      </w:r>
      <w:r w:rsidR="008E12B3">
        <w:rPr>
          <w:rFonts w:ascii="Times New Roman" w:eastAsia="宋体" w:hAnsi="Times New Roman" w:cs="Times New Roman" w:hint="eastAsia"/>
          <w:sz w:val="24"/>
          <w:szCs w:val="24"/>
        </w:rPr>
        <w:t>可以参考别人怎么提的。</w:t>
      </w:r>
    </w:p>
    <w:p w14:paraId="6D4D2D8E" w14:textId="45B81492" w:rsidR="008E12B3" w:rsidRDefault="008E12B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什么是，如何，为什么</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带上</w:t>
      </w:r>
      <w:r w:rsidR="00B539F7">
        <w:rPr>
          <w:rFonts w:ascii="Times New Roman" w:eastAsia="宋体" w:hAnsi="Times New Roman" w:cs="Times New Roman" w:hint="eastAsia"/>
          <w:sz w:val="24"/>
          <w:szCs w:val="24"/>
        </w:rPr>
        <w:t>问号</w:t>
      </w:r>
    </w:p>
    <w:p w14:paraId="41F9F2D1" w14:textId="227143F2" w:rsidR="00614268" w:rsidRDefault="00614268"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多写多打，写博客也可以</w:t>
      </w:r>
    </w:p>
    <w:p w14:paraId="58B8BCA9" w14:textId="06500A9E" w:rsidR="00862B17"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问题引导式学习</w:t>
      </w:r>
    </w:p>
    <w:p w14:paraId="47B3F0D1" w14:textId="0BD77231" w:rsidR="00565923" w:rsidRDefault="00565923"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不要怕什么内存问题，往里放就是</w:t>
      </w:r>
    </w:p>
    <w:p w14:paraId="6344872F" w14:textId="3E094255" w:rsidR="00565923" w:rsidRDefault="00AD0C4E" w:rsidP="00E510F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回答的内容要多多益善</w:t>
      </w:r>
    </w:p>
    <w:p w14:paraId="6CE0D704" w14:textId="77777777" w:rsidR="00565923" w:rsidRDefault="00565923" w:rsidP="00E510FC">
      <w:pPr>
        <w:spacing w:line="440" w:lineRule="exact"/>
        <w:rPr>
          <w:rFonts w:ascii="Times New Roman" w:eastAsia="宋体" w:hAnsi="Times New Roman" w:cs="Times New Roman"/>
          <w:sz w:val="24"/>
          <w:szCs w:val="24"/>
        </w:rPr>
      </w:pPr>
    </w:p>
    <w:p w14:paraId="5DE51D6A" w14:textId="77777777" w:rsidR="00566926" w:rsidRDefault="00566926" w:rsidP="00E510FC">
      <w:pPr>
        <w:spacing w:line="440" w:lineRule="exact"/>
        <w:rPr>
          <w:rFonts w:ascii="Times New Roman" w:eastAsia="宋体" w:hAnsi="Times New Roman" w:cs="Times New Roman"/>
          <w:sz w:val="24"/>
          <w:szCs w:val="24"/>
        </w:rPr>
      </w:pPr>
    </w:p>
    <w:p w14:paraId="402E42E1" w14:textId="52B75282"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w:t>
      </w:r>
      <w:r w:rsidRPr="00E510FC">
        <w:rPr>
          <w:rFonts w:ascii="Times New Roman" w:eastAsia="宋体" w:hAnsi="Times New Roman" w:cs="Times New Roman"/>
          <w:sz w:val="24"/>
          <w:szCs w:val="24"/>
        </w:rPr>
        <w:lastRenderedPageBreak/>
        <w:t>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w:t>
            </w:r>
            <w:r w:rsidRPr="00E510FC">
              <w:rPr>
                <w:rFonts w:ascii="Times New Roman" w:eastAsia="宋体" w:hAnsi="Times New Roman" w:cs="Times New Roman"/>
                <w:sz w:val="24"/>
                <w:szCs w:val="24"/>
              </w:rPr>
              <w:lastRenderedPageBreak/>
              <w:t>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在事务读的过程中其它事务</w:t>
            </w:r>
            <w:r w:rsidRPr="00E510FC">
              <w:rPr>
                <w:rFonts w:ascii="Times New Roman" w:eastAsia="宋体" w:hAnsi="Times New Roman" w:cs="Times New Roman"/>
                <w:sz w:val="24"/>
                <w:szCs w:val="24"/>
              </w:rPr>
              <w:lastRenderedPageBreak/>
              <w:t>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7AD4F279" w:rsidR="002B63E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r w:rsidR="00CD7BAB">
        <w:rPr>
          <w:rFonts w:ascii="Times New Roman" w:eastAsia="宋体" w:hAnsi="Times New Roman" w:cs="Times New Roman"/>
          <w:kern w:val="0"/>
          <w:sz w:val="24"/>
          <w:szCs w:val="24"/>
        </w:rPr>
        <w:t xml:space="preserve"> </w:t>
      </w:r>
      <w:r w:rsidR="00CD7BAB">
        <w:rPr>
          <w:rFonts w:ascii="Times New Roman" w:eastAsia="宋体" w:hAnsi="Times New Roman" w:cs="Times New Roman" w:hint="eastAsia"/>
          <w:kern w:val="0"/>
          <w:sz w:val="24"/>
          <w:szCs w:val="24"/>
        </w:rPr>
        <w:t>切点表达式</w:t>
      </w:r>
      <w:r w:rsidRPr="00E510FC">
        <w:rPr>
          <w:rFonts w:ascii="Times New Roman" w:eastAsia="宋体" w:hAnsi="Times New Roman" w:cs="Times New Roman"/>
          <w:kern w:val="0"/>
          <w:sz w:val="24"/>
          <w:szCs w:val="24"/>
        </w:rPr>
        <w:t>?</w:t>
      </w:r>
    </w:p>
    <w:p w14:paraId="5666F66E" w14:textId="77777777" w:rsidR="00CD7BAB" w:rsidRDefault="00CD7BAB" w:rsidP="00E510FC">
      <w:pPr>
        <w:widowControl/>
        <w:spacing w:line="440" w:lineRule="exact"/>
        <w:jc w:val="left"/>
        <w:rPr>
          <w:rFonts w:ascii="Times New Roman" w:eastAsia="宋体" w:hAnsi="Times New Roman" w:cs="Times New Roman"/>
          <w:kern w:val="0"/>
          <w:sz w:val="24"/>
          <w:szCs w:val="24"/>
        </w:rPr>
      </w:pPr>
    </w:p>
    <w:p w14:paraId="5D1B0089" w14:textId="0B5FF209" w:rsidR="00CD7BAB" w:rsidRPr="00CD7BAB" w:rsidRDefault="00CD7BAB" w:rsidP="00E510FC">
      <w:pPr>
        <w:widowControl/>
        <w:spacing w:line="440" w:lineRule="exact"/>
        <w:jc w:val="left"/>
        <w:rPr>
          <w:rFonts w:ascii="Times New Roman" w:eastAsia="宋体" w:hAnsi="Times New Roman" w:cs="Times New Roman"/>
          <w:kern w:val="0"/>
          <w:sz w:val="24"/>
          <w:szCs w:val="24"/>
        </w:rPr>
      </w:pPr>
      <w:r w:rsidRPr="00CD7BAB">
        <w:rPr>
          <w:rFonts w:ascii="Times New Roman" w:eastAsia="宋体" w:hAnsi="Times New Roman" w:cs="Times New Roman" w:hint="eastAsia"/>
          <w:kern w:val="0"/>
          <w:sz w:val="24"/>
          <w:szCs w:val="24"/>
        </w:rPr>
        <w:t>访问修饰符</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返回值</w:t>
      </w:r>
      <w:r>
        <w:rPr>
          <w:rFonts w:ascii="Times New Roman" w:eastAsia="宋体" w:hAnsi="Times New Roman" w:cs="Times New Roman" w:hint="eastAsia"/>
          <w:kern w:val="0"/>
          <w:sz w:val="24"/>
          <w:szCs w:val="24"/>
        </w:rPr>
        <w:t xml:space="preserve"> </w:t>
      </w:r>
      <w:r w:rsidRPr="00CD7BAB">
        <w:rPr>
          <w:rFonts w:ascii="Times New Roman" w:eastAsia="宋体" w:hAnsi="Times New Roman" w:cs="Times New Roman" w:hint="eastAsia"/>
          <w:kern w:val="0"/>
          <w:sz w:val="24"/>
          <w:szCs w:val="24"/>
        </w:rPr>
        <w:t>包</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类</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方法名</w:t>
      </w:r>
      <w:r w:rsidRPr="00CD7BAB">
        <w:rPr>
          <w:rFonts w:ascii="Times New Roman" w:eastAsia="宋体" w:hAnsi="Times New Roman" w:cs="Times New Roman"/>
          <w:kern w:val="0"/>
          <w:sz w:val="24"/>
          <w:szCs w:val="24"/>
        </w:rPr>
        <w:t>(</w:t>
      </w:r>
      <w:r w:rsidRPr="00CD7BAB">
        <w:rPr>
          <w:rFonts w:ascii="Times New Roman" w:eastAsia="宋体" w:hAnsi="Times New Roman" w:cs="Times New Roman"/>
          <w:kern w:val="0"/>
          <w:sz w:val="24"/>
          <w:szCs w:val="24"/>
        </w:rPr>
        <w:t>形参列表</w:t>
      </w:r>
      <w:r>
        <w:rPr>
          <w:rFonts w:ascii="Times New Roman" w:eastAsia="宋体" w:hAnsi="Times New Roman" w:cs="Times New Roman" w:hint="eastAsia"/>
          <w:kern w:val="0"/>
          <w:sz w:val="24"/>
          <w:szCs w:val="24"/>
        </w:rPr>
        <w:t>)</w:t>
      </w:r>
    </w:p>
    <w:p w14:paraId="705AC79F" w14:textId="65C3B5E1" w:rsidR="002B63EC" w:rsidRPr="00E510FC" w:rsidRDefault="00CD7BAB" w:rsidP="00A20FE1">
      <w:pPr>
        <w:widowControl/>
        <w:jc w:val="left"/>
        <w:rPr>
          <w:rFonts w:ascii="Times New Roman" w:eastAsia="宋体" w:hAnsi="Times New Roman" w:cs="Times New Roman"/>
          <w:kern w:val="0"/>
          <w:sz w:val="24"/>
          <w:szCs w:val="24"/>
        </w:rPr>
      </w:pPr>
      <w:r>
        <w:rPr>
          <w:noProof/>
        </w:rPr>
        <w:lastRenderedPageBreak/>
        <w:drawing>
          <wp:inline distT="0" distB="0" distL="0" distR="0" wp14:anchorId="20255893" wp14:editId="53C3BF17">
            <wp:extent cx="4214225" cy="449619"/>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14225" cy="449619"/>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719076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7190761"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7190762"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7190763"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7190764"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7190765"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7190766"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0D5A3D25" w14:textId="77777777" w:rsidR="005D7063" w:rsidRDefault="005D7063" w:rsidP="001E349B">
      <w:pPr>
        <w:widowControl/>
        <w:spacing w:line="440" w:lineRule="exact"/>
        <w:jc w:val="left"/>
        <w:rPr>
          <w:rFonts w:ascii="Times New Roman" w:eastAsia="宋体" w:hAnsi="Times New Roman" w:cs="Times New Roman"/>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Pr="00A036AB" w:rsidRDefault="005D7063" w:rsidP="001E349B">
      <w:pPr>
        <w:widowControl/>
        <w:spacing w:line="440" w:lineRule="exact"/>
        <w:jc w:val="left"/>
        <w:rPr>
          <w:rFonts w:ascii="Times New Roman" w:eastAsia="宋体" w:hAnsi="Times New Roman" w:cs="Times New Roman"/>
          <w:kern w:val="0"/>
          <w:sz w:val="24"/>
          <w:szCs w:val="24"/>
        </w:rPr>
      </w:pPr>
    </w:p>
    <w:p w14:paraId="6B9ACD58" w14:textId="1E030481" w:rsidR="00A036AB" w:rsidRDefault="00A036A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搭建开发环境：</w:t>
      </w:r>
    </w:p>
    <w:p w14:paraId="74D07F09" w14:textId="18879B2E" w:rsidR="00A036AB" w:rsidRPr="00A036AB" w:rsidRDefault="00A036AB" w:rsidP="00A036AB">
      <w:pPr>
        <w:widowControl/>
        <w:spacing w:line="440" w:lineRule="exact"/>
        <w:jc w:val="left"/>
        <w:rPr>
          <w:rFonts w:ascii="Times New Roman" w:eastAsia="宋体" w:hAnsi="Times New Roman" w:cs="Times New Roman"/>
          <w:kern w:val="0"/>
          <w:sz w:val="24"/>
          <w:szCs w:val="24"/>
        </w:rPr>
      </w:pPr>
      <w:r w:rsidRPr="00A036AB">
        <w:rPr>
          <w:rFonts w:ascii="Times New Roman" w:eastAsia="宋体" w:hAnsi="Times New Roman" w:cs="Times New Roman" w:hint="eastAsia"/>
          <w:kern w:val="0"/>
          <w:sz w:val="24"/>
          <w:szCs w:val="24"/>
        </w:rPr>
        <w:t>安装软件需要安装到英文的且没有空格的路径下</w:t>
      </w:r>
    </w:p>
    <w:p w14:paraId="74631773" w14:textId="16D84E0A" w:rsidR="00A036AB" w:rsidRDefault="00A036AB"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项目中的大部分软件，都需要依赖</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运行，所以要安装</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版本</w:t>
      </w:r>
    </w:p>
    <w:p w14:paraId="03368DE8" w14:textId="08F84D22" w:rsidR="00A036AB"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件是指</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报和插件</w:t>
      </w:r>
    </w:p>
    <w:p w14:paraId="38B3D251" w14:textId="51437352"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路径指的是</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盘，用户，</w:t>
      </w:r>
      <w:r>
        <w:rPr>
          <w:rFonts w:ascii="Times New Roman" w:eastAsia="宋体" w:hAnsi="Times New Roman" w:cs="Times New Roman" w:hint="eastAsia"/>
          <w:kern w:val="0"/>
          <w:sz w:val="24"/>
          <w:szCs w:val="24"/>
        </w:rPr>
        <w:t>Administrator</w:t>
      </w:r>
    </w:p>
    <w:p w14:paraId="23ABEFF3" w14:textId="0BEA031F"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中央仓库就是官网</w:t>
      </w:r>
    </w:p>
    <w:p w14:paraId="2B8666BF" w14:textId="3D7079C3" w:rsidR="00832E2C" w:rsidRDefault="00832E2C" w:rsidP="00A036A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服仓库是一些比较大的公司，自己搭建的一个仓库</w:t>
      </w:r>
    </w:p>
    <w:p w14:paraId="1EFBF746" w14:textId="77777777" w:rsidR="00832E2C" w:rsidRPr="00A036AB" w:rsidRDefault="00832E2C" w:rsidP="00A036A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6BD2A477" w:rsidR="005D7063"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项目</w:t>
      </w: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的区别？</w:t>
      </w:r>
    </w:p>
    <w:p w14:paraId="0AFC5774" w14:textId="3ED23E21"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w:t>
      </w:r>
      <w:r>
        <w:rPr>
          <w:rFonts w:ascii="Times New Roman" w:eastAsia="宋体" w:hAnsi="Times New Roman" w:cs="Times New Roman" w:hint="eastAsia"/>
          <w:kern w:val="0"/>
          <w:sz w:val="24"/>
          <w:szCs w:val="24"/>
        </w:rPr>
        <w:t>：组、集团、群体</w:t>
      </w:r>
    </w:p>
    <w:p w14:paraId="22A65773" w14:textId="1DF1432E"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w:t>
      </w:r>
      <w:r>
        <w:rPr>
          <w:rFonts w:ascii="Times New Roman" w:eastAsia="宋体" w:hAnsi="Times New Roman" w:cs="Times New Roman"/>
          <w:kern w:val="0"/>
          <w:sz w:val="24"/>
          <w:szCs w:val="24"/>
        </w:rPr>
        <w:t xml:space="preserve"> = artefact </w:t>
      </w:r>
      <w:r>
        <w:rPr>
          <w:rFonts w:ascii="Times New Roman" w:eastAsia="宋体" w:hAnsi="Times New Roman" w:cs="Times New Roman" w:hint="eastAsia"/>
          <w:kern w:val="0"/>
          <w:sz w:val="24"/>
          <w:szCs w:val="24"/>
        </w:rPr>
        <w:t>人工制品、人造物品</w:t>
      </w:r>
    </w:p>
    <w:p w14:paraId="45129B1C" w14:textId="488A36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是组织的唯一标识符，是</w:t>
      </w:r>
      <w:r>
        <w:rPr>
          <w:rFonts w:ascii="Times New Roman" w:eastAsia="宋体" w:hAnsi="Times New Roman" w:cs="Times New Roman" w:hint="eastAsia"/>
          <w:kern w:val="0"/>
          <w:sz w:val="24"/>
          <w:szCs w:val="24"/>
        </w:rPr>
        <w:t>src/main/java</w:t>
      </w:r>
      <w:r>
        <w:rPr>
          <w:rFonts w:ascii="Times New Roman" w:eastAsia="宋体" w:hAnsi="Times New Roman" w:cs="Times New Roman" w:hint="eastAsia"/>
          <w:kern w:val="0"/>
          <w:sz w:val="24"/>
          <w:szCs w:val="24"/>
        </w:rPr>
        <w:t>目录下实际的包结构</w:t>
      </w:r>
    </w:p>
    <w:p w14:paraId="46BDD45C" w14:textId="4B638695"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tifactId</w:t>
      </w:r>
      <w:r>
        <w:rPr>
          <w:rFonts w:ascii="Times New Roman" w:eastAsia="宋体" w:hAnsi="Times New Roman" w:cs="Times New Roman" w:hint="eastAsia"/>
          <w:kern w:val="0"/>
          <w:sz w:val="24"/>
          <w:szCs w:val="24"/>
        </w:rPr>
        <w:t>是项目的唯一标识符，是项目的名称</w:t>
      </w:r>
    </w:p>
    <w:p w14:paraId="7B194E67" w14:textId="52213239"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roupId</w:t>
      </w:r>
      <w:r>
        <w:rPr>
          <w:rFonts w:ascii="Times New Roman" w:eastAsia="宋体" w:hAnsi="Times New Roman" w:cs="Times New Roman" w:hint="eastAsia"/>
          <w:kern w:val="0"/>
          <w:sz w:val="24"/>
          <w:szCs w:val="24"/>
        </w:rPr>
        <w:t>一般分三段</w:t>
      </w:r>
    </w:p>
    <w:p w14:paraId="5E90A4D6" w14:textId="77777777" w:rsidR="003A4454" w:rsidRDefault="003A4454" w:rsidP="001E349B">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2765"/>
        <w:gridCol w:w="2765"/>
        <w:gridCol w:w="2766"/>
      </w:tblGrid>
      <w:tr w:rsidR="003A4454" w14:paraId="3185FBD0" w14:textId="77777777" w:rsidTr="003A4454">
        <w:tc>
          <w:tcPr>
            <w:tcW w:w="2765" w:type="dxa"/>
          </w:tcPr>
          <w:p w14:paraId="453FFA00" w14:textId="0E96936C"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段</w:t>
            </w:r>
          </w:p>
        </w:tc>
        <w:tc>
          <w:tcPr>
            <w:tcW w:w="2765" w:type="dxa"/>
          </w:tcPr>
          <w:p w14:paraId="4266B13C" w14:textId="3D2CA67B"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段</w:t>
            </w:r>
          </w:p>
        </w:tc>
        <w:tc>
          <w:tcPr>
            <w:tcW w:w="2766" w:type="dxa"/>
          </w:tcPr>
          <w:p w14:paraId="78AA1F76" w14:textId="25FBCD00"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段</w:t>
            </w:r>
          </w:p>
        </w:tc>
      </w:tr>
      <w:tr w:rsidR="003A4454" w14:paraId="4F4DDB91" w14:textId="77777777" w:rsidTr="003A4454">
        <w:tc>
          <w:tcPr>
            <w:tcW w:w="2765" w:type="dxa"/>
          </w:tcPr>
          <w:p w14:paraId="7C1A1D78" w14:textId="16A4E7EF"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域</w:t>
            </w:r>
          </w:p>
        </w:tc>
        <w:tc>
          <w:tcPr>
            <w:tcW w:w="2765" w:type="dxa"/>
          </w:tcPr>
          <w:p w14:paraId="10E98CAB" w14:textId="585F0F44"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司名称</w:t>
            </w:r>
          </w:p>
        </w:tc>
        <w:tc>
          <w:tcPr>
            <w:tcW w:w="2766" w:type="dxa"/>
          </w:tcPr>
          <w:p w14:paraId="6AC62A33" w14:textId="40C0A496"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w:t>
            </w:r>
          </w:p>
        </w:tc>
      </w:tr>
      <w:tr w:rsidR="003A4454" w14:paraId="28ABBEF6" w14:textId="77777777" w:rsidTr="003A4454">
        <w:tc>
          <w:tcPr>
            <w:tcW w:w="2765" w:type="dxa"/>
          </w:tcPr>
          <w:p w14:paraId="4CF4248C" w14:textId="44EB493D" w:rsidR="003A4454" w:rsidRDefault="003A4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sidR="00263162">
              <w:rPr>
                <w:rFonts w:ascii="Times New Roman" w:eastAsia="宋体" w:hAnsi="Times New Roman" w:cs="Times New Roman" w:hint="eastAsia"/>
                <w:kern w:val="0"/>
                <w:sz w:val="24"/>
                <w:szCs w:val="24"/>
              </w:rPr>
              <w:t xml:space="preserve"> </w:t>
            </w:r>
            <w:r w:rsidR="00263162">
              <w:rPr>
                <w:rFonts w:ascii="Times New Roman" w:eastAsia="宋体" w:hAnsi="Times New Roman" w:cs="Times New Roman" w:hint="eastAsia"/>
                <w:kern w:val="0"/>
                <w:sz w:val="24"/>
                <w:szCs w:val="24"/>
              </w:rPr>
              <w:t>商业</w:t>
            </w:r>
          </w:p>
          <w:p w14:paraId="2AC6533F" w14:textId="0FF6E49E"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rg  </w:t>
            </w:r>
            <w:r>
              <w:rPr>
                <w:rFonts w:ascii="Times New Roman" w:eastAsia="宋体" w:hAnsi="Times New Roman" w:cs="Times New Roman" w:hint="eastAsia"/>
                <w:kern w:val="0"/>
                <w:sz w:val="24"/>
                <w:szCs w:val="24"/>
              </w:rPr>
              <w:t>非盈利</w:t>
            </w:r>
          </w:p>
        </w:tc>
        <w:tc>
          <w:tcPr>
            <w:tcW w:w="2765" w:type="dxa"/>
          </w:tcPr>
          <w:p w14:paraId="67139779" w14:textId="21706966" w:rsidR="003A4454"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pache</w:t>
            </w:r>
          </w:p>
          <w:p w14:paraId="13C5697F" w14:textId="77777777"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gou</w:t>
            </w:r>
          </w:p>
          <w:p w14:paraId="157452DC" w14:textId="75758AD2" w:rsidR="00263162" w:rsidRDefault="0026316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owcoder</w:t>
            </w:r>
          </w:p>
        </w:tc>
        <w:tc>
          <w:tcPr>
            <w:tcW w:w="2766" w:type="dxa"/>
          </w:tcPr>
          <w:p w14:paraId="2A9B7387" w14:textId="77777777" w:rsidR="003A4454" w:rsidRDefault="003A4454" w:rsidP="001E349B">
            <w:pPr>
              <w:widowControl/>
              <w:spacing w:line="440" w:lineRule="exact"/>
              <w:jc w:val="left"/>
              <w:rPr>
                <w:rFonts w:ascii="Times New Roman" w:eastAsia="宋体" w:hAnsi="Times New Roman" w:cs="Times New Roman"/>
                <w:kern w:val="0"/>
                <w:sz w:val="24"/>
                <w:szCs w:val="24"/>
              </w:rPr>
            </w:pPr>
          </w:p>
        </w:tc>
      </w:tr>
    </w:tbl>
    <w:p w14:paraId="465FACAC" w14:textId="77777777" w:rsidR="003A4454" w:rsidRDefault="003A4454" w:rsidP="001E349B">
      <w:pPr>
        <w:widowControl/>
        <w:spacing w:line="440" w:lineRule="exact"/>
        <w:jc w:val="left"/>
        <w:rPr>
          <w:rFonts w:ascii="Times New Roman" w:eastAsia="宋体" w:hAnsi="Times New Roman" w:cs="Times New Roman"/>
          <w:kern w:val="0"/>
          <w:sz w:val="24"/>
          <w:szCs w:val="24"/>
        </w:rPr>
      </w:pPr>
    </w:p>
    <w:p w14:paraId="53B9B646" w14:textId="1CD6A9B5" w:rsidR="003A4454" w:rsidRDefault="003A4454" w:rsidP="001E349B">
      <w:pPr>
        <w:widowControl/>
        <w:spacing w:line="440" w:lineRule="exact"/>
        <w:jc w:val="left"/>
        <w:rPr>
          <w:rFonts w:ascii="Times New Roman" w:eastAsia="宋体" w:hAnsi="Times New Roman" w:cs="Times New Roman"/>
          <w:kern w:val="0"/>
          <w:sz w:val="24"/>
          <w:szCs w:val="24"/>
        </w:rPr>
      </w:pPr>
    </w:p>
    <w:p w14:paraId="72394843" w14:textId="4577A1E2"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为什么可以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运行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w:t>
      </w:r>
    </w:p>
    <w:p w14:paraId="198A3817" w14:textId="47903715" w:rsidR="002F4782" w:rsidRDefault="002F478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在启动过程中，自动在底层启动了一个</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服务器，所以在我们的视角看来，</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不需要生产</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就可以启动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程序。</w:t>
      </w:r>
      <w:r w:rsidR="00EB3415">
        <w:rPr>
          <w:rFonts w:ascii="Times New Roman" w:eastAsia="宋体" w:hAnsi="Times New Roman" w:cs="Times New Roman" w:hint="eastAsia"/>
          <w:kern w:val="0"/>
          <w:sz w:val="24"/>
          <w:szCs w:val="24"/>
        </w:rPr>
        <w:t>springboot</w:t>
      </w:r>
      <w:r w:rsidR="00EB3415">
        <w:rPr>
          <w:rFonts w:ascii="Times New Roman" w:eastAsia="宋体" w:hAnsi="Times New Roman" w:cs="Times New Roman" w:hint="eastAsia"/>
          <w:kern w:val="0"/>
          <w:sz w:val="24"/>
          <w:szCs w:val="24"/>
        </w:rPr>
        <w:t>的</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里会带有一个</w:t>
      </w:r>
      <w:r w:rsidR="00EB3415">
        <w:rPr>
          <w:rFonts w:ascii="Times New Roman" w:eastAsia="宋体" w:hAnsi="Times New Roman" w:cs="Times New Roman" w:hint="eastAsia"/>
          <w:kern w:val="0"/>
          <w:sz w:val="24"/>
          <w:szCs w:val="24"/>
        </w:rPr>
        <w:t>tomcat</w:t>
      </w:r>
      <w:r w:rsidR="00EB3415">
        <w:rPr>
          <w:rFonts w:ascii="Times New Roman" w:eastAsia="宋体" w:hAnsi="Times New Roman" w:cs="Times New Roman" w:hint="eastAsia"/>
          <w:kern w:val="0"/>
          <w:sz w:val="24"/>
          <w:szCs w:val="24"/>
        </w:rPr>
        <w:t>，即以</w:t>
      </w:r>
      <w:r w:rsidR="00EB3415">
        <w:rPr>
          <w:rFonts w:ascii="Times New Roman" w:eastAsia="宋体" w:hAnsi="Times New Roman" w:cs="Times New Roman" w:hint="eastAsia"/>
          <w:kern w:val="0"/>
          <w:sz w:val="24"/>
          <w:szCs w:val="24"/>
        </w:rPr>
        <w:t>jar</w:t>
      </w:r>
      <w:r w:rsidR="00EB3415">
        <w:rPr>
          <w:rFonts w:ascii="Times New Roman" w:eastAsia="宋体" w:hAnsi="Times New Roman" w:cs="Times New Roman" w:hint="eastAsia"/>
          <w:kern w:val="0"/>
          <w:sz w:val="24"/>
          <w:szCs w:val="24"/>
        </w:rPr>
        <w:t>包的形式，内嵌了一个</w:t>
      </w:r>
      <w:r w:rsidR="00EB3415">
        <w:rPr>
          <w:rFonts w:ascii="Times New Roman" w:eastAsia="宋体" w:hAnsi="Times New Roman" w:cs="Times New Roman" w:hint="eastAsia"/>
          <w:kern w:val="0"/>
          <w:sz w:val="24"/>
          <w:szCs w:val="24"/>
        </w:rPr>
        <w:t>tomcat</w:t>
      </w:r>
    </w:p>
    <w:p w14:paraId="029E0736" w14:textId="7ED66B4D" w:rsidR="00EB3415" w:rsidRDefault="00EB3415" w:rsidP="00EB3415">
      <w:pPr>
        <w:widowControl/>
        <w:jc w:val="center"/>
        <w:rPr>
          <w:rFonts w:ascii="Times New Roman" w:eastAsia="宋体" w:hAnsi="Times New Roman" w:cs="Times New Roman"/>
          <w:kern w:val="0"/>
          <w:sz w:val="24"/>
          <w:szCs w:val="24"/>
        </w:rPr>
      </w:pPr>
      <w:r>
        <w:rPr>
          <w:noProof/>
        </w:rPr>
        <w:drawing>
          <wp:inline distT="0" distB="0" distL="0" distR="0" wp14:anchorId="02DF6AFA" wp14:editId="5017B1FD">
            <wp:extent cx="4244708" cy="1188823"/>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244708" cy="1188823"/>
                    </a:xfrm>
                    <a:prstGeom prst="rect">
                      <a:avLst/>
                    </a:prstGeom>
                  </pic:spPr>
                </pic:pic>
              </a:graphicData>
            </a:graphic>
          </wp:inline>
        </w:drawing>
      </w:r>
    </w:p>
    <w:p w14:paraId="4E3B2589" w14:textId="43A5CB6D" w:rsidR="005D7063" w:rsidRDefault="005D7063" w:rsidP="001E349B">
      <w:pPr>
        <w:widowControl/>
        <w:spacing w:line="440" w:lineRule="exact"/>
        <w:jc w:val="left"/>
        <w:rPr>
          <w:rFonts w:ascii="Times New Roman" w:eastAsia="宋体" w:hAnsi="Times New Roman" w:cs="Times New Roman"/>
          <w:kern w:val="0"/>
          <w:sz w:val="24"/>
          <w:szCs w:val="24"/>
        </w:rPr>
      </w:pPr>
    </w:p>
    <w:p w14:paraId="4A79EE70" w14:textId="42BD105C" w:rsidR="0029529E" w:rsidRDefault="0029529E" w:rsidP="001E349B">
      <w:pPr>
        <w:widowControl/>
        <w:spacing w:line="440" w:lineRule="exact"/>
        <w:jc w:val="left"/>
        <w:rPr>
          <w:rFonts w:ascii="Times New Roman" w:eastAsia="宋体" w:hAnsi="Times New Roman" w:cs="Times New Roman"/>
          <w:kern w:val="0"/>
          <w:sz w:val="24"/>
          <w:szCs w:val="24"/>
        </w:rPr>
      </w:pPr>
    </w:p>
    <w:p w14:paraId="6A2972CF" w14:textId="17169E54"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的特点有哪些？</w:t>
      </w:r>
    </w:p>
    <w:p w14:paraId="59C4C2DF" w14:textId="6A268737"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自动配置、端点监控</w:t>
      </w:r>
    </w:p>
    <w:p w14:paraId="631E334D" w14:textId="025DB0D5" w:rsidR="0029529E" w:rsidRDefault="0029529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起步依赖</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项目时写少量的依赖可以依赖很多个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具体来说，就是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om.xm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dependency</w:t>
      </w:r>
      <w:r>
        <w:rPr>
          <w:rFonts w:ascii="Times New Roman" w:eastAsia="宋体" w:hAnsi="Times New Roman" w:cs="Times New Roman" w:hint="eastAsia"/>
          <w:kern w:val="0"/>
          <w:sz w:val="24"/>
          <w:szCs w:val="24"/>
        </w:rPr>
        <w:t>中，</w:t>
      </w:r>
      <w:r w:rsidRPr="0029529E">
        <w:rPr>
          <w:rFonts w:ascii="Times New Roman" w:eastAsia="宋体" w:hAnsi="Times New Roman" w:cs="Times New Roman"/>
          <w:kern w:val="0"/>
          <w:sz w:val="24"/>
          <w:szCs w:val="24"/>
        </w:rPr>
        <w:t>spring-boot-starter</w:t>
      </w:r>
      <w:r>
        <w:rPr>
          <w:rFonts w:ascii="Times New Roman" w:eastAsia="宋体" w:hAnsi="Times New Roman" w:cs="Times New Roman" w:hint="eastAsia"/>
          <w:kern w:val="0"/>
          <w:sz w:val="24"/>
          <w:szCs w:val="24"/>
        </w:rPr>
        <w:t>-xx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是我们的起步依赖，只需要写一个</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arter</w:t>
      </w:r>
      <w:r>
        <w:rPr>
          <w:rFonts w:ascii="Times New Roman" w:eastAsia="宋体" w:hAnsi="Times New Roman" w:cs="Times New Roman" w:hint="eastAsia"/>
          <w:kern w:val="0"/>
          <w:sz w:val="24"/>
          <w:szCs w:val="24"/>
        </w:rPr>
        <w:t>，就可以自动依赖很多包。通过写简单的一句话，就可以依赖许多包，其实它们是一堆包的组合</w:t>
      </w:r>
      <w:r w:rsidR="00C4012A">
        <w:rPr>
          <w:rFonts w:ascii="Times New Roman" w:eastAsia="宋体" w:hAnsi="Times New Roman" w:cs="Times New Roman" w:hint="eastAsia"/>
          <w:kern w:val="0"/>
          <w:sz w:val="24"/>
          <w:szCs w:val="24"/>
        </w:rPr>
        <w:t>，让我们构建项目，依赖包方便。</w:t>
      </w:r>
    </w:p>
    <w:p w14:paraId="5F559E37" w14:textId="347163DC"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动配置：如果不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想要启动一个项目需要配置很多东西。</w:t>
      </w:r>
    </w:p>
    <w:p w14:paraId="7D10B367" w14:textId="7E2C87BE" w:rsidR="00C4012A" w:rsidRDefault="00C4012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端点监控：当我项目运行以后，我们的项目运行是否良好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可以对项目监控提供支持。</w:t>
      </w:r>
    </w:p>
    <w:p w14:paraId="0D608966" w14:textId="4B83CDD1" w:rsidR="009C3A83" w:rsidRDefault="009C3A83" w:rsidP="001E349B">
      <w:pPr>
        <w:widowControl/>
        <w:spacing w:line="440" w:lineRule="exact"/>
        <w:jc w:val="left"/>
        <w:rPr>
          <w:rFonts w:ascii="Times New Roman" w:eastAsia="宋体" w:hAnsi="Times New Roman" w:cs="Times New Roman"/>
          <w:kern w:val="0"/>
          <w:sz w:val="24"/>
          <w:szCs w:val="24"/>
        </w:rPr>
      </w:pPr>
    </w:p>
    <w:p w14:paraId="1A7BBADF" w14:textId="17BCBEBA" w:rsidR="009C3A83" w:rsidRDefault="009C3A83" w:rsidP="001E349B">
      <w:pPr>
        <w:widowControl/>
        <w:spacing w:line="440" w:lineRule="exact"/>
        <w:jc w:val="left"/>
        <w:rPr>
          <w:rFonts w:ascii="Times New Roman" w:eastAsia="宋体" w:hAnsi="Times New Roman" w:cs="Times New Roman"/>
          <w:kern w:val="0"/>
          <w:sz w:val="24"/>
          <w:szCs w:val="24"/>
        </w:rPr>
      </w:pPr>
    </w:p>
    <w:p w14:paraId="60A98D2A" w14:textId="5E59E784" w:rsidR="001A53EC" w:rsidRDefault="001A53E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ckage</w:t>
      </w:r>
      <w:r>
        <w:rPr>
          <w:rFonts w:ascii="Times New Roman" w:eastAsia="宋体" w:hAnsi="Times New Roman" w:cs="Times New Roman" w:hint="eastAsia"/>
          <w:kern w:val="0"/>
          <w:sz w:val="24"/>
          <w:szCs w:val="24"/>
        </w:rPr>
        <w:t>命名规范？</w:t>
      </w:r>
    </w:p>
    <w:p w14:paraId="6497E3A6" w14:textId="1F6E5508"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包名要求所有字母都小写，不能有特殊字符。</w:t>
      </w:r>
    </w:p>
    <w:p w14:paraId="48404C2D" w14:textId="466D27C0" w:rsidR="00330764" w:rsidRDefault="0033076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单词挨在一起，就全部小写字母挨着，中间不加分隔符</w:t>
      </w:r>
    </w:p>
    <w:p w14:paraId="08B92C02" w14:textId="6A297787" w:rsidR="001A53EC" w:rsidRDefault="001A53EC" w:rsidP="001E349B">
      <w:pPr>
        <w:widowControl/>
        <w:spacing w:line="440" w:lineRule="exact"/>
        <w:jc w:val="left"/>
        <w:rPr>
          <w:rFonts w:ascii="Times New Roman" w:eastAsia="宋体" w:hAnsi="Times New Roman" w:cs="Times New Roman"/>
          <w:kern w:val="0"/>
          <w:sz w:val="24"/>
          <w:szCs w:val="24"/>
        </w:rPr>
      </w:pPr>
    </w:p>
    <w:p w14:paraId="53DB5D12" w14:textId="06E4D32E" w:rsidR="002237E4" w:rsidRDefault="002237E4" w:rsidP="001E349B">
      <w:pPr>
        <w:widowControl/>
        <w:spacing w:line="440" w:lineRule="exact"/>
        <w:jc w:val="left"/>
        <w:rPr>
          <w:rFonts w:ascii="Times New Roman" w:eastAsia="宋体" w:hAnsi="Times New Roman" w:cs="Times New Roman"/>
          <w:kern w:val="0"/>
          <w:sz w:val="24"/>
          <w:szCs w:val="24"/>
        </w:rPr>
      </w:pPr>
    </w:p>
    <w:p w14:paraId="13863BE5" w14:textId="3EE2B548"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下面为什么不再加子包？</w:t>
      </w:r>
    </w:p>
    <w:p w14:paraId="6B06EC13" w14:textId="1C2D09FC" w:rsidR="002237E4" w:rsidRDefault="002237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类代表一个功能模块，处理一系列请求</w:t>
      </w:r>
    </w:p>
    <w:p w14:paraId="12450282" w14:textId="39B51694" w:rsidR="001A53EC" w:rsidRDefault="001A53EC" w:rsidP="001E349B">
      <w:pPr>
        <w:widowControl/>
        <w:spacing w:line="440" w:lineRule="exact"/>
        <w:jc w:val="left"/>
        <w:rPr>
          <w:rFonts w:ascii="Times New Roman" w:eastAsia="宋体" w:hAnsi="Times New Roman" w:cs="Times New Roman"/>
          <w:kern w:val="0"/>
          <w:sz w:val="24"/>
          <w:szCs w:val="24"/>
        </w:rPr>
      </w:pPr>
    </w:p>
    <w:p w14:paraId="73300454" w14:textId="1422FF2F" w:rsidR="00A23454" w:rsidRDefault="00A23454" w:rsidP="001E349B">
      <w:pPr>
        <w:widowControl/>
        <w:spacing w:line="440" w:lineRule="exact"/>
        <w:jc w:val="left"/>
        <w:rPr>
          <w:rFonts w:ascii="Times New Roman" w:eastAsia="宋体" w:hAnsi="Times New Roman" w:cs="Times New Roman"/>
          <w:kern w:val="0"/>
          <w:sz w:val="24"/>
          <w:szCs w:val="24"/>
        </w:rPr>
      </w:pPr>
    </w:p>
    <w:p w14:paraId="1DA45A82" w14:textId="4F8799DA" w:rsidR="00A23454" w:rsidRDefault="00A2345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静态资源搜索路径？</w:t>
      </w:r>
    </w:p>
    <w:p w14:paraId="20263157" w14:textId="3B71BCCC" w:rsidR="00A2345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动一个</w:t>
      </w:r>
      <w:r>
        <w:rPr>
          <w:rFonts w:ascii="Times New Roman" w:eastAsia="宋体" w:hAnsi="Times New Roman" w:cs="Times New Roman" w:hint="eastAsia"/>
          <w:kern w:val="0"/>
          <w:sz w:val="24"/>
          <w:szCs w:val="24"/>
        </w:rPr>
        <w:t>SpringBoot</w:t>
      </w:r>
      <w:r>
        <w:rPr>
          <w:rFonts w:ascii="Times New Roman" w:eastAsia="宋体" w:hAnsi="Times New Roman" w:cs="Times New Roman" w:hint="eastAsia"/>
          <w:kern w:val="0"/>
          <w:sz w:val="24"/>
          <w:szCs w:val="24"/>
        </w:rPr>
        <w:t>项目时，访问</w:t>
      </w:r>
      <w:hyperlink r:id="rId100" w:history="1">
        <w:r w:rsidRPr="00A76889">
          <w:rPr>
            <w:rStyle w:val="af0"/>
            <w:rFonts w:ascii="Times New Roman" w:eastAsia="宋体" w:hAnsi="Times New Roman" w:cs="Times New Roman"/>
            <w:kern w:val="0"/>
            <w:sz w:val="24"/>
            <w:szCs w:val="24"/>
          </w:rPr>
          <w:t>http://localhost:8080</w:t>
        </w:r>
      </w:hyperlink>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它会默认把这段</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看成</w:t>
      </w:r>
      <w:hyperlink r:id="rId101" w:history="1">
        <w:r w:rsidRPr="00A76889">
          <w:rPr>
            <w:rStyle w:val="af0"/>
            <w:rFonts w:ascii="Times New Roman" w:eastAsia="宋体" w:hAnsi="Times New Roman" w:cs="Times New Roman"/>
            <w:kern w:val="0"/>
            <w:sz w:val="24"/>
            <w:szCs w:val="24"/>
          </w:rPr>
          <w:t>http://localhost:8080/index.html</w:t>
        </w:r>
      </w:hyperlink>
      <w:r>
        <w:rPr>
          <w:rFonts w:ascii="Times New Roman" w:eastAsia="宋体" w:hAnsi="Times New Roman" w:cs="Times New Roman" w:hint="eastAsia"/>
          <w:kern w:val="0"/>
          <w:sz w:val="24"/>
          <w:szCs w:val="24"/>
        </w:rPr>
        <w:t>，所以这两个</w:t>
      </w:r>
      <w:r>
        <w:rPr>
          <w:rFonts w:ascii="Times New Roman" w:eastAsia="宋体" w:hAnsi="Times New Roman" w:cs="Times New Roman" w:hint="eastAsia"/>
          <w:kern w:val="0"/>
          <w:sz w:val="24"/>
          <w:szCs w:val="24"/>
        </w:rPr>
        <w:t>url</w:t>
      </w:r>
      <w:r>
        <w:rPr>
          <w:rFonts w:ascii="Times New Roman" w:eastAsia="宋体" w:hAnsi="Times New Roman" w:cs="Times New Roman" w:hint="eastAsia"/>
          <w:kern w:val="0"/>
          <w:sz w:val="24"/>
          <w:szCs w:val="24"/>
        </w:rPr>
        <w:t>是等价的。</w:t>
      </w:r>
      <w:r>
        <w:rPr>
          <w:rFonts w:ascii="Times New Roman" w:eastAsia="宋体" w:hAnsi="Times New Roman" w:cs="Times New Roman"/>
          <w:kern w:val="0"/>
          <w:sz w:val="24"/>
          <w:szCs w:val="24"/>
        </w:rPr>
        <w:t>.html, .css, .js, .img …</w:t>
      </w:r>
      <w:r>
        <w:rPr>
          <w:rFonts w:ascii="Times New Roman" w:eastAsia="宋体" w:hAnsi="Times New Roman" w:cs="Times New Roman" w:hint="eastAsia"/>
          <w:kern w:val="0"/>
          <w:sz w:val="24"/>
          <w:szCs w:val="24"/>
        </w:rPr>
        <w:t>都是静态资源文件，不是通过</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访问的，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一个静态资源搜索路径，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是位于</w:t>
      </w:r>
      <w:r w:rsidRPr="00197D94">
        <w:rPr>
          <w:rFonts w:ascii="Times New Roman" w:eastAsia="宋体" w:hAnsi="Times New Roman" w:cs="Times New Roman"/>
          <w:kern w:val="0"/>
          <w:sz w:val="24"/>
          <w:szCs w:val="24"/>
        </w:rPr>
        <w:t>org.springframework.boot.autoconfigure.web.ResourceProperties</w:t>
      </w:r>
      <w:r>
        <w:rPr>
          <w:rFonts w:ascii="Times New Roman" w:eastAsia="宋体" w:hAnsi="Times New Roman" w:cs="Times New Roman" w:hint="eastAsia"/>
          <w:kern w:val="0"/>
          <w:sz w:val="24"/>
          <w:szCs w:val="24"/>
        </w:rPr>
        <w:t>类下</w:t>
      </w:r>
    </w:p>
    <w:p w14:paraId="01266662"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private static final String[] CLASSPATH_RESOURCE_LOCATIONS = new String[]{</w:t>
      </w:r>
    </w:p>
    <w:p w14:paraId="69228369" w14:textId="72A3635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META-INF/resources/",</w:t>
      </w:r>
    </w:p>
    <w:p w14:paraId="782BFE13"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resources/", </w:t>
      </w:r>
    </w:p>
    <w:p w14:paraId="21A31A5A" w14:textId="7777777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static/",</w:t>
      </w:r>
    </w:p>
    <w:p w14:paraId="1564AA9D" w14:textId="4ABF22B3"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 xml:space="preserve"> "classpath:/public/"};</w:t>
      </w:r>
    </w:p>
    <w:p w14:paraId="5CF92471" w14:textId="7C11E3B7" w:rsidR="00197D94" w:rsidRDefault="00197D94" w:rsidP="001E349B">
      <w:pPr>
        <w:widowControl/>
        <w:spacing w:line="440" w:lineRule="exact"/>
        <w:jc w:val="left"/>
        <w:rPr>
          <w:rFonts w:ascii="Times New Roman" w:eastAsia="宋体" w:hAnsi="Times New Roman" w:cs="Times New Roman"/>
          <w:kern w:val="0"/>
          <w:sz w:val="24"/>
          <w:szCs w:val="24"/>
        </w:rPr>
      </w:pPr>
      <w:r w:rsidRPr="00197D94">
        <w:rPr>
          <w:rFonts w:ascii="Times New Roman" w:eastAsia="宋体" w:hAnsi="Times New Roman" w:cs="Times New Roman"/>
          <w:kern w:val="0"/>
          <w:sz w:val="24"/>
          <w:szCs w:val="24"/>
        </w:rPr>
        <w:t>classpath</w:t>
      </w:r>
      <w:r>
        <w:rPr>
          <w:rFonts w:ascii="Times New Roman" w:eastAsia="宋体" w:hAnsi="Times New Roman" w:cs="Times New Roman" w:hint="eastAsia"/>
          <w:kern w:val="0"/>
          <w:sz w:val="24"/>
          <w:szCs w:val="24"/>
        </w:rPr>
        <w:t>表示类路径，项目编译后，会有一个</w:t>
      </w:r>
      <w:r>
        <w:rPr>
          <w:rFonts w:ascii="Times New Roman" w:eastAsia="宋体" w:hAnsi="Times New Roman" w:cs="Times New Roman" w:hint="eastAsia"/>
          <w:kern w:val="0"/>
          <w:sz w:val="24"/>
          <w:szCs w:val="24"/>
        </w:rPr>
        <w:t>classes</w:t>
      </w:r>
      <w:r>
        <w:rPr>
          <w:rFonts w:ascii="Times New Roman" w:eastAsia="宋体" w:hAnsi="Times New Roman" w:cs="Times New Roman" w:hint="eastAsia"/>
          <w:kern w:val="0"/>
          <w:sz w:val="24"/>
          <w:szCs w:val="24"/>
        </w:rPr>
        <w:t>文件，这个文件夹下就是类路径。</w:t>
      </w:r>
    </w:p>
    <w:p w14:paraId="5559D73F" w14:textId="145255AE" w:rsidR="00197D94" w:rsidRDefault="00197D9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会按顺序依次搜索</w:t>
      </w:r>
      <w:r w:rsidRPr="00197D94">
        <w:rPr>
          <w:rFonts w:ascii="Times New Roman" w:eastAsia="宋体" w:hAnsi="Times New Roman" w:cs="Times New Roman"/>
          <w:kern w:val="0"/>
          <w:sz w:val="24"/>
          <w:szCs w:val="24"/>
        </w:rPr>
        <w:t>/META-INF/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resources/</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static/</w:t>
      </w:r>
      <w:r>
        <w:rPr>
          <w:rFonts w:ascii="Times New Roman" w:eastAsia="宋体" w:hAnsi="Times New Roman" w:cs="Times New Roman" w:hint="eastAsia"/>
          <w:kern w:val="0"/>
          <w:sz w:val="24"/>
          <w:szCs w:val="24"/>
        </w:rPr>
        <w:t>、</w:t>
      </w:r>
      <w:r w:rsidRPr="00197D94">
        <w:rPr>
          <w:rFonts w:ascii="Times New Roman" w:eastAsia="宋体" w:hAnsi="Times New Roman" w:cs="Times New Roman"/>
          <w:kern w:val="0"/>
          <w:sz w:val="24"/>
          <w:szCs w:val="24"/>
        </w:rPr>
        <w:t>/public/</w:t>
      </w:r>
      <w:r>
        <w:rPr>
          <w:rFonts w:ascii="Times New Roman" w:eastAsia="宋体" w:hAnsi="Times New Roman" w:cs="Times New Roman" w:hint="eastAsia"/>
          <w:kern w:val="0"/>
          <w:sz w:val="24"/>
          <w:szCs w:val="24"/>
        </w:rPr>
        <w:t>文件夹，谁先搜到指定的静态资源，就直接</w:t>
      </w:r>
      <w:r w:rsidR="00054BED">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不会继续搜下去</w:t>
      </w:r>
    </w:p>
    <w:p w14:paraId="463946F0"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03425BDD" w14:textId="77777777" w:rsidR="00A23454" w:rsidRDefault="00A23454" w:rsidP="001E349B">
      <w:pPr>
        <w:widowControl/>
        <w:spacing w:line="440" w:lineRule="exact"/>
        <w:jc w:val="left"/>
        <w:rPr>
          <w:rFonts w:ascii="Times New Roman" w:eastAsia="宋体" w:hAnsi="Times New Roman" w:cs="Times New Roman"/>
          <w:kern w:val="0"/>
          <w:sz w:val="24"/>
          <w:szCs w:val="24"/>
        </w:rPr>
      </w:pPr>
    </w:p>
    <w:p w14:paraId="39EF335B" w14:textId="63997C5E" w:rsidR="00E15682"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w:t>
      </w:r>
    </w:p>
    <w:p w14:paraId="627983DE" w14:textId="2120A714"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p>
    <w:p w14:paraId="4E4C865B" w14:textId="08CD7366"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iew</w:t>
      </w:r>
    </w:p>
    <w:p w14:paraId="4CD0C8C6" w14:textId="63CBCD1C"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ntroller</w:t>
      </w:r>
    </w:p>
    <w:p w14:paraId="1C8885EA" w14:textId="6766DC6D" w:rsidR="00615580" w:rsidRDefault="0061558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软件设计规范</w:t>
      </w:r>
    </w:p>
    <w:p w14:paraId="70231D4F" w14:textId="0869082D" w:rsidR="00615580"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VC</w:t>
      </w:r>
      <w:r>
        <w:rPr>
          <w:rFonts w:ascii="Times New Roman" w:eastAsia="宋体" w:hAnsi="Times New Roman" w:cs="Times New Roman" w:hint="eastAsia"/>
          <w:kern w:val="0"/>
          <w:sz w:val="24"/>
          <w:szCs w:val="24"/>
        </w:rPr>
        <w:t>架构通过将数据、业务逻辑、显示分离的方法来组织代码</w:t>
      </w:r>
    </w:p>
    <w:p w14:paraId="406B4C69" w14:textId="7AF67FD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是一种架构模式，而不是设计模式</w:t>
      </w:r>
    </w:p>
    <w:p w14:paraId="5D927CB2" w14:textId="1AAB0B7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ode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模型指数据模型，这个数据指的是要展示的数据，所以包含数据和行为。可以认为是领域模型或</w:t>
      </w:r>
      <w:r>
        <w:rPr>
          <w:rFonts w:ascii="Times New Roman" w:eastAsia="宋体" w:hAnsi="Times New Roman" w:cs="Times New Roman" w:hint="eastAsia"/>
          <w:kern w:val="0"/>
          <w:sz w:val="24"/>
          <w:szCs w:val="24"/>
        </w:rPr>
        <w:t>JavaBean</w:t>
      </w:r>
      <w:r>
        <w:rPr>
          <w:rFonts w:ascii="Times New Roman" w:eastAsia="宋体" w:hAnsi="Times New Roman" w:cs="Times New Roman" w:hint="eastAsia"/>
          <w:kern w:val="0"/>
          <w:sz w:val="24"/>
          <w:szCs w:val="24"/>
        </w:rPr>
        <w:t>（包含数据和行为），不过现在一般都分离开来。不过，现在</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都把数据和行为分离开来：数据（</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c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和行为（</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业务逻辑）。</w:t>
      </w:r>
    </w:p>
    <w:p w14:paraId="2EE3C6D6" w14:textId="497F1D68"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数据模型的展示，就是用户界面，用户希望看到的东西。</w:t>
      </w:r>
    </w:p>
    <w:p w14:paraId="7765E02B" w14:textId="4182D5F1" w:rsidR="004B2737" w:rsidRDefault="004B273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troll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控制器，介绍用户请求，委托给数据模型进行处理，处理完毕之后把经处理后的数据模型返回给视图，由视图负责展示。控制器做了一个调度员的工作。</w:t>
      </w:r>
    </w:p>
    <w:p w14:paraId="53565B63" w14:textId="122CDFDB" w:rsidR="004B2737"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数据模型，提供要展示的数据，因此包含数据和行为，可以认为是领域模型或者</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Bean</w:t>
      </w:r>
      <w:r>
        <w:rPr>
          <w:rFonts w:ascii="Times New Roman" w:eastAsia="宋体" w:hAnsi="Times New Roman" w:cs="Times New Roman" w:hint="eastAsia"/>
          <w:kern w:val="0"/>
          <w:sz w:val="24"/>
          <w:szCs w:val="24"/>
        </w:rPr>
        <w:t>组件。不过现在一般</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都分离开，</w:t>
      </w:r>
      <w:r>
        <w:rPr>
          <w:rFonts w:ascii="Times New Roman" w:eastAsia="宋体" w:hAnsi="Times New Roman" w:cs="Times New Roman" w:hint="eastAsia"/>
          <w:kern w:val="0"/>
          <w:sz w:val="24"/>
          <w:szCs w:val="24"/>
        </w:rPr>
        <w:t>Dao</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ervice</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行为</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提供了数据查询和数据变更的功能，即包括数据和业务。</w:t>
      </w:r>
    </w:p>
    <w:p w14:paraId="5E949FB6" w14:textId="4BA6979A" w:rsidR="00945059" w:rsidRDefault="0094505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View</w:t>
      </w:r>
      <w:r>
        <w:rPr>
          <w:rFonts w:ascii="Times New Roman" w:eastAsia="宋体" w:hAnsi="Times New Roman" w:cs="Times New Roman" w:hint="eastAsia"/>
          <w:kern w:val="0"/>
          <w:sz w:val="24"/>
          <w:szCs w:val="24"/>
        </w:rPr>
        <w:t>，视图，负责进行模型的展示，一般是用户浏览到的页面</w:t>
      </w:r>
    </w:p>
    <w:p w14:paraId="5112C902" w14:textId="77777777" w:rsidR="007F1FB0" w:rsidRDefault="007F1FB0" w:rsidP="001E349B">
      <w:pPr>
        <w:widowControl/>
        <w:spacing w:line="440" w:lineRule="exact"/>
        <w:jc w:val="left"/>
        <w:rPr>
          <w:rFonts w:ascii="Times New Roman" w:eastAsia="宋体" w:hAnsi="Times New Roman" w:cs="Times New Roman"/>
          <w:kern w:val="0"/>
          <w:sz w:val="24"/>
          <w:szCs w:val="24"/>
        </w:rPr>
      </w:pPr>
    </w:p>
    <w:p w14:paraId="4E47D00F" w14:textId="54CA522B" w:rsidR="00420F04" w:rsidRDefault="00420F04" w:rsidP="001E349B">
      <w:pPr>
        <w:widowControl/>
        <w:spacing w:line="440" w:lineRule="exact"/>
        <w:jc w:val="left"/>
        <w:rPr>
          <w:rFonts w:ascii="Times New Roman" w:eastAsia="宋体" w:hAnsi="Times New Roman" w:cs="Times New Roman"/>
          <w:kern w:val="0"/>
          <w:sz w:val="24"/>
          <w:szCs w:val="24"/>
        </w:rPr>
      </w:pPr>
    </w:p>
    <w:p w14:paraId="70BF1B74" w14:textId="77777777" w:rsidR="00945059" w:rsidRDefault="00945059" w:rsidP="001E349B">
      <w:pPr>
        <w:widowControl/>
        <w:spacing w:line="440" w:lineRule="exact"/>
        <w:jc w:val="left"/>
        <w:rPr>
          <w:rFonts w:ascii="Times New Roman" w:eastAsia="宋体" w:hAnsi="Times New Roman" w:cs="Times New Roman"/>
          <w:kern w:val="0"/>
          <w:sz w:val="24"/>
          <w:szCs w:val="24"/>
        </w:rPr>
      </w:pPr>
    </w:p>
    <w:p w14:paraId="5A80F36E" w14:textId="1EBD4457"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相比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有什么区别？</w:t>
      </w:r>
    </w:p>
    <w:p w14:paraId="5DF388FB" w14:textId="488FCE5D" w:rsidR="00420F04" w:rsidRDefault="00420F0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与传统的</w:t>
      </w:r>
      <w:r>
        <w:rPr>
          <w:rFonts w:ascii="Times New Roman" w:eastAsia="宋体" w:hAnsi="Times New Roman" w:cs="Times New Roman" w:hint="eastAsia"/>
          <w:kern w:val="0"/>
          <w:sz w:val="24"/>
          <w:szCs w:val="24"/>
        </w:rPr>
        <w:t>MVC</w:t>
      </w:r>
      <w:r>
        <w:rPr>
          <w:rFonts w:ascii="Times New Roman" w:eastAsia="宋体" w:hAnsi="Times New Roman" w:cs="Times New Roman" w:hint="eastAsia"/>
          <w:kern w:val="0"/>
          <w:sz w:val="24"/>
          <w:szCs w:val="24"/>
        </w:rPr>
        <w:t>不同的是，将</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odel</w:t>
      </w:r>
      <w:r>
        <w:rPr>
          <w:rFonts w:ascii="Times New Roman" w:eastAsia="宋体" w:hAnsi="Times New Roman" w:cs="Times New Roman" w:hint="eastAsia"/>
          <w:kern w:val="0"/>
          <w:sz w:val="24"/>
          <w:szCs w:val="24"/>
        </w:rPr>
        <w:t>层划分层了两层：数据访问层和服务层，前者是数据，后者是行为（业务逻辑）。</w:t>
      </w:r>
    </w:p>
    <w:p w14:paraId="4FEC9BA7" w14:textId="50A07F60" w:rsidR="00420F04" w:rsidRDefault="00420F04" w:rsidP="00420F0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1A40CE" wp14:editId="11BFF4FB">
            <wp:extent cx="5274310" cy="2670175"/>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74310" cy="2670175"/>
                    </a:xfrm>
                    <a:prstGeom prst="rect">
                      <a:avLst/>
                    </a:prstGeom>
                    <a:noFill/>
                    <a:ln>
                      <a:noFill/>
                    </a:ln>
                  </pic:spPr>
                </pic:pic>
              </a:graphicData>
            </a:graphic>
          </wp:inline>
        </w:drawing>
      </w:r>
    </w:p>
    <w:p w14:paraId="6E7435A9" w14:textId="77777777" w:rsidR="004B2737" w:rsidRDefault="004B2737" w:rsidP="001E349B">
      <w:pPr>
        <w:widowControl/>
        <w:spacing w:line="440" w:lineRule="exact"/>
        <w:jc w:val="left"/>
        <w:rPr>
          <w:rFonts w:ascii="Times New Roman" w:eastAsia="宋体" w:hAnsi="Times New Roman" w:cs="Times New Roman"/>
          <w:kern w:val="0"/>
          <w:sz w:val="24"/>
          <w:szCs w:val="24"/>
        </w:rPr>
      </w:pPr>
    </w:p>
    <w:p w14:paraId="60B609CB" w14:textId="6C9B2BE7" w:rsidR="0029529E"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架构？</w:t>
      </w:r>
    </w:p>
    <w:p w14:paraId="17F01F00" w14:textId="0EE0A7B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brows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就是浏览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模式，有浏览器发送请，业务数据和处理逻辑在服务器，服务器处理完数据之后返回页面给浏览器，浏览器直接得到渲染后的页面。</w:t>
      </w:r>
    </w:p>
    <w:p w14:paraId="5B8EB740" w14:textId="17B27B56" w:rsidR="00407A17" w:rsidRDefault="00407A17"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特点是：客户端只需要浏览器，应用程序的数据和业务逻辑存储在服务器。浏览器只需要请求服务器，获取</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页面并展示给用户。</w:t>
      </w:r>
    </w:p>
    <w:p w14:paraId="35325CF2" w14:textId="68248D6C" w:rsidR="00407A17" w:rsidRDefault="00407A17" w:rsidP="001E349B">
      <w:pPr>
        <w:widowControl/>
        <w:spacing w:line="440" w:lineRule="exact"/>
        <w:jc w:val="left"/>
        <w:rPr>
          <w:rFonts w:ascii="Times New Roman" w:eastAsia="宋体" w:hAnsi="Times New Roman" w:cs="Times New Roman"/>
          <w:kern w:val="0"/>
          <w:sz w:val="24"/>
          <w:szCs w:val="24"/>
        </w:rPr>
      </w:pPr>
    </w:p>
    <w:p w14:paraId="5D525C72" w14:textId="738F13A9" w:rsidR="00407A17" w:rsidRDefault="00407A17" w:rsidP="001E349B">
      <w:pPr>
        <w:widowControl/>
        <w:spacing w:line="440" w:lineRule="exact"/>
        <w:jc w:val="left"/>
        <w:rPr>
          <w:rFonts w:ascii="Times New Roman" w:eastAsia="宋体" w:hAnsi="Times New Roman" w:cs="Times New Roman"/>
          <w:kern w:val="0"/>
          <w:sz w:val="24"/>
          <w:szCs w:val="24"/>
        </w:rPr>
      </w:pPr>
    </w:p>
    <w:p w14:paraId="3B0E14D4" w14:textId="5C9B1BBD"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w:t>
      </w:r>
    </w:p>
    <w:p w14:paraId="458400F8" w14:textId="2AA4B2D2"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应用程序的业务逻辑和数据都在服务端，不需要用户下载额外的软件，只需要一个浏览器，而且不需要用户的机器进行计算，业务逻辑的运算过程在服务端，客户端直接获取结果即可。基于</w:t>
      </w:r>
      <w:r>
        <w:rPr>
          <w:rFonts w:ascii="Times New Roman" w:eastAsia="宋体" w:hAnsi="Times New Roman" w:cs="Times New Roman" w:hint="eastAsia"/>
          <w:kern w:val="0"/>
          <w:sz w:val="24"/>
          <w:szCs w:val="24"/>
        </w:rPr>
        <w:t>BS</w:t>
      </w:r>
      <w:r>
        <w:rPr>
          <w:rFonts w:ascii="Times New Roman" w:eastAsia="宋体" w:hAnsi="Times New Roman" w:cs="Times New Roman" w:hint="eastAsia"/>
          <w:kern w:val="0"/>
          <w:sz w:val="24"/>
          <w:szCs w:val="24"/>
        </w:rPr>
        <w:t>架构的应用升级、修改非常方便。</w:t>
      </w:r>
    </w:p>
    <w:p w14:paraId="0B6CE14F" w14:textId="6B0C3DF5" w:rsidR="00FE1A19" w:rsidRDefault="00FE1A19" w:rsidP="001E349B">
      <w:pPr>
        <w:widowControl/>
        <w:spacing w:line="440" w:lineRule="exact"/>
        <w:jc w:val="left"/>
        <w:rPr>
          <w:rFonts w:ascii="Times New Roman" w:eastAsia="宋体" w:hAnsi="Times New Roman" w:cs="Times New Roman"/>
          <w:kern w:val="0"/>
          <w:sz w:val="24"/>
          <w:szCs w:val="24"/>
        </w:rPr>
      </w:pPr>
    </w:p>
    <w:p w14:paraId="4FB1CAED" w14:textId="72C2C7BA" w:rsidR="00FE1A19" w:rsidRDefault="00FE1A19" w:rsidP="001E349B">
      <w:pPr>
        <w:widowControl/>
        <w:spacing w:line="440" w:lineRule="exact"/>
        <w:jc w:val="left"/>
        <w:rPr>
          <w:rFonts w:ascii="Times New Roman" w:eastAsia="宋体" w:hAnsi="Times New Roman" w:cs="Times New Roman"/>
          <w:kern w:val="0"/>
          <w:sz w:val="24"/>
          <w:szCs w:val="24"/>
        </w:rPr>
      </w:pPr>
    </w:p>
    <w:p w14:paraId="35751E69" w14:textId="0A90BFB4"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6E170D77" w14:textId="293B5F6D" w:rsidR="00FE1A19" w:rsidRDefault="00FE1A19" w:rsidP="00FE1A19">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0A9D5F8" wp14:editId="4DA725F7">
            <wp:extent cx="5274310" cy="308165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081655"/>
                    </a:xfrm>
                    <a:prstGeom prst="rect">
                      <a:avLst/>
                    </a:prstGeom>
                    <a:noFill/>
                    <a:ln>
                      <a:noFill/>
                    </a:ln>
                  </pic:spPr>
                </pic:pic>
              </a:graphicData>
            </a:graphic>
          </wp:inline>
        </w:drawing>
      </w:r>
    </w:p>
    <w:p w14:paraId="71B6B664" w14:textId="77777777" w:rsidR="00FE1A19" w:rsidRDefault="00FE1A19" w:rsidP="001E349B">
      <w:pPr>
        <w:widowControl/>
        <w:spacing w:line="440" w:lineRule="exact"/>
        <w:jc w:val="left"/>
        <w:rPr>
          <w:rFonts w:ascii="Times New Roman" w:eastAsia="宋体" w:hAnsi="Times New Roman" w:cs="Times New Roman"/>
          <w:kern w:val="0"/>
          <w:sz w:val="24"/>
          <w:szCs w:val="24"/>
        </w:rPr>
      </w:pPr>
    </w:p>
    <w:p w14:paraId="0744EE63" w14:textId="62387A6F" w:rsidR="00407A17" w:rsidRDefault="00407A17" w:rsidP="001E349B">
      <w:pPr>
        <w:widowControl/>
        <w:spacing w:line="440" w:lineRule="exact"/>
        <w:jc w:val="left"/>
        <w:rPr>
          <w:rFonts w:ascii="Times New Roman" w:eastAsia="宋体" w:hAnsi="Times New Roman" w:cs="Times New Roman"/>
          <w:kern w:val="0"/>
          <w:sz w:val="24"/>
          <w:szCs w:val="24"/>
        </w:rPr>
      </w:pPr>
    </w:p>
    <w:p w14:paraId="2BBDED7C" w14:textId="732BF28F"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呢？</w:t>
      </w:r>
    </w:p>
    <w:p w14:paraId="7805445E" w14:textId="42E56B1E" w:rsidR="00FE1A19" w:rsidRDefault="00FE1A1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TTP</w:t>
      </w:r>
      <w:r>
        <w:rPr>
          <w:rFonts w:ascii="Times New Roman" w:eastAsia="宋体" w:hAnsi="Times New Roman" w:cs="Times New Roman" w:hint="eastAsia"/>
          <w:kern w:val="0"/>
          <w:sz w:val="24"/>
          <w:szCs w:val="24"/>
        </w:rPr>
        <w:t>协议就是</w:t>
      </w:r>
      <w:r>
        <w:rPr>
          <w:rFonts w:ascii="Times New Roman" w:eastAsia="宋体" w:hAnsi="Times New Roman" w:cs="Times New Roman" w:hint="eastAsia"/>
          <w:kern w:val="0"/>
          <w:sz w:val="24"/>
          <w:szCs w:val="24"/>
        </w:rPr>
        <w:t>Hyp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sidRPr="00FE1A19">
        <w:rPr>
          <w:rFonts w:ascii="Times New Roman" w:eastAsia="宋体" w:hAnsi="Times New Roman" w:cs="Times New Roman"/>
          <w:kern w:val="0"/>
          <w:sz w:val="24"/>
          <w:szCs w:val="24"/>
        </w:rPr>
        <w:t xml:space="preserve">Transfer </w:t>
      </w:r>
      <w:r>
        <w:rPr>
          <w:rFonts w:ascii="Times New Roman" w:eastAsia="宋体" w:hAnsi="Times New Roman" w:cs="Times New Roman"/>
          <w:kern w:val="0"/>
          <w:sz w:val="24"/>
          <w:szCs w:val="24"/>
        </w:rPr>
        <w:t>Protocol</w:t>
      </w:r>
    </w:p>
    <w:p w14:paraId="41A7870E" w14:textId="7DBD2D5A" w:rsidR="001A6830" w:rsidRDefault="001A6830" w:rsidP="001E349B">
      <w:pPr>
        <w:widowControl/>
        <w:spacing w:line="440" w:lineRule="exact"/>
        <w:jc w:val="left"/>
        <w:rPr>
          <w:rFonts w:ascii="Times New Roman" w:eastAsia="宋体" w:hAnsi="Times New Roman" w:cs="Times New Roman"/>
          <w:kern w:val="0"/>
          <w:sz w:val="24"/>
          <w:szCs w:val="24"/>
        </w:rPr>
      </w:pPr>
    </w:p>
    <w:p w14:paraId="70115085" w14:textId="620E5993" w:rsidR="00BB6BB8" w:rsidRDefault="00BB6BB8" w:rsidP="001E349B">
      <w:pPr>
        <w:widowControl/>
        <w:spacing w:line="440" w:lineRule="exact"/>
        <w:jc w:val="left"/>
        <w:rPr>
          <w:rFonts w:ascii="Times New Roman" w:eastAsia="宋体" w:hAnsi="Times New Roman" w:cs="Times New Roman"/>
          <w:kern w:val="0"/>
          <w:sz w:val="24"/>
          <w:szCs w:val="24"/>
        </w:rPr>
      </w:pPr>
    </w:p>
    <w:p w14:paraId="5B8F392A" w14:textId="465FBA5F" w:rsidR="00BB6BB8"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sidR="00BB6BB8">
        <w:rPr>
          <w:rFonts w:ascii="Times New Roman" w:eastAsia="宋体" w:hAnsi="Times New Roman" w:cs="Times New Roman" w:hint="eastAsia"/>
          <w:kern w:val="0"/>
          <w:sz w:val="24"/>
          <w:szCs w:val="24"/>
        </w:rPr>
        <w:t>是无状态协议？</w:t>
      </w:r>
    </w:p>
    <w:p w14:paraId="4866B3C3" w14:textId="185CC3AA"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状态指的是谁的状态：指的是当前连接的状态。</w:t>
      </w:r>
    </w:p>
    <w:p w14:paraId="5605595B" w14:textId="25894FB6" w:rsidR="00BB6BB8" w:rsidRDefault="00BB6BB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理解什么是无状态协议，首先来看看什么是有状态协议：</w:t>
      </w:r>
      <w:r w:rsidRPr="00BB6BB8">
        <w:rPr>
          <w:rFonts w:ascii="Times New Roman" w:eastAsia="宋体" w:hAnsi="Times New Roman" w:cs="Times New Roman" w:hint="eastAsia"/>
          <w:kern w:val="0"/>
          <w:sz w:val="24"/>
          <w:szCs w:val="24"/>
        </w:rPr>
        <w:t>例如</w:t>
      </w:r>
      <w:r w:rsidRPr="00BB6BB8">
        <w:rPr>
          <w:rFonts w:ascii="Times New Roman" w:eastAsia="宋体" w:hAnsi="Times New Roman" w:cs="Times New Roman"/>
          <w:kern w:val="0"/>
          <w:sz w:val="24"/>
          <w:szCs w:val="24"/>
        </w:rPr>
        <w:t>SMTP</w:t>
      </w:r>
      <w:r w:rsidRPr="00BB6BB8">
        <w:rPr>
          <w:rFonts w:ascii="Times New Roman" w:eastAsia="宋体" w:hAnsi="Times New Roman" w:cs="Times New Roman"/>
          <w:kern w:val="0"/>
          <w:sz w:val="24"/>
          <w:szCs w:val="24"/>
        </w:rPr>
        <w:t>协议，它的第一条消息必须是</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用来握手，在</w:t>
      </w:r>
      <w:r w:rsidRPr="00BB6BB8">
        <w:rPr>
          <w:rFonts w:ascii="Times New Roman" w:eastAsia="宋体" w:hAnsi="Times New Roman" w:cs="Times New Roman"/>
          <w:kern w:val="0"/>
          <w:sz w:val="24"/>
          <w:szCs w:val="24"/>
        </w:rPr>
        <w:t>HELO</w:t>
      </w:r>
      <w:r w:rsidRPr="00BB6BB8">
        <w:rPr>
          <w:rFonts w:ascii="Times New Roman" w:eastAsia="宋体" w:hAnsi="Times New Roman" w:cs="Times New Roman"/>
          <w:kern w:val="0"/>
          <w:sz w:val="24"/>
          <w:szCs w:val="24"/>
        </w:rPr>
        <w:t>发送之前其他任何命令都是不能发送的；接下来一般要进行</w:t>
      </w:r>
      <w:r w:rsidRPr="00BB6BB8">
        <w:rPr>
          <w:rFonts w:ascii="Times New Roman" w:eastAsia="宋体" w:hAnsi="Times New Roman" w:cs="Times New Roman"/>
          <w:kern w:val="0"/>
          <w:sz w:val="24"/>
          <w:szCs w:val="24"/>
        </w:rPr>
        <w:t>AUTH</w:t>
      </w:r>
      <w:r w:rsidRPr="00BB6BB8">
        <w:rPr>
          <w:rFonts w:ascii="Times New Roman" w:eastAsia="宋体" w:hAnsi="Times New Roman" w:cs="Times New Roman"/>
          <w:kern w:val="0"/>
          <w:sz w:val="24"/>
          <w:szCs w:val="24"/>
        </w:rPr>
        <w:t>阶段，用来验证用户名和密码；接下来可以发送邮件数据；最后，通过</w:t>
      </w:r>
      <w:r w:rsidRPr="00BB6BB8">
        <w:rPr>
          <w:rFonts w:ascii="Times New Roman" w:eastAsia="宋体" w:hAnsi="Times New Roman" w:cs="Times New Roman"/>
          <w:kern w:val="0"/>
          <w:sz w:val="24"/>
          <w:szCs w:val="24"/>
        </w:rPr>
        <w:t>QUIT</w:t>
      </w:r>
      <w:r w:rsidRPr="00BB6BB8">
        <w:rPr>
          <w:rFonts w:ascii="Times New Roman" w:eastAsia="宋体" w:hAnsi="Times New Roman" w:cs="Times New Roman"/>
          <w:kern w:val="0"/>
          <w:sz w:val="24"/>
          <w:szCs w:val="24"/>
        </w:rPr>
        <w:t>命令退出。</w:t>
      </w:r>
    </w:p>
    <w:p w14:paraId="1FC3C0D3" w14:textId="7512A9C5"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状态协议：不保存当前连接的状态</w:t>
      </w:r>
    </w:p>
    <w:p w14:paraId="6807E1A0" w14:textId="336AA74F" w:rsidR="009078E8" w:rsidRDefault="009078E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状态协议：会保存当前连接的状态</w:t>
      </w:r>
    </w:p>
    <w:p w14:paraId="55236EAB" w14:textId="77777777" w:rsidR="000304E6" w:rsidRDefault="00B2610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中没有字段会保存当前连接的状态，所以说</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由于</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是无状态的，所以</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之间是独立的，所以</w:t>
      </w:r>
      <w:r>
        <w:rPr>
          <w:rFonts w:ascii="Times New Roman" w:eastAsia="宋体" w:hAnsi="Times New Roman" w:cs="Times New Roman" w:hint="eastAsia"/>
          <w:kern w:val="0"/>
          <w:sz w:val="24"/>
          <w:szCs w:val="24"/>
        </w:rPr>
        <w:t>HTTP</w:t>
      </w:r>
    </w:p>
    <w:p w14:paraId="418D9D83" w14:textId="77777777" w:rsidR="000304E6" w:rsidRDefault="000304E6" w:rsidP="001E349B">
      <w:pPr>
        <w:widowControl/>
        <w:spacing w:line="440" w:lineRule="exact"/>
        <w:jc w:val="left"/>
        <w:rPr>
          <w:rFonts w:ascii="Times New Roman" w:eastAsia="宋体" w:hAnsi="Times New Roman" w:cs="Times New Roman"/>
          <w:kern w:val="0"/>
          <w:sz w:val="24"/>
          <w:szCs w:val="24"/>
        </w:rPr>
      </w:pPr>
    </w:p>
    <w:p w14:paraId="1DA159F8" w14:textId="71959280" w:rsidR="00B26108" w:rsidRDefault="00B26108" w:rsidP="001E349B">
      <w:pPr>
        <w:widowControl/>
        <w:spacing w:line="440" w:lineRule="exact"/>
        <w:jc w:val="left"/>
        <w:rPr>
          <w:rFonts w:ascii="Times New Roman" w:eastAsia="宋体" w:hAnsi="Times New Roman" w:cs="Times New Roman"/>
          <w:kern w:val="0"/>
          <w:sz w:val="24"/>
          <w:szCs w:val="24"/>
        </w:rPr>
      </w:pPr>
    </w:p>
    <w:p w14:paraId="12222287" w14:textId="24832CF8"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是无连接的？</w:t>
      </w:r>
    </w:p>
    <w:p w14:paraId="3F3E1785" w14:textId="12D00105"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连接就是指客户端与服务端之间是建立的连接</w:t>
      </w:r>
    </w:p>
    <w:p w14:paraId="50C3C534" w14:textId="368A562C" w:rsidR="000304E6" w:rsidRDefault="000304E6"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连接的意思是，一次连接只处理一个请求，服务器处理完客户端的请求，客户端就收完毕之后就马上断开连接，客户端感觉和服务器没有建立连接一样，因为下一次请求又会是一个新的连接，断开的过程。</w:t>
      </w:r>
    </w:p>
    <w:p w14:paraId="2290AB3E" w14:textId="77777777" w:rsidR="00BB6BB8" w:rsidRPr="00B74695" w:rsidRDefault="00BB6BB8" w:rsidP="001E349B">
      <w:pPr>
        <w:widowControl/>
        <w:spacing w:line="440" w:lineRule="exact"/>
        <w:jc w:val="left"/>
        <w:rPr>
          <w:rFonts w:ascii="Times New Roman" w:eastAsia="宋体" w:hAnsi="Times New Roman" w:cs="Times New Roman"/>
          <w:kern w:val="0"/>
          <w:sz w:val="24"/>
          <w:szCs w:val="24"/>
        </w:rPr>
      </w:pPr>
    </w:p>
    <w:p w14:paraId="651C9756" w14:textId="0CBD1A7F" w:rsidR="00BB6BB8" w:rsidRDefault="00BB6BB8" w:rsidP="001E349B">
      <w:pPr>
        <w:widowControl/>
        <w:spacing w:line="440" w:lineRule="exact"/>
        <w:jc w:val="left"/>
        <w:rPr>
          <w:rFonts w:ascii="Times New Roman" w:eastAsia="宋体" w:hAnsi="Times New Roman" w:cs="Times New Roman"/>
          <w:kern w:val="0"/>
          <w:sz w:val="24"/>
          <w:szCs w:val="24"/>
        </w:rPr>
      </w:pPr>
    </w:p>
    <w:p w14:paraId="4DAE1F4D" w14:textId="2429232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联合索引可以实现覆盖索引？</w:t>
      </w:r>
    </w:p>
    <w:p w14:paraId="2B860C71" w14:textId="390CA10E"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hint="eastAsia"/>
          <w:kern w:val="0"/>
          <w:sz w:val="24"/>
          <w:szCs w:val="24"/>
        </w:rPr>
        <w:t>=xxx</w:t>
      </w:r>
    </w:p>
    <w:p w14:paraId="348B64FD" w14:textId="1A04850B"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将身份证号和姓名建立一个复合索引，就可以利用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叶子节点存储了</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身份证号，姓名，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实现索引覆盖，减少回表次数。</w:t>
      </w:r>
    </w:p>
    <w:p w14:paraId="3A70B244" w14:textId="19055672"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联合索引最初设计的目的，</w:t>
      </w:r>
    </w:p>
    <w:p w14:paraId="7CD21007" w14:textId="110C190A" w:rsidR="00B74695"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 whe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姓名</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233AFFF4" w14:textId="1A40047C" w:rsidR="00A01DCF" w:rsidRDefault="00B74695"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索引下推，查出来的所有满足身份证号</w:t>
      </w:r>
      <w:r>
        <w:rPr>
          <w:rFonts w:ascii="Times New Roman" w:eastAsia="宋体" w:hAnsi="Times New Roman" w:cs="Times New Roman"/>
          <w:kern w:val="0"/>
          <w:sz w:val="24"/>
          <w:szCs w:val="24"/>
        </w:rPr>
        <w:t xml:space="preserve"> like ‘500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行，都将被回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会去看姓名是不是张三，因为不会往后推一步。即使从复合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出来的的是这样的数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xxx</w:t>
      </w:r>
      <w:r>
        <w:rPr>
          <w:rFonts w:ascii="Times New Roman" w:eastAsia="宋体" w:hAnsi="Times New Roman" w:cs="Times New Roman" w:hint="eastAsia"/>
          <w:kern w:val="0"/>
          <w:sz w:val="24"/>
          <w:szCs w:val="24"/>
        </w:rPr>
        <w:t>，李四，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w:t>
      </w:r>
      <w:r>
        <w:rPr>
          <w:rFonts w:ascii="Times New Roman" w:eastAsia="宋体" w:hAnsi="Times New Roman" w:cs="Times New Roman" w:hint="eastAsia"/>
          <w:kern w:val="0"/>
          <w:sz w:val="24"/>
          <w:szCs w:val="24"/>
        </w:rPr>
        <w:lastRenderedPageBreak/>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cccc</w:t>
      </w:r>
      <w:r>
        <w:rPr>
          <w:rFonts w:ascii="Times New Roman" w:eastAsia="宋体" w:hAnsi="Times New Roman" w:cs="Times New Roman" w:hint="eastAsia"/>
          <w:kern w:val="0"/>
          <w:sz w:val="24"/>
          <w:szCs w:val="24"/>
        </w:rPr>
        <w:t>，王五，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些行都要回表。而有了索引下推，只会回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2aaa</w:t>
      </w:r>
      <w:r>
        <w:rPr>
          <w:rFonts w:ascii="Times New Roman" w:eastAsia="宋体" w:hAnsi="Times New Roman" w:cs="Times New Roman" w:hint="eastAsia"/>
          <w:kern w:val="0"/>
          <w:sz w:val="24"/>
          <w:szCs w:val="24"/>
        </w:rPr>
        <w:t>，张三，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因为查到叶子节点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往后看一眼姓名是不是满足，如果满足就返回。</w:t>
      </w:r>
    </w:p>
    <w:p w14:paraId="4E464289" w14:textId="77777777" w:rsidR="00B74695" w:rsidRPr="00B74695" w:rsidRDefault="00B74695" w:rsidP="001E349B">
      <w:pPr>
        <w:widowControl/>
        <w:spacing w:line="440" w:lineRule="exact"/>
        <w:jc w:val="left"/>
        <w:rPr>
          <w:rFonts w:ascii="Times New Roman" w:eastAsia="宋体" w:hAnsi="Times New Roman" w:cs="Times New Roman"/>
          <w:kern w:val="0"/>
          <w:sz w:val="24"/>
          <w:szCs w:val="24"/>
        </w:rPr>
      </w:pPr>
    </w:p>
    <w:p w14:paraId="3DDD4507" w14:textId="7B54CD1C" w:rsidR="00B74695" w:rsidRDefault="00B74695" w:rsidP="001E349B">
      <w:pPr>
        <w:widowControl/>
        <w:spacing w:line="440" w:lineRule="exact"/>
        <w:jc w:val="left"/>
        <w:rPr>
          <w:rFonts w:ascii="Times New Roman" w:eastAsia="宋体" w:hAnsi="Times New Roman" w:cs="Times New Roman"/>
          <w:kern w:val="0"/>
          <w:sz w:val="24"/>
          <w:szCs w:val="24"/>
        </w:rPr>
      </w:pPr>
    </w:p>
    <w:p w14:paraId="7F4D9EDC" w14:textId="68D35042"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是否在运行？</w:t>
      </w:r>
    </w:p>
    <w:p w14:paraId="0DBAF1B6" w14:textId="12D39AF0" w:rsidR="008B0C10" w:rsidRDefault="008B0C10" w:rsidP="001E349B">
      <w:pPr>
        <w:widowControl/>
        <w:spacing w:line="440" w:lineRule="exact"/>
        <w:jc w:val="left"/>
        <w:rPr>
          <w:rFonts w:ascii="Times New Roman" w:eastAsia="宋体" w:hAnsi="Times New Roman" w:cs="Times New Roman"/>
          <w:kern w:val="0"/>
          <w:sz w:val="24"/>
          <w:szCs w:val="24"/>
        </w:rPr>
      </w:pPr>
      <w:r w:rsidRPr="008B0C10">
        <w:rPr>
          <w:rFonts w:ascii="Times New Roman" w:eastAsia="宋体" w:hAnsi="Times New Roman" w:cs="Times New Roman"/>
          <w:kern w:val="0"/>
          <w:sz w:val="24"/>
          <w:szCs w:val="24"/>
        </w:rPr>
        <w:t>ps -ef | grep tomcat</w:t>
      </w:r>
    </w:p>
    <w:p w14:paraId="0122949A" w14:textId="5AEB9D26" w:rsidR="008B0C10" w:rsidRDefault="008B0C10" w:rsidP="001E349B">
      <w:pPr>
        <w:widowControl/>
        <w:spacing w:line="440" w:lineRule="exact"/>
        <w:jc w:val="left"/>
        <w:rPr>
          <w:rFonts w:ascii="Times New Roman" w:eastAsia="宋体" w:hAnsi="Times New Roman" w:cs="Times New Roman"/>
          <w:kern w:val="0"/>
          <w:sz w:val="24"/>
          <w:szCs w:val="24"/>
        </w:rPr>
      </w:pPr>
    </w:p>
    <w:p w14:paraId="1BF8A697" w14:textId="596BD28A" w:rsidR="008B0C10" w:rsidRDefault="008B0C10" w:rsidP="001E349B">
      <w:pPr>
        <w:widowControl/>
        <w:spacing w:line="440" w:lineRule="exact"/>
        <w:jc w:val="left"/>
        <w:rPr>
          <w:rFonts w:ascii="Times New Roman" w:eastAsia="宋体" w:hAnsi="Times New Roman" w:cs="Times New Roman"/>
          <w:kern w:val="0"/>
          <w:sz w:val="24"/>
          <w:szCs w:val="24"/>
        </w:rPr>
      </w:pPr>
    </w:p>
    <w:p w14:paraId="1878D92B" w14:textId="61E19717"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查找</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的安装路径？</w:t>
      </w:r>
    </w:p>
    <w:p w14:paraId="266E398E" w14:textId="64EA2518" w:rsidR="0097747E" w:rsidRDefault="0097747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在</w:t>
      </w:r>
      <w:r w:rsidRPr="0097747E">
        <w:rPr>
          <w:rFonts w:ascii="Times New Roman" w:eastAsia="宋体" w:hAnsi="Times New Roman" w:cs="Times New Roman"/>
          <w:kern w:val="0"/>
          <w:sz w:val="24"/>
          <w:szCs w:val="24"/>
        </w:rPr>
        <w:t>/usr/local/nginx</w:t>
      </w:r>
    </w:p>
    <w:p w14:paraId="16F29459"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FE4F3E2" w14:textId="77777777" w:rsidR="0097747E" w:rsidRDefault="0097747E" w:rsidP="001E349B">
      <w:pPr>
        <w:widowControl/>
        <w:spacing w:line="440" w:lineRule="exact"/>
        <w:jc w:val="left"/>
        <w:rPr>
          <w:rFonts w:ascii="Times New Roman" w:eastAsia="宋体" w:hAnsi="Times New Roman" w:cs="Times New Roman"/>
          <w:kern w:val="0"/>
          <w:sz w:val="24"/>
          <w:szCs w:val="24"/>
        </w:rPr>
      </w:pPr>
    </w:p>
    <w:p w14:paraId="1CBB942D" w14:textId="4585B135"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做成服务？</w:t>
      </w:r>
    </w:p>
    <w:p w14:paraId="34EC1074" w14:textId="07D134B3" w:rsidR="008B0C10" w:rsidRDefault="008B0C10"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可以一直运行</w:t>
      </w:r>
    </w:p>
    <w:p w14:paraId="6EAA217A" w14:textId="77777777" w:rsidR="008B0C10" w:rsidRDefault="008B0C10" w:rsidP="001E349B">
      <w:pPr>
        <w:widowControl/>
        <w:spacing w:line="440" w:lineRule="exact"/>
        <w:jc w:val="left"/>
        <w:rPr>
          <w:rFonts w:ascii="Times New Roman" w:eastAsia="宋体" w:hAnsi="Times New Roman" w:cs="Times New Roman"/>
          <w:kern w:val="0"/>
          <w:sz w:val="24"/>
          <w:szCs w:val="24"/>
        </w:rPr>
      </w:pPr>
    </w:p>
    <w:p w14:paraId="6E06E795" w14:textId="77777777" w:rsidR="008B0C10" w:rsidRPr="00B74695" w:rsidRDefault="008B0C10" w:rsidP="001E349B">
      <w:pPr>
        <w:widowControl/>
        <w:spacing w:line="440" w:lineRule="exact"/>
        <w:jc w:val="left"/>
        <w:rPr>
          <w:rFonts w:ascii="Times New Roman" w:eastAsia="宋体" w:hAnsi="Times New Roman" w:cs="Times New Roman"/>
          <w:kern w:val="0"/>
          <w:sz w:val="24"/>
          <w:szCs w:val="24"/>
        </w:rPr>
      </w:pPr>
    </w:p>
    <w:p w14:paraId="1A5A26F8" w14:textId="289992D1" w:rsidR="00F225CF"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发送邮件？</w:t>
      </w:r>
    </w:p>
    <w:p w14:paraId="29BC1F23" w14:textId="3202C8EC" w:rsidR="005C344A" w:rsidRDefault="00F225C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开发注册功能，需要服务器向用户注册的邮箱发送一封激活邮件，里面有一个激活链接（这个激活链接本质上是一个请求），用户点击这个激活链接，服务器接收到用户激活请求，可以对用户进行激活。</w:t>
      </w:r>
      <w:r w:rsidR="0015007A">
        <w:rPr>
          <w:rFonts w:ascii="Times New Roman" w:eastAsia="宋体" w:hAnsi="Times New Roman" w:cs="Times New Roman" w:hint="eastAsia"/>
          <w:kern w:val="0"/>
          <w:sz w:val="24"/>
          <w:szCs w:val="24"/>
        </w:rPr>
        <w:t>使用</w:t>
      </w:r>
      <w:r w:rsidR="0015007A">
        <w:rPr>
          <w:rFonts w:ascii="Times New Roman" w:eastAsia="宋体" w:hAnsi="Times New Roman" w:cs="Times New Roman" w:hint="eastAsia"/>
          <w:kern w:val="0"/>
          <w:sz w:val="24"/>
          <w:szCs w:val="24"/>
        </w:rPr>
        <w:t>spring</w:t>
      </w:r>
      <w:r w:rsidR="0015007A">
        <w:rPr>
          <w:rFonts w:ascii="Times New Roman" w:eastAsia="宋体" w:hAnsi="Times New Roman" w:cs="Times New Roman"/>
          <w:kern w:val="0"/>
          <w:sz w:val="24"/>
          <w:szCs w:val="24"/>
        </w:rPr>
        <w:t xml:space="preserve"> </w:t>
      </w:r>
      <w:r w:rsidR="0015007A">
        <w:rPr>
          <w:rFonts w:ascii="Times New Roman" w:eastAsia="宋体" w:hAnsi="Times New Roman" w:cs="Times New Roman" w:hint="eastAsia"/>
          <w:kern w:val="0"/>
          <w:sz w:val="24"/>
          <w:szCs w:val="24"/>
        </w:rPr>
        <w:t>emai</w:t>
      </w:r>
      <w:r w:rsidR="0015007A">
        <w:rPr>
          <w:rFonts w:ascii="Times New Roman" w:eastAsia="宋体" w:hAnsi="Times New Roman" w:cs="Times New Roman" w:hint="eastAsia"/>
          <w:kern w:val="0"/>
          <w:sz w:val="24"/>
          <w:szCs w:val="24"/>
        </w:rPr>
        <w:t>发送邮箱是为了对注册这个功能左准备</w:t>
      </w:r>
    </w:p>
    <w:p w14:paraId="2FE2E2A6" w14:textId="0447C5A2" w:rsidR="00A553CA" w:rsidRDefault="00A553CA" w:rsidP="001E349B">
      <w:pPr>
        <w:widowControl/>
        <w:spacing w:line="440" w:lineRule="exact"/>
        <w:jc w:val="left"/>
        <w:rPr>
          <w:rFonts w:ascii="Times New Roman" w:eastAsia="宋体" w:hAnsi="Times New Roman" w:cs="Times New Roman"/>
          <w:kern w:val="0"/>
          <w:sz w:val="24"/>
          <w:szCs w:val="24"/>
        </w:rPr>
      </w:pPr>
    </w:p>
    <w:p w14:paraId="507599A4" w14:textId="223BC09E" w:rsidR="00FD547E" w:rsidRDefault="00FD547E" w:rsidP="001E349B">
      <w:pPr>
        <w:widowControl/>
        <w:spacing w:line="440" w:lineRule="exact"/>
        <w:jc w:val="left"/>
        <w:rPr>
          <w:rFonts w:ascii="Times New Roman" w:eastAsia="宋体" w:hAnsi="Times New Roman" w:cs="Times New Roman"/>
          <w:kern w:val="0"/>
          <w:sz w:val="24"/>
          <w:szCs w:val="24"/>
        </w:rPr>
      </w:pPr>
    </w:p>
    <w:p w14:paraId="448141B6" w14:textId="59417747"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需求？</w:t>
      </w:r>
    </w:p>
    <w:p w14:paraId="3F89B7BC" w14:textId="4750AB1D"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就是人们对某种物品的的渴望、意愿。</w:t>
      </w:r>
    </w:p>
    <w:p w14:paraId="7CC15532" w14:textId="1FEE51F5" w:rsidR="00AD0DAF" w:rsidRDefault="00AD0DAF" w:rsidP="001E349B">
      <w:pPr>
        <w:widowControl/>
        <w:spacing w:line="440" w:lineRule="exact"/>
        <w:jc w:val="left"/>
        <w:rPr>
          <w:rFonts w:ascii="Times New Roman" w:eastAsia="宋体" w:hAnsi="Times New Roman" w:cs="Times New Roman"/>
          <w:kern w:val="0"/>
          <w:sz w:val="24"/>
          <w:szCs w:val="24"/>
        </w:rPr>
      </w:pPr>
    </w:p>
    <w:p w14:paraId="14CAE1F9" w14:textId="22D7664B" w:rsidR="00AD0DAF" w:rsidRDefault="00AD0DAF" w:rsidP="001E349B">
      <w:pPr>
        <w:widowControl/>
        <w:spacing w:line="440" w:lineRule="exact"/>
        <w:jc w:val="left"/>
        <w:rPr>
          <w:rFonts w:ascii="Times New Roman" w:eastAsia="宋体" w:hAnsi="Times New Roman" w:cs="Times New Roman"/>
          <w:kern w:val="0"/>
          <w:sz w:val="24"/>
          <w:szCs w:val="24"/>
        </w:rPr>
      </w:pPr>
    </w:p>
    <w:p w14:paraId="3C7C1A25" w14:textId="44721771" w:rsidR="00AD0DAF" w:rsidRDefault="00AD0DA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软件需求？（</w:t>
      </w:r>
      <w:r>
        <w:rPr>
          <w:rFonts w:ascii="Times New Roman" w:eastAsia="宋体" w:hAnsi="Times New Roman" w:cs="Times New Roman" w:hint="eastAsia"/>
          <w:kern w:val="0"/>
          <w:sz w:val="24"/>
          <w:szCs w:val="24"/>
        </w:rPr>
        <w:t>softw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quirement</w:t>
      </w:r>
      <w:r>
        <w:rPr>
          <w:rFonts w:ascii="Times New Roman" w:eastAsia="宋体" w:hAnsi="Times New Roman" w:cs="Times New Roman" w:hint="eastAsia"/>
          <w:kern w:val="0"/>
          <w:sz w:val="24"/>
          <w:szCs w:val="24"/>
        </w:rPr>
        <w:t>）</w:t>
      </w:r>
    </w:p>
    <w:p w14:paraId="2E1C5966" w14:textId="55DF5414"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AD0DAF">
        <w:rPr>
          <w:rFonts w:ascii="Times New Roman" w:eastAsia="宋体" w:hAnsi="Times New Roman" w:cs="Times New Roman" w:hint="eastAsia"/>
          <w:kern w:val="0"/>
          <w:sz w:val="24"/>
          <w:szCs w:val="24"/>
        </w:rPr>
        <w:t>用户为了解决问题或达到某些目标</w:t>
      </w:r>
      <w:r>
        <w:rPr>
          <w:rFonts w:ascii="Times New Roman" w:eastAsia="宋体" w:hAnsi="Times New Roman" w:cs="Times New Roman" w:hint="eastAsia"/>
          <w:kern w:val="0"/>
          <w:sz w:val="24"/>
          <w:szCs w:val="24"/>
        </w:rPr>
        <w:t>所需要的条件或能力</w:t>
      </w:r>
    </w:p>
    <w:p w14:paraId="17B7E955" w14:textId="7C2902C7" w:rsidR="00AD0DAF"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系统或系统构件为了满足合同、标准、规范或其它正式实行文档所规定的要求而需要具备的条件或能力</w:t>
      </w:r>
    </w:p>
    <w:p w14:paraId="4C5C88AC" w14:textId="479BF258" w:rsidR="00C654E2" w:rsidRDefault="00C654E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一种反映上面（</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所述条件或能力文档说明</w:t>
      </w:r>
    </w:p>
    <w:p w14:paraId="38FC400A" w14:textId="714163EA" w:rsidR="00B059E4" w:rsidRDefault="00B059E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对我们应当执行的任务的规范说明，它描述系统的行为特性或属性，可以是对一种系统开放进行的约束</w:t>
      </w:r>
    </w:p>
    <w:p w14:paraId="558ECD09" w14:textId="1AD0027D" w:rsidR="00B059E4" w:rsidRPr="00C654E2" w:rsidRDefault="00C0691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是任何能驱动设计做出选择的东西</w:t>
      </w:r>
    </w:p>
    <w:p w14:paraId="2EF730B1" w14:textId="77777777" w:rsidR="00C654E2" w:rsidRPr="00AD0DAF" w:rsidRDefault="00C654E2" w:rsidP="001E349B">
      <w:pPr>
        <w:widowControl/>
        <w:spacing w:line="440" w:lineRule="exact"/>
        <w:jc w:val="left"/>
        <w:rPr>
          <w:rFonts w:ascii="Times New Roman" w:eastAsia="宋体" w:hAnsi="Times New Roman" w:cs="Times New Roman"/>
          <w:kern w:val="0"/>
          <w:sz w:val="24"/>
          <w:szCs w:val="24"/>
        </w:rPr>
      </w:pPr>
    </w:p>
    <w:p w14:paraId="38BF60BF" w14:textId="6C7DE9D9" w:rsidR="00AD0DAF" w:rsidRDefault="00AD0DAF" w:rsidP="001E349B">
      <w:pPr>
        <w:widowControl/>
        <w:spacing w:line="440" w:lineRule="exact"/>
        <w:jc w:val="left"/>
        <w:rPr>
          <w:rFonts w:ascii="Times New Roman" w:eastAsia="宋体" w:hAnsi="Times New Roman" w:cs="Times New Roman"/>
          <w:kern w:val="0"/>
          <w:sz w:val="24"/>
          <w:szCs w:val="24"/>
        </w:rPr>
      </w:pPr>
    </w:p>
    <w:p w14:paraId="3581271D" w14:textId="5A4E4EF1"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件的声明周期？</w:t>
      </w:r>
    </w:p>
    <w:p w14:paraId="09376AB1" w14:textId="7194E640" w:rsidR="00BE3452" w:rsidRDefault="00BE3452" w:rsidP="00BE3452">
      <w:pPr>
        <w:widowControl/>
        <w:jc w:val="center"/>
        <w:rPr>
          <w:rFonts w:ascii="Times New Roman" w:eastAsia="宋体" w:hAnsi="Times New Roman" w:cs="Times New Roman"/>
          <w:kern w:val="0"/>
          <w:sz w:val="24"/>
          <w:szCs w:val="24"/>
        </w:rPr>
      </w:pPr>
      <w:r>
        <w:rPr>
          <w:noProof/>
        </w:rPr>
        <w:drawing>
          <wp:inline distT="0" distB="0" distL="0" distR="0" wp14:anchorId="785221DA" wp14:editId="776849A1">
            <wp:extent cx="5274310" cy="4167505"/>
            <wp:effectExtent l="0" t="0" r="254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4167505"/>
                    </a:xfrm>
                    <a:prstGeom prst="rect">
                      <a:avLst/>
                    </a:prstGeom>
                  </pic:spPr>
                </pic:pic>
              </a:graphicData>
            </a:graphic>
          </wp:inline>
        </w:drawing>
      </w:r>
    </w:p>
    <w:p w14:paraId="2DDDAD06" w14:textId="2C4383BE" w:rsidR="00BE3452" w:rsidRDefault="00BE3452" w:rsidP="001E349B">
      <w:pPr>
        <w:widowControl/>
        <w:spacing w:line="440" w:lineRule="exact"/>
        <w:jc w:val="left"/>
        <w:rPr>
          <w:rFonts w:ascii="Times New Roman" w:eastAsia="宋体" w:hAnsi="Times New Roman" w:cs="Times New Roman"/>
          <w:kern w:val="0"/>
          <w:sz w:val="24"/>
          <w:szCs w:val="24"/>
        </w:rPr>
      </w:pPr>
    </w:p>
    <w:p w14:paraId="3521CB38" w14:textId="397A05EF" w:rsidR="00BE3452" w:rsidRDefault="00BE3452" w:rsidP="001E349B">
      <w:pPr>
        <w:widowControl/>
        <w:spacing w:line="440" w:lineRule="exact"/>
        <w:jc w:val="left"/>
        <w:rPr>
          <w:rFonts w:ascii="Times New Roman" w:eastAsia="宋体" w:hAnsi="Times New Roman" w:cs="Times New Roman"/>
          <w:kern w:val="0"/>
          <w:sz w:val="24"/>
          <w:szCs w:val="24"/>
        </w:rPr>
      </w:pPr>
    </w:p>
    <w:p w14:paraId="194272C0" w14:textId="6CB3A289"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的定义</w:t>
      </w:r>
      <w:r w:rsidR="00CC37B7">
        <w:rPr>
          <w:rFonts w:ascii="Times New Roman" w:eastAsia="宋体" w:hAnsi="Times New Roman" w:cs="Times New Roman" w:hint="eastAsia"/>
          <w:kern w:val="0"/>
          <w:sz w:val="24"/>
          <w:szCs w:val="24"/>
        </w:rPr>
        <w:t>是什么？</w:t>
      </w:r>
    </w:p>
    <w:p w14:paraId="4A70DB9C" w14:textId="1C53F29E" w:rsidR="00BE3452" w:rsidRDefault="00BE3452" w:rsidP="00BE3452">
      <w:pPr>
        <w:widowControl/>
        <w:jc w:val="left"/>
        <w:rPr>
          <w:rFonts w:ascii="Times New Roman" w:eastAsia="宋体" w:hAnsi="Times New Roman" w:cs="Times New Roman"/>
          <w:kern w:val="0"/>
          <w:sz w:val="24"/>
          <w:szCs w:val="24"/>
        </w:rPr>
      </w:pPr>
      <w:r>
        <w:rPr>
          <w:noProof/>
        </w:rPr>
        <w:lastRenderedPageBreak/>
        <w:drawing>
          <wp:inline distT="0" distB="0" distL="0" distR="0" wp14:anchorId="5B8F689F" wp14:editId="4F355570">
            <wp:extent cx="5274310" cy="2707005"/>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707005"/>
                    </a:xfrm>
                    <a:prstGeom prst="rect">
                      <a:avLst/>
                    </a:prstGeom>
                  </pic:spPr>
                </pic:pic>
              </a:graphicData>
            </a:graphic>
          </wp:inline>
        </w:drawing>
      </w:r>
    </w:p>
    <w:p w14:paraId="136EEE5D" w14:textId="2631987B" w:rsidR="00BE3452" w:rsidRDefault="00BE3452"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是指应用已实证的技术、方法进行需求分析，确定客户需求</w:t>
      </w:r>
      <w:r w:rsidR="005C688E">
        <w:rPr>
          <w:rFonts w:ascii="Times New Roman" w:eastAsia="宋体" w:hAnsi="Times New Roman" w:cs="Times New Roman" w:hint="eastAsia"/>
          <w:kern w:val="0"/>
          <w:sz w:val="24"/>
          <w:szCs w:val="24"/>
        </w:rPr>
        <w:t>，帮助</w:t>
      </w:r>
      <w:r w:rsidR="005C688E">
        <w:rPr>
          <w:rFonts w:ascii="Times New Roman" w:eastAsia="宋体" w:hAnsi="Times New Roman" w:cs="Times New Roman"/>
          <w:kern w:val="0"/>
          <w:sz w:val="24"/>
          <w:szCs w:val="24"/>
        </w:rPr>
        <w:tab/>
      </w:r>
      <w:r w:rsidR="005C688E">
        <w:rPr>
          <w:rFonts w:ascii="Times New Roman" w:eastAsia="宋体" w:hAnsi="Times New Roman" w:cs="Times New Roman" w:hint="eastAsia"/>
          <w:kern w:val="0"/>
          <w:sz w:val="24"/>
          <w:szCs w:val="24"/>
        </w:rPr>
        <w:t>分析人员理解问，并定义目标系统的所有外部特征的一门学科。</w:t>
      </w:r>
    </w:p>
    <w:p w14:paraId="57B37E59" w14:textId="58DDA9C9" w:rsidR="006A19FD" w:rsidRDefault="006A19F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通过合适的工具和记号系统地描述开发系统及其行为特征和相关约束，形成需求文档。</w:t>
      </w:r>
    </w:p>
    <w:p w14:paraId="08001C1D" w14:textId="07434367" w:rsidR="00BE3452" w:rsidRDefault="00BE3452" w:rsidP="001E349B">
      <w:pPr>
        <w:widowControl/>
        <w:spacing w:line="440" w:lineRule="exact"/>
        <w:jc w:val="left"/>
        <w:rPr>
          <w:rFonts w:ascii="Times New Roman" w:eastAsia="宋体" w:hAnsi="Times New Roman" w:cs="Times New Roman"/>
          <w:kern w:val="0"/>
          <w:sz w:val="24"/>
          <w:szCs w:val="24"/>
        </w:rPr>
      </w:pPr>
    </w:p>
    <w:p w14:paraId="3A7D891B" w14:textId="7D019D9B" w:rsidR="00BE3452" w:rsidRDefault="00BE3452" w:rsidP="001E349B">
      <w:pPr>
        <w:widowControl/>
        <w:spacing w:line="440" w:lineRule="exact"/>
        <w:jc w:val="left"/>
        <w:rPr>
          <w:rFonts w:ascii="Times New Roman" w:eastAsia="宋体" w:hAnsi="Times New Roman" w:cs="Times New Roman"/>
          <w:kern w:val="0"/>
          <w:sz w:val="24"/>
          <w:szCs w:val="24"/>
        </w:rPr>
      </w:pPr>
    </w:p>
    <w:p w14:paraId="42084A7B" w14:textId="4177D320" w:rsidR="00BE3452" w:rsidRDefault="0071162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工程有哪些过程</w:t>
      </w:r>
      <w:r>
        <w:rPr>
          <w:rFonts w:ascii="Times New Roman" w:eastAsia="宋体" w:hAnsi="Times New Roman" w:cs="Times New Roman" w:hint="eastAsia"/>
          <w:kern w:val="0"/>
          <w:sz w:val="24"/>
          <w:szCs w:val="24"/>
        </w:rPr>
        <w:t>?</w:t>
      </w:r>
    </w:p>
    <w:p w14:paraId="2CEB4BDE" w14:textId="39152BFE" w:rsidR="00711628" w:rsidRDefault="00711628" w:rsidP="0071162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20214E1" wp14:editId="072096BB">
            <wp:extent cx="5274310" cy="28282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457ABD90" w14:textId="10C70805" w:rsidR="00BE3452" w:rsidRDefault="00BE3452" w:rsidP="001E349B">
      <w:pPr>
        <w:widowControl/>
        <w:spacing w:line="440" w:lineRule="exact"/>
        <w:jc w:val="left"/>
        <w:rPr>
          <w:rFonts w:ascii="Times New Roman" w:eastAsia="宋体" w:hAnsi="Times New Roman" w:cs="Times New Roman"/>
          <w:kern w:val="0"/>
          <w:sz w:val="24"/>
          <w:szCs w:val="24"/>
        </w:rPr>
      </w:pPr>
    </w:p>
    <w:p w14:paraId="3E8B5EF7" w14:textId="03C6F796" w:rsidR="00BE3452" w:rsidRDefault="00BE3452" w:rsidP="001E349B">
      <w:pPr>
        <w:widowControl/>
        <w:spacing w:line="440" w:lineRule="exact"/>
        <w:jc w:val="left"/>
        <w:rPr>
          <w:rFonts w:ascii="Times New Roman" w:eastAsia="宋体" w:hAnsi="Times New Roman" w:cs="Times New Roman"/>
          <w:kern w:val="0"/>
          <w:sz w:val="24"/>
          <w:szCs w:val="24"/>
        </w:rPr>
      </w:pPr>
    </w:p>
    <w:p w14:paraId="0314DE68" w14:textId="05C01165" w:rsidR="00BE3452"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需求开发过程</w:t>
      </w:r>
      <w:r>
        <w:rPr>
          <w:rFonts w:ascii="Times New Roman" w:eastAsia="宋体" w:hAnsi="Times New Roman" w:cs="Times New Roman" w:hint="eastAsia"/>
          <w:kern w:val="0"/>
          <w:sz w:val="24"/>
          <w:szCs w:val="24"/>
        </w:rPr>
        <w:t>?</w:t>
      </w:r>
    </w:p>
    <w:p w14:paraId="3467F395" w14:textId="5C2AEE33" w:rsidR="003758BE" w:rsidRDefault="003758B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开发过程有需求获取、需求分析、编写规格说明书和需求验证。</w:t>
      </w:r>
    </w:p>
    <w:p w14:paraId="76010260" w14:textId="7F041C4F" w:rsidR="003758BE" w:rsidRDefault="0034431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需求获取：探索、调研、发现需求相关的所有活动，如访谈，研讨会、文件分析、原型设计等。关注点是软件需求分析的来源和如何</w:t>
      </w:r>
      <w:r w:rsidR="001873F1">
        <w:rPr>
          <w:rFonts w:ascii="Times New Roman" w:eastAsia="宋体" w:hAnsi="Times New Roman" w:cs="Times New Roman" w:hint="eastAsia"/>
          <w:kern w:val="0"/>
          <w:sz w:val="24"/>
          <w:szCs w:val="24"/>
        </w:rPr>
        <w:t>收集到</w:t>
      </w:r>
      <w:r>
        <w:rPr>
          <w:rFonts w:ascii="Times New Roman" w:eastAsia="宋体" w:hAnsi="Times New Roman" w:cs="Times New Roman" w:hint="eastAsia"/>
          <w:kern w:val="0"/>
          <w:sz w:val="24"/>
          <w:szCs w:val="24"/>
        </w:rPr>
        <w:t>这些需求</w:t>
      </w:r>
    </w:p>
    <w:p w14:paraId="5BBF03B9" w14:textId="62EB6856"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获取中的关键行动包括</w:t>
      </w:r>
      <w:r>
        <w:rPr>
          <w:rFonts w:ascii="Times New Roman" w:eastAsia="宋体" w:hAnsi="Times New Roman" w:cs="Times New Roman" w:hint="eastAsia"/>
          <w:kern w:val="0"/>
          <w:sz w:val="24"/>
          <w:szCs w:val="24"/>
        </w:rPr>
        <w:t>:</w:t>
      </w:r>
    </w:p>
    <w:p w14:paraId="7C0EA3E0" w14:textId="7F2C5D2B"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识别预期用户类别和其它涉众</w:t>
      </w:r>
    </w:p>
    <w:p w14:paraId="63FF2A56" w14:textId="324E5892" w:rsidR="0068382B"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了解用户的任务和愿景目标</w:t>
      </w:r>
      <w:r w:rsidR="00FC0485">
        <w:rPr>
          <w:rFonts w:ascii="Times New Roman" w:eastAsia="宋体" w:hAnsi="Times New Roman" w:cs="Times New Roman" w:hint="eastAsia"/>
          <w:kern w:val="0"/>
          <w:sz w:val="24"/>
          <w:szCs w:val="24"/>
        </w:rPr>
        <w:t>以及这些任务一致的业务目标</w:t>
      </w:r>
    </w:p>
    <w:p w14:paraId="01AEC7DE" w14:textId="4AEB16E3" w:rsidR="001873F1" w:rsidRDefault="0068382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求分析：</w:t>
      </w:r>
      <w:r w:rsidR="002A656D">
        <w:rPr>
          <w:rFonts w:ascii="Times New Roman" w:eastAsia="宋体" w:hAnsi="Times New Roman" w:cs="Times New Roman" w:hint="eastAsia"/>
          <w:kern w:val="0"/>
          <w:sz w:val="24"/>
          <w:szCs w:val="24"/>
        </w:rPr>
        <w:t>是对收集到的信息和潜在的需求</w:t>
      </w:r>
      <w:r w:rsidR="002A656D">
        <w:rPr>
          <w:rFonts w:ascii="Times New Roman" w:eastAsia="宋体" w:hAnsi="Times New Roman" w:cs="Times New Roman"/>
          <w:kern w:val="0"/>
          <w:sz w:val="24"/>
          <w:szCs w:val="24"/>
        </w:rPr>
        <w:tab/>
      </w:r>
      <w:r w:rsidR="002A656D">
        <w:rPr>
          <w:rFonts w:ascii="Times New Roman" w:eastAsia="宋体" w:hAnsi="Times New Roman" w:cs="Times New Roman" w:hint="eastAsia"/>
          <w:kern w:val="0"/>
          <w:sz w:val="24"/>
          <w:szCs w:val="24"/>
        </w:rPr>
        <w:t>进行深入了解，分析和整理的过程，以达到对每个需求有更丰富、更精确的理解，并以多种方式将需求表示出来。</w:t>
      </w:r>
    </w:p>
    <w:p w14:paraId="1ECEA4EA" w14:textId="77777777" w:rsidR="00FD547E" w:rsidRDefault="00FD547E" w:rsidP="001E349B">
      <w:pPr>
        <w:widowControl/>
        <w:spacing w:line="440" w:lineRule="exact"/>
        <w:jc w:val="left"/>
        <w:rPr>
          <w:rFonts w:ascii="Times New Roman" w:eastAsia="宋体" w:hAnsi="Times New Roman" w:cs="Times New Roman"/>
          <w:kern w:val="0"/>
          <w:sz w:val="24"/>
          <w:szCs w:val="24"/>
        </w:rPr>
      </w:pPr>
    </w:p>
    <w:p w14:paraId="0A4EAF1B" w14:textId="598D0B7C" w:rsidR="007B4411"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为什么要把</w:t>
      </w:r>
      <w:r w:rsidRPr="00B74695">
        <w:rPr>
          <w:rFonts w:ascii="Times New Roman" w:eastAsia="宋体" w:hAnsi="Times New Roman" w:cs="Times New Roman"/>
          <w:kern w:val="0"/>
          <w:sz w:val="24"/>
          <w:szCs w:val="24"/>
        </w:rPr>
        <w:t>HTTP</w:t>
      </w:r>
      <w:r w:rsidRPr="00B74695">
        <w:rPr>
          <w:rFonts w:ascii="Times New Roman" w:eastAsia="宋体" w:hAnsi="Times New Roman" w:cs="Times New Roman"/>
          <w:kern w:val="0"/>
          <w:sz w:val="24"/>
          <w:szCs w:val="24"/>
        </w:rPr>
        <w:t>协议设计成无状态的？</w:t>
      </w:r>
    </w:p>
    <w:p w14:paraId="12FE7E60" w14:textId="5C948D3F"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sidRPr="00C83097">
        <w:rPr>
          <w:rFonts w:ascii="Times New Roman" w:eastAsia="宋体" w:hAnsi="Times New Roman" w:cs="Times New Roman" w:hint="eastAsia"/>
          <w:kern w:val="0"/>
          <w:sz w:val="24"/>
          <w:szCs w:val="24"/>
        </w:rPr>
        <w:t>对服务端的缓存、负载有好处</w:t>
      </w:r>
    </w:p>
    <w:p w14:paraId="2425E37A" w14:textId="20398106" w:rsidR="00C83097" w:rsidRPr="00C83097" w:rsidRDefault="00C83097" w:rsidP="00C83097">
      <w:pPr>
        <w:pStyle w:val="a3"/>
        <w:widowControl/>
        <w:numPr>
          <w:ilvl w:val="0"/>
          <w:numId w:val="1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历史原因，早期的网页很简单，业务页很简单。</w:t>
      </w:r>
    </w:p>
    <w:p w14:paraId="07A05300" w14:textId="5869945C" w:rsidR="007B4411" w:rsidRDefault="007B4411" w:rsidP="007B44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最初为了服务器的负载考虑的，因为服务器面对的是互联网成千上万台客户端的请求，如果每一台客户端请求的状态，服务器的资源压力非常大。而且，早期网页的页面很朴素，只是很多超链接文本，用户的每一次操作的前后关联不大，所以没有记住状态。</w:t>
      </w:r>
      <w:r w:rsidR="00E609CE">
        <w:rPr>
          <w:rFonts w:ascii="Times New Roman" w:eastAsia="宋体" w:hAnsi="Times New Roman" w:cs="Times New Roman" w:hint="eastAsia"/>
          <w:kern w:val="0"/>
          <w:sz w:val="24"/>
          <w:szCs w:val="24"/>
        </w:rPr>
        <w:t>有时候一个请求的连接状态记录了，用户之后的请求其实和这个请求无关。</w:t>
      </w:r>
    </w:p>
    <w:p w14:paraId="6B0A339F"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2C9CDAF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p>
    <w:p w14:paraId="1888FB27" w14:textId="77777777" w:rsidR="007B4411" w:rsidRPr="00B74695" w:rsidRDefault="007B4411" w:rsidP="007B4411">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什么是</w:t>
      </w:r>
      <w:r w:rsidRPr="00B74695">
        <w:rPr>
          <w:rFonts w:ascii="Times New Roman" w:eastAsia="宋体" w:hAnsi="Times New Roman" w:cs="Times New Roman"/>
          <w:kern w:val="0"/>
          <w:sz w:val="24"/>
          <w:szCs w:val="24"/>
        </w:rPr>
        <w:t>servlet</w:t>
      </w:r>
      <w:r w:rsidRPr="00B74695">
        <w:rPr>
          <w:rFonts w:ascii="Times New Roman" w:eastAsia="宋体" w:hAnsi="Times New Roman" w:cs="Times New Roman"/>
          <w:kern w:val="0"/>
          <w:sz w:val="24"/>
          <w:szCs w:val="24"/>
        </w:rPr>
        <w:t>？</w:t>
      </w:r>
    </w:p>
    <w:p w14:paraId="0405F3ED" w14:textId="12DA4E9E" w:rsidR="003D62E3" w:rsidRDefault="007B4411"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let</w:t>
      </w:r>
      <w:r>
        <w:rPr>
          <w:rFonts w:ascii="Times New Roman" w:eastAsia="宋体" w:hAnsi="Times New Roman" w:cs="Times New Roman" w:hint="eastAsia"/>
          <w:kern w:val="0"/>
          <w:sz w:val="24"/>
          <w:szCs w:val="24"/>
        </w:rPr>
        <w:t>就是一个小型的</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服务器，可以处理各种</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w:t>
      </w:r>
    </w:p>
    <w:p w14:paraId="5C06B646" w14:textId="77777777" w:rsidR="007B4411" w:rsidRDefault="007B4411" w:rsidP="003D62E3">
      <w:pPr>
        <w:widowControl/>
        <w:spacing w:line="440" w:lineRule="exact"/>
        <w:jc w:val="left"/>
        <w:rPr>
          <w:rFonts w:ascii="Times New Roman" w:eastAsia="宋体" w:hAnsi="Times New Roman" w:cs="Times New Roman"/>
          <w:kern w:val="0"/>
          <w:sz w:val="24"/>
          <w:szCs w:val="24"/>
        </w:rPr>
      </w:pPr>
    </w:p>
    <w:p w14:paraId="06A1E58A" w14:textId="77777777" w:rsidR="00870248" w:rsidRPr="007B4411" w:rsidRDefault="00870248" w:rsidP="003D62E3">
      <w:pPr>
        <w:widowControl/>
        <w:spacing w:line="440" w:lineRule="exact"/>
        <w:jc w:val="left"/>
        <w:rPr>
          <w:rFonts w:ascii="Times New Roman" w:eastAsia="宋体" w:hAnsi="Times New Roman" w:cs="Times New Roman"/>
          <w:kern w:val="0"/>
          <w:sz w:val="24"/>
          <w:szCs w:val="24"/>
        </w:rPr>
      </w:pPr>
    </w:p>
    <w:p w14:paraId="28C8DFD9" w14:textId="42B3BA7C" w:rsidR="003D62E3" w:rsidRPr="00B74695" w:rsidRDefault="003D62E3" w:rsidP="003D62E3">
      <w:pPr>
        <w:widowControl/>
        <w:spacing w:line="440" w:lineRule="exact"/>
        <w:jc w:val="left"/>
        <w:rPr>
          <w:rFonts w:ascii="Times New Roman" w:eastAsia="宋体" w:hAnsi="Times New Roman" w:cs="Times New Roman"/>
          <w:kern w:val="0"/>
          <w:sz w:val="24"/>
          <w:szCs w:val="24"/>
        </w:rPr>
      </w:pPr>
      <w:r w:rsidRPr="00B74695">
        <w:rPr>
          <w:rFonts w:ascii="Times New Roman" w:eastAsia="宋体" w:hAnsi="Times New Roman" w:cs="Times New Roman"/>
          <w:kern w:val="0"/>
          <w:sz w:val="24"/>
          <w:szCs w:val="24"/>
        </w:rPr>
        <w:t xml:space="preserve">nginx 502 Bad Gateway </w:t>
      </w:r>
      <w:r w:rsidRPr="00B74695">
        <w:rPr>
          <w:rFonts w:ascii="Times New Roman" w:eastAsia="宋体" w:hAnsi="Times New Roman" w:cs="Times New Roman"/>
          <w:kern w:val="0"/>
          <w:sz w:val="24"/>
          <w:szCs w:val="24"/>
        </w:rPr>
        <w:t>如何解决</w:t>
      </w:r>
      <w:r w:rsidRPr="00B74695">
        <w:rPr>
          <w:rFonts w:ascii="Times New Roman" w:eastAsia="宋体" w:hAnsi="Times New Roman" w:cs="Times New Roman"/>
          <w:kern w:val="0"/>
          <w:sz w:val="24"/>
          <w:szCs w:val="24"/>
        </w:rPr>
        <w:t>?</w:t>
      </w:r>
    </w:p>
    <w:p w14:paraId="3D40530F" w14:textId="77777777" w:rsidR="003D62E3" w:rsidRPr="00B74695" w:rsidRDefault="003D62E3" w:rsidP="003D62E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是</w:t>
      </w: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反向代理的服务器出现了问题。</w:t>
      </w:r>
    </w:p>
    <w:p w14:paraId="44F993CF" w14:textId="62606C6B" w:rsidR="00A553CA" w:rsidRDefault="00A553CA" w:rsidP="001E349B">
      <w:pPr>
        <w:widowControl/>
        <w:spacing w:line="440" w:lineRule="exact"/>
        <w:jc w:val="left"/>
        <w:rPr>
          <w:rFonts w:ascii="Times New Roman" w:eastAsia="宋体" w:hAnsi="Times New Roman" w:cs="Times New Roman"/>
          <w:kern w:val="0"/>
          <w:sz w:val="24"/>
          <w:szCs w:val="24"/>
        </w:rPr>
      </w:pPr>
    </w:p>
    <w:p w14:paraId="282C332B" w14:textId="312F35F7" w:rsidR="003D62E3" w:rsidRDefault="003D62E3" w:rsidP="001E349B">
      <w:pPr>
        <w:widowControl/>
        <w:spacing w:line="440" w:lineRule="exact"/>
        <w:jc w:val="left"/>
        <w:rPr>
          <w:rFonts w:ascii="Times New Roman" w:eastAsia="宋体" w:hAnsi="Times New Roman" w:cs="Times New Roman"/>
          <w:kern w:val="0"/>
          <w:sz w:val="24"/>
          <w:szCs w:val="24"/>
        </w:rPr>
      </w:pPr>
    </w:p>
    <w:p w14:paraId="5DF396E1" w14:textId="1CE86CBB" w:rsidR="009F322A"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ginx</w:t>
      </w:r>
      <w:r>
        <w:rPr>
          <w:rFonts w:ascii="Times New Roman" w:eastAsia="宋体" w:hAnsi="Times New Roman" w:cs="Times New Roman" w:hint="eastAsia"/>
          <w:kern w:val="0"/>
          <w:sz w:val="24"/>
          <w:szCs w:val="24"/>
        </w:rPr>
        <w:t>配置文件中一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server_name</w:t>
      </w:r>
      <w:r>
        <w:rPr>
          <w:rFonts w:ascii="Times New Roman" w:eastAsia="宋体" w:hAnsi="Times New Roman" w:cs="Times New Roman" w:hint="eastAsia"/>
          <w:kern w:val="0"/>
          <w:sz w:val="24"/>
          <w:szCs w:val="24"/>
        </w:rPr>
        <w:t>的含义？</w:t>
      </w:r>
    </w:p>
    <w:p w14:paraId="1B9FFBB5" w14:textId="56025A2A" w:rsidR="00870248" w:rsidRDefault="0087024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是该服务器的域名或</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记录了要访问的服务器的</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或者域名。只有当</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与</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_name</w:t>
      </w:r>
      <w:r>
        <w:rPr>
          <w:rFonts w:ascii="Times New Roman" w:eastAsia="宋体" w:hAnsi="Times New Roman" w:cs="Times New Roman" w:hint="eastAsia"/>
          <w:kern w:val="0"/>
          <w:sz w:val="24"/>
          <w:szCs w:val="24"/>
        </w:rPr>
        <w:t>一致时，该</w:t>
      </w:r>
      <w:r>
        <w:rPr>
          <w:rFonts w:ascii="Times New Roman" w:eastAsia="宋体" w:hAnsi="Times New Roman" w:cs="Times New Roman" w:hint="eastAsia"/>
          <w:kern w:val="0"/>
          <w:sz w:val="24"/>
          <w:szCs w:val="24"/>
        </w:rPr>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才会去处理。</w:t>
      </w:r>
    </w:p>
    <w:p w14:paraId="3349CF3B" w14:textId="35DEBB87" w:rsidR="003E645D" w:rsidRDefault="003E645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Ngin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选取规则：</w:t>
      </w:r>
    </w:p>
    <w:p w14:paraId="3CCCFB0A" w14:textId="5AC7D9B3"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sidRPr="003E645D">
        <w:rPr>
          <w:rFonts w:ascii="Times New Roman" w:eastAsia="宋体" w:hAnsi="Times New Roman" w:cs="Times New Roman" w:hint="eastAsia"/>
          <w:kern w:val="0"/>
          <w:sz w:val="24"/>
          <w:szCs w:val="24"/>
        </w:rPr>
        <w:t>首先比较端口</w:t>
      </w:r>
    </w:p>
    <w:p w14:paraId="48114D1B" w14:textId="0419BFF4" w:rsid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该端口有多个</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rver_name</w:t>
      </w:r>
      <w:r>
        <w:rPr>
          <w:rFonts w:ascii="Times New Roman" w:eastAsia="宋体" w:hAnsi="Times New Roman" w:cs="Times New Roman" w:hint="eastAsia"/>
          <w:kern w:val="0"/>
          <w:sz w:val="24"/>
          <w:szCs w:val="24"/>
        </w:rPr>
        <w:t>（域名）与请求头的</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域名）</w:t>
      </w:r>
    </w:p>
    <w:p w14:paraId="139306DE" w14:textId="0DB9498E" w:rsidR="003E645D" w:rsidRPr="003E645D" w:rsidRDefault="003E645D" w:rsidP="003E645D">
      <w:pPr>
        <w:pStyle w:val="a3"/>
        <w:widowControl/>
        <w:numPr>
          <w:ilvl w:val="0"/>
          <w:numId w:val="19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匹配的域名，或者</w:t>
      </w:r>
      <w:r>
        <w:rPr>
          <w:rFonts w:ascii="Times New Roman" w:eastAsia="宋体" w:hAnsi="Times New Roman" w:cs="Times New Roman" w:hint="eastAsia"/>
          <w:kern w:val="0"/>
          <w:sz w:val="24"/>
          <w:szCs w:val="24"/>
        </w:rPr>
        <w:t>Host</w:t>
      </w:r>
      <w:r>
        <w:rPr>
          <w:rFonts w:ascii="Times New Roman" w:eastAsia="宋体" w:hAnsi="Times New Roman" w:cs="Times New Roman" w:hint="eastAsia"/>
          <w:kern w:val="0"/>
          <w:sz w:val="24"/>
          <w:szCs w:val="24"/>
        </w:rPr>
        <w:t>字段是</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则交给默认的</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访问。</w:t>
      </w:r>
    </w:p>
    <w:p w14:paraId="740C8021" w14:textId="77777777" w:rsidR="00870248" w:rsidRDefault="00870248" w:rsidP="001E349B">
      <w:pPr>
        <w:widowControl/>
        <w:spacing w:line="440" w:lineRule="exact"/>
        <w:jc w:val="left"/>
        <w:rPr>
          <w:rFonts w:ascii="Times New Roman" w:eastAsia="宋体" w:hAnsi="Times New Roman" w:cs="Times New Roman"/>
          <w:kern w:val="0"/>
          <w:sz w:val="24"/>
          <w:szCs w:val="24"/>
        </w:rPr>
      </w:pPr>
    </w:p>
    <w:p w14:paraId="1BC76DC6" w14:textId="7304F768" w:rsidR="009F322A" w:rsidRDefault="009F322A" w:rsidP="001E349B">
      <w:pPr>
        <w:widowControl/>
        <w:spacing w:line="440" w:lineRule="exact"/>
        <w:jc w:val="left"/>
        <w:rPr>
          <w:rFonts w:ascii="Times New Roman" w:eastAsia="宋体" w:hAnsi="Times New Roman" w:cs="Times New Roman"/>
          <w:kern w:val="0"/>
          <w:sz w:val="24"/>
          <w:szCs w:val="24"/>
        </w:rPr>
      </w:pPr>
    </w:p>
    <w:p w14:paraId="1D275484" w14:textId="1169EE5E" w:rsidR="00E95C9D" w:rsidRDefault="00E95C9D"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电子邮件？</w:t>
      </w:r>
    </w:p>
    <w:p w14:paraId="7AECCC2E" w14:textId="5DA9FE07" w:rsidR="00E95C9D"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是一种基于客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服务器架构的应用</w:t>
      </w:r>
    </w:p>
    <w:p w14:paraId="24EAE0D8"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0AE64B1C" w14:textId="77777777" w:rsidR="00E95C9D" w:rsidRDefault="00E95C9D" w:rsidP="001E349B">
      <w:pPr>
        <w:widowControl/>
        <w:spacing w:line="440" w:lineRule="exact"/>
        <w:jc w:val="left"/>
        <w:rPr>
          <w:rFonts w:ascii="Times New Roman" w:eastAsia="宋体" w:hAnsi="Times New Roman" w:cs="Times New Roman"/>
          <w:kern w:val="0"/>
          <w:sz w:val="24"/>
          <w:szCs w:val="24"/>
        </w:rPr>
      </w:pPr>
    </w:p>
    <w:p w14:paraId="46063DFC" w14:textId="5399A952" w:rsidR="00DB74C4" w:rsidRDefault="00DB74C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w:t>
      </w:r>
    </w:p>
    <w:p w14:paraId="49018362" w14:textId="3DFA1623" w:rsidR="00DB74C4"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是</w:t>
      </w:r>
      <w:r>
        <w:rPr>
          <w:rFonts w:ascii="Times New Roman" w:eastAsia="宋体" w:hAnsi="Times New Roman" w:cs="Times New Roman" w:hint="eastAsia"/>
          <w:kern w:val="0"/>
          <w:sz w:val="24"/>
          <w:szCs w:val="24"/>
        </w:rPr>
        <w:t>Simp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tcol</w:t>
      </w:r>
      <w:r>
        <w:rPr>
          <w:rFonts w:ascii="Times New Roman" w:eastAsia="宋体" w:hAnsi="Times New Roman" w:cs="Times New Roman" w:hint="eastAsia"/>
          <w:kern w:val="0"/>
          <w:sz w:val="24"/>
          <w:szCs w:val="24"/>
        </w:rPr>
        <w:t>，用于电子邮件客户端向电子邮件服务器发送邮件或者电子邮件服务器之间传输邮件的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发送邮件前需要进行认知，防止垃圾邮件。</w:t>
      </w:r>
    </w:p>
    <w:p w14:paraId="107D8CE9" w14:textId="77777777" w:rsidR="001A60DF" w:rsidRDefault="001A60DF" w:rsidP="001E349B">
      <w:pPr>
        <w:widowControl/>
        <w:spacing w:line="440" w:lineRule="exact"/>
        <w:jc w:val="left"/>
        <w:rPr>
          <w:rFonts w:ascii="Times New Roman" w:eastAsia="宋体" w:hAnsi="Times New Roman" w:cs="Times New Roman"/>
          <w:kern w:val="0"/>
          <w:sz w:val="24"/>
          <w:szCs w:val="24"/>
        </w:rPr>
      </w:pPr>
    </w:p>
    <w:p w14:paraId="1776C441" w14:textId="77777777" w:rsidR="00DB74C4" w:rsidRPr="00FD547E" w:rsidRDefault="00DB74C4" w:rsidP="001E349B">
      <w:pPr>
        <w:widowControl/>
        <w:spacing w:line="440" w:lineRule="exact"/>
        <w:jc w:val="left"/>
        <w:rPr>
          <w:rFonts w:ascii="Times New Roman" w:eastAsia="宋体" w:hAnsi="Times New Roman" w:cs="Times New Roman"/>
          <w:kern w:val="0"/>
          <w:sz w:val="24"/>
          <w:szCs w:val="24"/>
        </w:rPr>
      </w:pPr>
    </w:p>
    <w:p w14:paraId="142378D7" w14:textId="3AA20D7C" w:rsidR="00A553CA" w:rsidRDefault="00A553CA"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MTP</w:t>
      </w:r>
      <w:r w:rsidR="00646273">
        <w:rPr>
          <w:rFonts w:ascii="Times New Roman" w:eastAsia="宋体" w:hAnsi="Times New Roman" w:cs="Times New Roman" w:hint="eastAsia"/>
          <w:kern w:val="0"/>
          <w:sz w:val="24"/>
          <w:szCs w:val="24"/>
        </w:rPr>
        <w:t>服务器</w:t>
      </w:r>
      <w:r>
        <w:rPr>
          <w:rFonts w:ascii="Times New Roman" w:eastAsia="宋体" w:hAnsi="Times New Roman" w:cs="Times New Roman" w:hint="eastAsia"/>
          <w:kern w:val="0"/>
          <w:sz w:val="24"/>
          <w:szCs w:val="24"/>
        </w:rPr>
        <w:t>?</w:t>
      </w:r>
    </w:p>
    <w:p w14:paraId="78031386" w14:textId="3C911C67" w:rsidR="00A553CA" w:rsidRDefault="001A60DF"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协议传输邮件的过程分为两个角色：</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客户和</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服务器。</w:t>
      </w:r>
    </w:p>
    <w:p w14:paraId="79038C40" w14:textId="2F58D898" w:rsidR="00F225CF" w:rsidRDefault="00F225CF" w:rsidP="001E349B">
      <w:pPr>
        <w:widowControl/>
        <w:spacing w:line="440" w:lineRule="exact"/>
        <w:jc w:val="left"/>
        <w:rPr>
          <w:rFonts w:ascii="Times New Roman" w:eastAsia="宋体" w:hAnsi="Times New Roman" w:cs="Times New Roman"/>
          <w:kern w:val="0"/>
          <w:sz w:val="24"/>
          <w:szCs w:val="24"/>
        </w:rPr>
      </w:pPr>
    </w:p>
    <w:p w14:paraId="7E7A1C80" w14:textId="77777777" w:rsidR="008F7713" w:rsidRDefault="008F7713" w:rsidP="001E349B">
      <w:pPr>
        <w:widowControl/>
        <w:spacing w:line="440" w:lineRule="exact"/>
        <w:jc w:val="left"/>
        <w:rPr>
          <w:rFonts w:ascii="Times New Roman" w:eastAsia="宋体" w:hAnsi="Times New Roman" w:cs="Times New Roman"/>
          <w:kern w:val="0"/>
          <w:sz w:val="24"/>
          <w:szCs w:val="24"/>
        </w:rPr>
      </w:pPr>
    </w:p>
    <w:p w14:paraId="771E8A93" w14:textId="4CAD4C67" w:rsidR="001E349B" w:rsidRPr="00B74695" w:rsidRDefault="008F771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什么角色？</w:t>
      </w:r>
    </w:p>
    <w:p w14:paraId="69B72A44" w14:textId="68C4E852" w:rsidR="001E349B" w:rsidRPr="00B74695" w:rsidRDefault="00B10574"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n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ilSernderImpl</w:t>
      </w:r>
      <w:r>
        <w:rPr>
          <w:rFonts w:ascii="Times New Roman" w:eastAsia="宋体" w:hAnsi="Times New Roman" w:cs="Times New Roman" w:hint="eastAsia"/>
          <w:kern w:val="0"/>
          <w:sz w:val="24"/>
          <w:szCs w:val="24"/>
        </w:rPr>
        <w:t>在发送邮件过程中扮演用户代理的角色，即电子邮件客户端软件，邮箱需要开启</w:t>
      </w:r>
      <w:r w:rsidR="00A53855">
        <w:rPr>
          <w:rFonts w:ascii="Times New Roman" w:eastAsia="宋体" w:hAnsi="Times New Roman" w:cs="Times New Roman" w:hint="eastAsia"/>
          <w:kern w:val="0"/>
          <w:sz w:val="24"/>
          <w:szCs w:val="24"/>
        </w:rPr>
        <w:t>IMAP</w:t>
      </w:r>
      <w:r w:rsidR="00A53855">
        <w:rPr>
          <w:rFonts w:ascii="Times New Roman" w:eastAsia="宋体" w:hAnsi="Times New Roman" w:cs="Times New Roman"/>
          <w:kern w:val="0"/>
          <w:sz w:val="24"/>
          <w:szCs w:val="24"/>
        </w:rPr>
        <w:t>/SMTP</w:t>
      </w:r>
      <w:r w:rsidR="00A53855">
        <w:rPr>
          <w:rFonts w:ascii="Times New Roman" w:eastAsia="宋体" w:hAnsi="Times New Roman" w:cs="Times New Roman" w:hint="eastAsia"/>
          <w:kern w:val="0"/>
          <w:sz w:val="24"/>
          <w:szCs w:val="24"/>
        </w:rPr>
        <w:t>服务或者</w:t>
      </w:r>
      <w:r w:rsidR="00A53855">
        <w:rPr>
          <w:rFonts w:ascii="Times New Roman" w:eastAsia="宋体" w:hAnsi="Times New Roman" w:cs="Times New Roman" w:hint="eastAsia"/>
          <w:kern w:val="0"/>
          <w:sz w:val="24"/>
          <w:szCs w:val="24"/>
        </w:rPr>
        <w:t>POP</w:t>
      </w:r>
      <w:r w:rsidR="00A53855">
        <w:rPr>
          <w:rFonts w:ascii="Times New Roman" w:eastAsia="宋体" w:hAnsi="Times New Roman" w:cs="Times New Roman"/>
          <w:kern w:val="0"/>
          <w:sz w:val="24"/>
          <w:szCs w:val="24"/>
        </w:rPr>
        <w:t>3/SMTP</w:t>
      </w:r>
      <w:r w:rsidR="00A53855">
        <w:rPr>
          <w:rFonts w:ascii="Times New Roman" w:eastAsia="宋体" w:hAnsi="Times New Roman" w:cs="Times New Roman" w:hint="eastAsia"/>
          <w:kern w:val="0"/>
          <w:sz w:val="24"/>
          <w:szCs w:val="24"/>
        </w:rPr>
        <w:t>服务，开启后，就可以不用网易邮箱官方客户端向网易电子邮件服务器发送邮件了。</w:t>
      </w:r>
    </w:p>
    <w:p w14:paraId="3900C502" w14:textId="43015BC8" w:rsidR="004F188A" w:rsidRPr="00B74695" w:rsidRDefault="00B10574" w:rsidP="00B10574">
      <w:pPr>
        <w:widowControl/>
        <w:jc w:val="left"/>
        <w:rPr>
          <w:rFonts w:ascii="Times New Roman" w:eastAsia="宋体" w:hAnsi="Times New Roman" w:cs="Times New Roman"/>
          <w:kern w:val="0"/>
          <w:sz w:val="24"/>
          <w:szCs w:val="24"/>
        </w:rPr>
      </w:pPr>
      <w:r>
        <w:rPr>
          <w:noProof/>
        </w:rPr>
        <w:lastRenderedPageBreak/>
        <w:drawing>
          <wp:inline distT="0" distB="0" distL="0" distR="0" wp14:anchorId="262AE2D9" wp14:editId="1C379436">
            <wp:extent cx="5274310" cy="413512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4135120"/>
                    </a:xfrm>
                    <a:prstGeom prst="rect">
                      <a:avLst/>
                    </a:prstGeom>
                  </pic:spPr>
                </pic:pic>
              </a:graphicData>
            </a:graphic>
          </wp:inline>
        </w:drawing>
      </w:r>
    </w:p>
    <w:p w14:paraId="15B6CFF6" w14:textId="1516B24A" w:rsidR="004F188A" w:rsidRPr="00B74695" w:rsidRDefault="003C42D1" w:rsidP="00382F8C">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F302E7B" wp14:editId="58581062">
            <wp:extent cx="5274310" cy="26638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2663825"/>
                    </a:xfrm>
                    <a:prstGeom prst="rect">
                      <a:avLst/>
                    </a:prstGeom>
                    <a:noFill/>
                    <a:ln>
                      <a:noFill/>
                    </a:ln>
                  </pic:spPr>
                </pic:pic>
              </a:graphicData>
            </a:graphic>
          </wp:inline>
        </w:drawing>
      </w:r>
    </w:p>
    <w:p w14:paraId="4BEA0724" w14:textId="6C20C977"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Pr="00B74695" w:rsidRDefault="004F188A" w:rsidP="009A46AF">
      <w:pPr>
        <w:widowControl/>
        <w:spacing w:line="440" w:lineRule="exact"/>
        <w:jc w:val="left"/>
        <w:rPr>
          <w:rFonts w:ascii="Times New Roman" w:eastAsia="宋体" w:hAnsi="Times New Roman" w:cs="Times New Roman"/>
          <w:kern w:val="0"/>
          <w:sz w:val="24"/>
          <w:szCs w:val="24"/>
        </w:rPr>
      </w:pPr>
    </w:p>
    <w:p w14:paraId="6D77E3F9" w14:textId="204A241A" w:rsidR="004F188A" w:rsidRDefault="00D0455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有很多数据类型，这些数据类型到底是指谁的数据类型？</w:t>
      </w:r>
    </w:p>
    <w:p w14:paraId="5757ABF2" w14:textId="271DA517" w:rsidR="00D0455D" w:rsidRPr="00B74695" w:rsidRDefault="00337302" w:rsidP="003E5201">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DC20C45" wp14:editId="54F0D5C5">
            <wp:extent cx="5274310" cy="345948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459480"/>
                    </a:xfrm>
                    <a:prstGeom prst="rect">
                      <a:avLst/>
                    </a:prstGeom>
                    <a:noFill/>
                    <a:ln>
                      <a:noFill/>
                    </a:ln>
                  </pic:spPr>
                </pic:pic>
              </a:graphicData>
            </a:graphic>
          </wp:inline>
        </w:drawing>
      </w:r>
    </w:p>
    <w:p w14:paraId="4253E633" w14:textId="71966183" w:rsidR="004F188A" w:rsidRDefault="009A72C4"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所以，我们在说Redis数据结构时，就是指的Redis</w:t>
      </w:r>
      <w:r>
        <w:rPr>
          <w:rFonts w:ascii="宋体" w:eastAsia="宋体" w:hAnsi="宋体" w:cs="Times New Roman"/>
          <w:kern w:val="0"/>
          <w:sz w:val="24"/>
          <w:szCs w:val="24"/>
        </w:rPr>
        <w:t xml:space="preserve"> </w:t>
      </w:r>
      <w:r>
        <w:rPr>
          <w:rFonts w:ascii="宋体" w:eastAsia="宋体" w:hAnsi="宋体" w:cs="Times New Roman" w:hint="eastAsia"/>
          <w:kern w:val="0"/>
          <w:sz w:val="24"/>
          <w:szCs w:val="24"/>
        </w:rPr>
        <w:t>键值对中值的数据结构，而键的数据结构总是字符串。</w:t>
      </w:r>
    </w:p>
    <w:p w14:paraId="2C9D377C" w14:textId="77777777" w:rsidR="009A72C4" w:rsidRPr="00B74695" w:rsidRDefault="009A72C4" w:rsidP="009A46AF">
      <w:pPr>
        <w:widowControl/>
        <w:spacing w:line="440" w:lineRule="exact"/>
        <w:jc w:val="left"/>
        <w:rPr>
          <w:rFonts w:ascii="宋体" w:eastAsia="宋体" w:hAnsi="宋体" w:cs="Times New Roman"/>
          <w:kern w:val="0"/>
          <w:sz w:val="24"/>
          <w:szCs w:val="24"/>
        </w:rPr>
      </w:pPr>
    </w:p>
    <w:p w14:paraId="1B589F0A" w14:textId="31D9F6A2" w:rsidR="004F188A" w:rsidRPr="00B74695" w:rsidRDefault="004F188A" w:rsidP="009A46AF">
      <w:pPr>
        <w:widowControl/>
        <w:spacing w:line="440" w:lineRule="exact"/>
        <w:jc w:val="left"/>
        <w:rPr>
          <w:rFonts w:ascii="宋体" w:eastAsia="宋体" w:hAnsi="宋体" w:cs="Times New Roman"/>
          <w:kern w:val="0"/>
          <w:sz w:val="24"/>
          <w:szCs w:val="24"/>
        </w:rPr>
      </w:pPr>
    </w:p>
    <w:p w14:paraId="11D780F1" w14:textId="30509CF3" w:rsidR="004F188A" w:rsidRDefault="00337302" w:rsidP="009A46AF">
      <w:pPr>
        <w:widowControl/>
        <w:spacing w:line="440" w:lineRule="exact"/>
        <w:jc w:val="left"/>
        <w:rPr>
          <w:rFonts w:ascii="宋体" w:eastAsia="宋体" w:hAnsi="宋体" w:cs="Times New Roman"/>
          <w:kern w:val="0"/>
          <w:sz w:val="24"/>
          <w:szCs w:val="24"/>
        </w:rPr>
      </w:pPr>
      <w:r>
        <w:rPr>
          <w:rFonts w:ascii="宋体" w:eastAsia="宋体" w:hAnsi="宋体" w:cs="Times New Roman" w:hint="eastAsia"/>
          <w:kern w:val="0"/>
          <w:sz w:val="24"/>
          <w:szCs w:val="24"/>
        </w:rPr>
        <w:t>为什么redis的速度快？</w:t>
      </w:r>
    </w:p>
    <w:p w14:paraId="1FA1ECF9" w14:textId="4C6FC37F"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sidRPr="00337302">
        <w:rPr>
          <w:rFonts w:ascii="宋体" w:eastAsia="宋体" w:hAnsi="宋体" w:cs="Times New Roman" w:hint="eastAsia"/>
          <w:kern w:val="0"/>
          <w:sz w:val="24"/>
          <w:szCs w:val="24"/>
        </w:rPr>
        <w:t>Redis中的所有数据都是存放在内存中的，内存的操作非常快。（主要原因）</w:t>
      </w:r>
    </w:p>
    <w:p w14:paraId="28AE93FB" w14:textId="67006789"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C语言写的，而C语言开发的程序操作系统更近，执行起来更快。</w:t>
      </w:r>
    </w:p>
    <w:p w14:paraId="1590D54E" w14:textId="673A1527" w:rsid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Redis是单线程架构，避免了多线程竞争。</w:t>
      </w:r>
    </w:p>
    <w:p w14:paraId="3A4A6F41" w14:textId="41A9FE59" w:rsidR="00337302" w:rsidRPr="00337302" w:rsidRDefault="00337302" w:rsidP="00337302">
      <w:pPr>
        <w:pStyle w:val="a3"/>
        <w:widowControl/>
        <w:numPr>
          <w:ilvl w:val="0"/>
          <w:numId w:val="196"/>
        </w:numPr>
        <w:spacing w:line="440" w:lineRule="exact"/>
        <w:ind w:firstLineChars="0"/>
        <w:jc w:val="left"/>
        <w:rPr>
          <w:rFonts w:ascii="宋体" w:eastAsia="宋体" w:hAnsi="宋体" w:cs="Times New Roman"/>
          <w:kern w:val="0"/>
          <w:sz w:val="24"/>
          <w:szCs w:val="24"/>
        </w:rPr>
      </w:pPr>
      <w:r>
        <w:rPr>
          <w:rFonts w:ascii="宋体" w:eastAsia="宋体" w:hAnsi="宋体" w:cs="Times New Roman" w:hint="eastAsia"/>
          <w:kern w:val="0"/>
          <w:sz w:val="24"/>
          <w:szCs w:val="24"/>
        </w:rPr>
        <w:t>作者对Redis代码的打磨</w:t>
      </w:r>
    </w:p>
    <w:p w14:paraId="325FA4AE" w14:textId="1A3D7E5B" w:rsidR="00A805C1" w:rsidRPr="00B74695" w:rsidRDefault="00A805C1" w:rsidP="009A46AF">
      <w:pPr>
        <w:widowControl/>
        <w:spacing w:line="440" w:lineRule="exact"/>
        <w:jc w:val="left"/>
        <w:rPr>
          <w:rFonts w:ascii="宋体" w:eastAsia="宋体" w:hAnsi="宋体" w:cs="Times New Roman"/>
          <w:kern w:val="0"/>
          <w:sz w:val="24"/>
          <w:szCs w:val="24"/>
        </w:rPr>
      </w:pPr>
    </w:p>
    <w:p w14:paraId="4425260D" w14:textId="04D04396" w:rsidR="00A805C1" w:rsidRDefault="00A805C1" w:rsidP="009A46AF">
      <w:pPr>
        <w:widowControl/>
        <w:spacing w:line="440" w:lineRule="exact"/>
        <w:jc w:val="left"/>
        <w:rPr>
          <w:rFonts w:ascii="Times New Roman" w:eastAsia="宋体" w:hAnsi="Times New Roman" w:cs="Times New Roman"/>
          <w:kern w:val="0"/>
          <w:sz w:val="24"/>
          <w:szCs w:val="24"/>
        </w:rPr>
      </w:pPr>
    </w:p>
    <w:p w14:paraId="44BD86D7" w14:textId="12B8883F"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典型的应用场景有哪些？</w:t>
      </w:r>
    </w:p>
    <w:tbl>
      <w:tblPr>
        <w:tblStyle w:val="ad"/>
        <w:tblW w:w="8786" w:type="dxa"/>
        <w:tblLook w:val="04A0" w:firstRow="1" w:lastRow="0" w:firstColumn="1" w:lastColumn="0" w:noHBand="0" w:noVBand="1"/>
      </w:tblPr>
      <w:tblGrid>
        <w:gridCol w:w="4393"/>
        <w:gridCol w:w="4393"/>
      </w:tblGrid>
      <w:tr w:rsidR="009A72C4" w14:paraId="3D31054F" w14:textId="77777777" w:rsidTr="009A72C4">
        <w:trPr>
          <w:trHeight w:val="464"/>
        </w:trPr>
        <w:tc>
          <w:tcPr>
            <w:tcW w:w="4393" w:type="dxa"/>
          </w:tcPr>
          <w:p w14:paraId="499FCF66" w14:textId="6F25A84E"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场景</w:t>
            </w:r>
          </w:p>
        </w:tc>
        <w:tc>
          <w:tcPr>
            <w:tcW w:w="4393" w:type="dxa"/>
          </w:tcPr>
          <w:p w14:paraId="12E46748" w14:textId="1EB0E03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的功能</w:t>
            </w:r>
          </w:p>
        </w:tc>
      </w:tr>
      <w:tr w:rsidR="009A72C4" w14:paraId="30B09F72" w14:textId="77777777" w:rsidTr="009A72C4">
        <w:trPr>
          <w:trHeight w:val="473"/>
        </w:trPr>
        <w:tc>
          <w:tcPr>
            <w:tcW w:w="4393" w:type="dxa"/>
          </w:tcPr>
          <w:p w14:paraId="1CA5801E" w14:textId="4E122851"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w:t>
            </w:r>
          </w:p>
        </w:tc>
        <w:tc>
          <w:tcPr>
            <w:tcW w:w="4393" w:type="dxa"/>
          </w:tcPr>
          <w:p w14:paraId="1430BF44" w14:textId="2E73031D"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键过期</w:t>
            </w:r>
          </w:p>
        </w:tc>
      </w:tr>
      <w:tr w:rsidR="009A72C4" w14:paraId="1353A531" w14:textId="77777777" w:rsidTr="009A72C4">
        <w:trPr>
          <w:trHeight w:val="464"/>
        </w:trPr>
        <w:tc>
          <w:tcPr>
            <w:tcW w:w="4393" w:type="dxa"/>
          </w:tcPr>
          <w:p w14:paraId="02E19A5B" w14:textId="1215915B"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排行榜系统</w:t>
            </w:r>
          </w:p>
        </w:tc>
        <w:tc>
          <w:tcPr>
            <w:tcW w:w="4393" w:type="dxa"/>
          </w:tcPr>
          <w:p w14:paraId="23EB428B" w14:textId="0BAE217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有序集合</w:t>
            </w:r>
          </w:p>
        </w:tc>
      </w:tr>
      <w:tr w:rsidR="009A72C4" w14:paraId="304FA7A0" w14:textId="77777777" w:rsidTr="009A72C4">
        <w:trPr>
          <w:trHeight w:val="464"/>
        </w:trPr>
        <w:tc>
          <w:tcPr>
            <w:tcW w:w="4393" w:type="dxa"/>
          </w:tcPr>
          <w:p w14:paraId="0AF5165B" w14:textId="1C09AD25"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计数器应用</w:t>
            </w:r>
          </w:p>
        </w:tc>
        <w:tc>
          <w:tcPr>
            <w:tcW w:w="4393" w:type="dxa"/>
          </w:tcPr>
          <w:p w14:paraId="77675475" w14:textId="1E2D1BB6"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天然支持计数功能</w:t>
            </w:r>
          </w:p>
        </w:tc>
      </w:tr>
      <w:tr w:rsidR="009A72C4" w14:paraId="6C5590B5" w14:textId="77777777" w:rsidTr="009A72C4">
        <w:trPr>
          <w:trHeight w:val="464"/>
        </w:trPr>
        <w:tc>
          <w:tcPr>
            <w:tcW w:w="4393" w:type="dxa"/>
          </w:tcPr>
          <w:p w14:paraId="7ADE79F1" w14:textId="059FDE10" w:rsid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社交网络（赞</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踩，粉丝）</w:t>
            </w:r>
          </w:p>
        </w:tc>
        <w:tc>
          <w:tcPr>
            <w:tcW w:w="4393" w:type="dxa"/>
          </w:tcPr>
          <w:p w14:paraId="43F90411"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r w:rsidR="009A72C4" w14:paraId="33713B9E" w14:textId="77777777" w:rsidTr="009A72C4">
        <w:trPr>
          <w:trHeight w:val="473"/>
        </w:trPr>
        <w:tc>
          <w:tcPr>
            <w:tcW w:w="4393" w:type="dxa"/>
          </w:tcPr>
          <w:p w14:paraId="299D6385" w14:textId="0A88ACDA" w:rsidR="009A72C4" w:rsidRPr="009A72C4"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消息队列</w:t>
            </w:r>
          </w:p>
        </w:tc>
        <w:tc>
          <w:tcPr>
            <w:tcW w:w="4393" w:type="dxa"/>
          </w:tcPr>
          <w:p w14:paraId="15FFB139" w14:textId="77777777" w:rsidR="009A72C4" w:rsidRDefault="009A72C4" w:rsidP="009A46AF">
            <w:pPr>
              <w:widowControl/>
              <w:spacing w:line="440" w:lineRule="exact"/>
              <w:jc w:val="left"/>
              <w:rPr>
                <w:rFonts w:ascii="Times New Roman" w:eastAsia="宋体" w:hAnsi="Times New Roman" w:cs="Times New Roman"/>
                <w:kern w:val="0"/>
                <w:sz w:val="24"/>
                <w:szCs w:val="24"/>
              </w:rPr>
            </w:pPr>
          </w:p>
        </w:tc>
      </w:tr>
    </w:tbl>
    <w:p w14:paraId="4C4F97C0" w14:textId="77777777" w:rsidR="009A72C4" w:rsidRDefault="009A72C4" w:rsidP="009A46AF">
      <w:pPr>
        <w:widowControl/>
        <w:spacing w:line="440" w:lineRule="exact"/>
        <w:jc w:val="left"/>
        <w:rPr>
          <w:rFonts w:ascii="Times New Roman" w:eastAsia="宋体" w:hAnsi="Times New Roman" w:cs="Times New Roman"/>
          <w:kern w:val="0"/>
          <w:sz w:val="24"/>
          <w:szCs w:val="24"/>
        </w:rPr>
      </w:pPr>
    </w:p>
    <w:p w14:paraId="0BB562DD" w14:textId="489E6983" w:rsidR="00C95C3E" w:rsidRDefault="00C95C3E" w:rsidP="009A46AF">
      <w:pPr>
        <w:widowControl/>
        <w:spacing w:line="440" w:lineRule="exact"/>
        <w:jc w:val="left"/>
        <w:rPr>
          <w:rFonts w:ascii="Times New Roman" w:eastAsia="宋体" w:hAnsi="Times New Roman" w:cs="Times New Roman"/>
          <w:kern w:val="0"/>
          <w:sz w:val="24"/>
          <w:szCs w:val="24"/>
        </w:rPr>
      </w:pPr>
    </w:p>
    <w:p w14:paraId="0042AD65" w14:textId="5E42A045" w:rsidR="00C95C3E" w:rsidRDefault="009A72C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直接运行</w:t>
      </w:r>
      <w:r w:rsidRPr="009A72C4">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命令，在</w:t>
      </w:r>
      <w:r w:rsidR="00D206A9">
        <w:rPr>
          <w:rFonts w:ascii="Times New Roman" w:eastAsia="宋体" w:hAnsi="Times New Roman" w:cs="Times New Roman" w:hint="eastAsia"/>
          <w:kern w:val="0"/>
          <w:sz w:val="24"/>
          <w:szCs w:val="24"/>
        </w:rPr>
        <w:t>底层，</w:t>
      </w:r>
      <w:r w:rsidR="00D206A9">
        <w:rPr>
          <w:rFonts w:ascii="Times New Roman" w:eastAsia="宋体" w:hAnsi="Times New Roman" w:cs="Times New Roman" w:hint="eastAsia"/>
          <w:kern w:val="0"/>
          <w:sz w:val="24"/>
          <w:szCs w:val="24"/>
        </w:rPr>
        <w:t>redis</w:t>
      </w:r>
      <w:r w:rsidR="00D206A9">
        <w:rPr>
          <w:rFonts w:ascii="Times New Roman" w:eastAsia="宋体" w:hAnsi="Times New Roman" w:cs="Times New Roman" w:hint="eastAsia"/>
          <w:kern w:val="0"/>
          <w:sz w:val="24"/>
          <w:szCs w:val="24"/>
        </w:rPr>
        <w:t>是如何解释这句命令的？</w:t>
      </w:r>
    </w:p>
    <w:p w14:paraId="025C7692" w14:textId="47FFDF0E"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直接运行</w:t>
      </w:r>
      <w:r w:rsidRPr="00D206A9">
        <w:rPr>
          <w:rFonts w:ascii="Times New Roman" w:eastAsia="宋体" w:hAnsi="Times New Roman" w:cs="Times New Roman"/>
          <w:kern w:val="0"/>
          <w:sz w:val="24"/>
          <w:szCs w:val="24"/>
        </w:rPr>
        <w:t>redis-cli</w:t>
      </w:r>
      <w:r>
        <w:rPr>
          <w:rFonts w:ascii="Times New Roman" w:eastAsia="宋体" w:hAnsi="Times New Roman" w:cs="Times New Roman" w:hint="eastAsia"/>
          <w:kern w:val="0"/>
          <w:sz w:val="24"/>
          <w:szCs w:val="24"/>
        </w:rPr>
        <w:t>，没有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参数，会默认使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w:t>
      </w:r>
      <w:r>
        <w:rPr>
          <w:rFonts w:ascii="Times New Roman" w:eastAsia="宋体" w:hAnsi="Times New Roman" w:cs="Times New Roman" w:hint="eastAsia"/>
          <w:kern w:val="0"/>
          <w:sz w:val="24"/>
          <w:szCs w:val="24"/>
        </w:rPr>
        <w:t>，没有写</w:t>
      </w: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参数，那么或默认使用</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379</w:t>
      </w:r>
      <w:r>
        <w:rPr>
          <w:rFonts w:ascii="Times New Roman" w:eastAsia="宋体" w:hAnsi="Times New Roman" w:cs="Times New Roman" w:hint="eastAsia"/>
          <w:kern w:val="0"/>
          <w:sz w:val="24"/>
          <w:szCs w:val="24"/>
        </w:rPr>
        <w:t>。</w:t>
      </w:r>
    </w:p>
    <w:p w14:paraId="3E1D0151" w14:textId="3CD50672" w:rsidR="00D206A9" w:rsidRDefault="00D206A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命令等价于：</w:t>
      </w:r>
    </w:p>
    <w:p w14:paraId="53650F9E" w14:textId="2EA91BFB" w:rsidR="00D206A9" w:rsidRDefault="00D206A9" w:rsidP="009A46AF">
      <w:pPr>
        <w:widowControl/>
        <w:spacing w:line="440" w:lineRule="exact"/>
        <w:jc w:val="left"/>
        <w:rPr>
          <w:rFonts w:ascii="Times New Roman" w:eastAsia="宋体" w:hAnsi="Times New Roman" w:cs="Times New Roman"/>
          <w:kern w:val="0"/>
          <w:sz w:val="24"/>
          <w:szCs w:val="24"/>
        </w:rPr>
      </w:pPr>
      <w:r w:rsidRPr="00D206A9">
        <w:rPr>
          <w:rFonts w:ascii="Times New Roman" w:eastAsia="宋体" w:hAnsi="Times New Roman" w:cs="Times New Roman"/>
          <w:kern w:val="0"/>
          <w:sz w:val="24"/>
          <w:szCs w:val="24"/>
        </w:rPr>
        <w:t>redis-cli</w:t>
      </w:r>
      <w:r>
        <w:rPr>
          <w:rFonts w:ascii="Times New Roman" w:eastAsia="宋体" w:hAnsi="Times New Roman" w:cs="Times New Roman"/>
          <w:kern w:val="0"/>
          <w:sz w:val="24"/>
          <w:szCs w:val="24"/>
        </w:rPr>
        <w:t xml:space="preserve"> -h </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7.0.0.1 -p 6379</w:t>
      </w:r>
    </w:p>
    <w:p w14:paraId="183D4854" w14:textId="020C8F33" w:rsidR="00C95C3E" w:rsidRDefault="00C95C3E" w:rsidP="009A46AF">
      <w:pPr>
        <w:widowControl/>
        <w:spacing w:line="440" w:lineRule="exact"/>
        <w:jc w:val="left"/>
        <w:rPr>
          <w:rFonts w:ascii="Times New Roman" w:eastAsia="宋体" w:hAnsi="Times New Roman" w:cs="Times New Roman"/>
          <w:kern w:val="0"/>
          <w:sz w:val="24"/>
          <w:szCs w:val="24"/>
        </w:rPr>
      </w:pPr>
    </w:p>
    <w:p w14:paraId="36DE448B" w14:textId="07F84A32" w:rsidR="00C95C3E" w:rsidRDefault="00C95C3E" w:rsidP="009A46AF">
      <w:pPr>
        <w:widowControl/>
        <w:spacing w:line="440" w:lineRule="exact"/>
        <w:jc w:val="left"/>
        <w:rPr>
          <w:rFonts w:ascii="Times New Roman" w:eastAsia="宋体" w:hAnsi="Times New Roman" w:cs="Times New Roman"/>
          <w:kern w:val="0"/>
          <w:sz w:val="24"/>
          <w:szCs w:val="24"/>
        </w:rPr>
      </w:pPr>
    </w:p>
    <w:p w14:paraId="5B43179C" w14:textId="35E34AC6" w:rsidR="00C95C3E"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这句话表示什么含义？</w:t>
      </w:r>
    </w:p>
    <w:p w14:paraId="6BB85FF9" w14:textId="4BFA351B" w:rsidR="001B022C" w:rsidRDefault="001B022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 xml:space="preserve">Redis </w:t>
      </w:r>
      <w:r>
        <w:rPr>
          <w:rFonts w:ascii="Times New Roman" w:eastAsia="宋体" w:hAnsi="Times New Roman" w:cs="Times New Roman" w:hint="eastAsia"/>
          <w:kern w:val="0"/>
          <w:sz w:val="24"/>
          <w:szCs w:val="24"/>
        </w:rPr>
        <w:t>键值对种的值提供了</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种数据结构。而键始终是字符串类型，所以就简略说了。</w:t>
      </w:r>
    </w:p>
    <w:p w14:paraId="58D43A6D" w14:textId="60D25DD5" w:rsidR="001B022C" w:rsidRDefault="001B022C" w:rsidP="009A46AF">
      <w:pPr>
        <w:widowControl/>
        <w:spacing w:line="440" w:lineRule="exact"/>
        <w:jc w:val="left"/>
        <w:rPr>
          <w:rFonts w:ascii="Times New Roman" w:eastAsia="宋体" w:hAnsi="Times New Roman" w:cs="Times New Roman"/>
          <w:kern w:val="0"/>
          <w:sz w:val="24"/>
          <w:szCs w:val="24"/>
        </w:rPr>
      </w:pPr>
    </w:p>
    <w:p w14:paraId="0166A659" w14:textId="272812BF" w:rsidR="001B022C" w:rsidRDefault="001B022C" w:rsidP="009A46AF">
      <w:pPr>
        <w:widowControl/>
        <w:spacing w:line="440" w:lineRule="exact"/>
        <w:jc w:val="left"/>
        <w:rPr>
          <w:rFonts w:ascii="Times New Roman" w:eastAsia="宋体" w:hAnsi="Times New Roman" w:cs="Times New Roman"/>
          <w:kern w:val="0"/>
          <w:sz w:val="24"/>
          <w:szCs w:val="24"/>
        </w:rPr>
      </w:pPr>
    </w:p>
    <w:p w14:paraId="4764003A" w14:textId="486C7EDE"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讲一讲</w:t>
      </w:r>
      <w:r>
        <w:rPr>
          <w:rFonts w:ascii="Times New Roman" w:eastAsia="宋体" w:hAnsi="Times New Roman" w:cs="Times New Roman" w:hint="eastAsia"/>
          <w:kern w:val="0"/>
          <w:sz w:val="24"/>
          <w:szCs w:val="24"/>
        </w:rPr>
        <w:t xml:space="preserve"> RedisTemplate&lt;</w:t>
      </w:r>
      <w:r>
        <w:rPr>
          <w:rFonts w:ascii="Times New Roman" w:eastAsia="宋体" w:hAnsi="Times New Roman" w:cs="Times New Roman"/>
          <w:kern w:val="0"/>
          <w:sz w:val="24"/>
          <w:szCs w:val="24"/>
        </w:rPr>
        <w:t xml:space="preserve">String, Object&gt; </w:t>
      </w:r>
      <w:r>
        <w:rPr>
          <w:rFonts w:ascii="Times New Roman" w:eastAsia="宋体" w:hAnsi="Times New Roman" w:cs="Times New Roman" w:hint="eastAsia"/>
          <w:kern w:val="0"/>
          <w:sz w:val="24"/>
          <w:szCs w:val="24"/>
        </w:rPr>
        <w:t>为什么要设置序列化方式？</w:t>
      </w:r>
    </w:p>
    <w:p w14:paraId="44EBFAB3" w14:textId="11442A9A" w:rsidR="00366DA1" w:rsidRDefault="00366DA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Template&lt;</w:t>
      </w:r>
      <w:r>
        <w:rPr>
          <w:rFonts w:ascii="Times New Roman" w:eastAsia="宋体" w:hAnsi="Times New Roman" w:cs="Times New Roman"/>
          <w:kern w:val="0"/>
          <w:sz w:val="24"/>
          <w:szCs w:val="24"/>
        </w:rPr>
        <w:t>String, Object&g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序列化为字符串，</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bject)</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哈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序列化为字符串，哈希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序列化为</w:t>
      </w:r>
      <w:r>
        <w:rPr>
          <w:rFonts w:ascii="Times New Roman" w:eastAsia="宋体" w:hAnsi="Times New Roman" w:cs="Times New Roman" w:hint="eastAsia"/>
          <w:kern w:val="0"/>
          <w:sz w:val="24"/>
          <w:szCs w:val="24"/>
        </w:rPr>
        <w:t>json</w:t>
      </w:r>
      <w:r>
        <w:rPr>
          <w:rFonts w:ascii="Times New Roman" w:eastAsia="宋体" w:hAnsi="Times New Roman" w:cs="Times New Roman" w:hint="eastAsia"/>
          <w:kern w:val="0"/>
          <w:sz w:val="24"/>
          <w:szCs w:val="24"/>
        </w:rPr>
        <w:t>字符串</w:t>
      </w:r>
    </w:p>
    <w:p w14:paraId="32EEF8D9" w14:textId="179BF6D2" w:rsidR="00C95C3E" w:rsidRPr="00366DA1" w:rsidRDefault="00366DA1" w:rsidP="00366DA1">
      <w:pPr>
        <w:widowControl/>
        <w:jc w:val="left"/>
        <w:rPr>
          <w:rFonts w:ascii="Times New Roman" w:eastAsia="宋体" w:hAnsi="Times New Roman" w:cs="Times New Roman"/>
          <w:kern w:val="0"/>
          <w:sz w:val="24"/>
          <w:szCs w:val="24"/>
        </w:rPr>
      </w:pPr>
      <w:r>
        <w:rPr>
          <w:noProof/>
        </w:rPr>
        <w:drawing>
          <wp:inline distT="0" distB="0" distL="0" distR="0" wp14:anchorId="55588904" wp14:editId="656C3AD7">
            <wp:extent cx="5274310" cy="2964815"/>
            <wp:effectExtent l="0" t="0" r="2540" b="698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64815"/>
                    </a:xfrm>
                    <a:prstGeom prst="rect">
                      <a:avLst/>
                    </a:prstGeom>
                  </pic:spPr>
                </pic:pic>
              </a:graphicData>
            </a:graphic>
          </wp:inline>
        </w:drawing>
      </w:r>
    </w:p>
    <w:p w14:paraId="24CAEA26" w14:textId="77777777" w:rsidR="00C95C3E" w:rsidRPr="001875C7" w:rsidRDefault="00C95C3E"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31E6EBCC" w:rsidR="00FE0403" w:rsidRDefault="00110C8E" w:rsidP="00110C8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63A1A01E" wp14:editId="42B69BD9">
            <wp:extent cx="5274310" cy="5366385"/>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5366385"/>
                    </a:xfrm>
                    <a:prstGeom prst="rect">
                      <a:avLst/>
                    </a:prstGeom>
                    <a:noFill/>
                    <a:ln>
                      <a:noFill/>
                    </a:ln>
                  </pic:spPr>
                </pic:pic>
              </a:graphicData>
            </a:graphic>
          </wp:inline>
        </w:drawing>
      </w: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20380BB1" w:rsidR="007100C6" w:rsidRDefault="00110C8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为什么要设计内部编码？</w:t>
      </w:r>
    </w:p>
    <w:p w14:paraId="3F96EB89" w14:textId="28E6045B" w:rsidR="00110C8E" w:rsidRP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sidRPr="002C1E90">
        <w:rPr>
          <w:rFonts w:ascii="Times New Roman" w:eastAsia="宋体" w:hAnsi="Times New Roman" w:cs="Times New Roman" w:hint="eastAsia"/>
          <w:kern w:val="0"/>
          <w:sz w:val="24"/>
          <w:szCs w:val="24"/>
        </w:rPr>
        <w:t>便于改进，改变内部编码对外面的数据结构和命令没有影响，用户是感知不到内部编码改变了的。所以，如果开发出一款更优秀的内部编码，可以直接更换。</w:t>
      </w:r>
    </w:p>
    <w:p w14:paraId="1772C46B" w14:textId="083CC3E2" w:rsidR="002C1E90" w:rsidRDefault="002C1E90" w:rsidP="002C1E90">
      <w:pPr>
        <w:pStyle w:val="a3"/>
        <w:widowControl/>
        <w:numPr>
          <w:ilvl w:val="0"/>
          <w:numId w:val="1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的内部编码有各自的优势和缺点，在不同的场景下选择特定的内存编码可以是外面的数据结构适应不同场景下的需求。</w:t>
      </w:r>
    </w:p>
    <w:p w14:paraId="1E336582" w14:textId="7261B85D" w:rsidR="002C1E90" w:rsidRDefault="002C1E90" w:rsidP="002C1E90">
      <w:pPr>
        <w:widowControl/>
        <w:spacing w:line="440" w:lineRule="exact"/>
        <w:jc w:val="left"/>
        <w:rPr>
          <w:rFonts w:ascii="Times New Roman" w:eastAsia="宋体" w:hAnsi="Times New Roman" w:cs="Times New Roman"/>
          <w:kern w:val="0"/>
          <w:sz w:val="24"/>
          <w:szCs w:val="24"/>
        </w:rPr>
      </w:pPr>
    </w:p>
    <w:p w14:paraId="29EABBB3" w14:textId="2D2F9BDE" w:rsidR="002C1E90" w:rsidRDefault="002C1E90" w:rsidP="002C1E90">
      <w:pPr>
        <w:widowControl/>
        <w:spacing w:line="440" w:lineRule="exact"/>
        <w:jc w:val="left"/>
        <w:rPr>
          <w:rFonts w:ascii="Times New Roman" w:eastAsia="宋体" w:hAnsi="Times New Roman" w:cs="Times New Roman"/>
          <w:kern w:val="0"/>
          <w:sz w:val="24"/>
          <w:szCs w:val="24"/>
        </w:rPr>
      </w:pPr>
    </w:p>
    <w:p w14:paraId="386BABD6" w14:textId="1BD174B1"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都是基于字符的？</w:t>
      </w:r>
    </w:p>
    <w:p w14:paraId="4D7671EF" w14:textId="567AF9A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我们在讨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数据结构时，默认都是值的数据结构。因为</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键的数据结构永远字符串类型，没有什么好讨论的。</w:t>
      </w:r>
    </w:p>
    <w:p w14:paraId="5CE31330" w14:textId="040A30CD"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对于</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r>
        <w:rPr>
          <w:rFonts w:ascii="Times New Roman" w:eastAsia="宋体" w:hAnsi="Times New Roman" w:cs="Times New Roman" w:hint="eastAsia"/>
          <w:kern w:val="0"/>
          <w:sz w:val="24"/>
          <w:szCs w:val="24"/>
        </w:rPr>
        <w:t>的值的数据结构有字符串、列表、集合、有序集合、哈希。剩余四个都是基于字符串的。</w:t>
      </w:r>
    </w:p>
    <w:p w14:paraId="15FEE072" w14:textId="2214252C"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列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79E2C2AD" w14:textId="630F96EE" w:rsid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w:t>
      </w:r>
    </w:p>
    <w:p w14:paraId="681E0D76" w14:textId="185E476D"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3}</w:t>
      </w:r>
    </w:p>
    <w:p w14:paraId="035B5099" w14:textId="14167CC7" w:rsidR="00D8624F"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w:t>
      </w:r>
    </w:p>
    <w:p w14:paraId="3DBD9EF5" w14:textId="3FFB7890" w:rsidR="00053896" w:rsidRPr="00053896" w:rsidRDefault="00053896" w:rsidP="002C1E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把</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的数据结构再进一步拆分，其实都是基于字符串的。</w:t>
      </w:r>
    </w:p>
    <w:p w14:paraId="7F578AB8" w14:textId="77777777" w:rsidR="00D8624F" w:rsidRDefault="00D8624F" w:rsidP="002C1E90">
      <w:pPr>
        <w:widowControl/>
        <w:spacing w:line="440" w:lineRule="exact"/>
        <w:jc w:val="left"/>
        <w:rPr>
          <w:rFonts w:ascii="Times New Roman" w:eastAsia="宋体" w:hAnsi="Times New Roman" w:cs="Times New Roman"/>
          <w:kern w:val="0"/>
          <w:sz w:val="24"/>
          <w:szCs w:val="24"/>
        </w:rPr>
      </w:pPr>
    </w:p>
    <w:p w14:paraId="32D1F77A" w14:textId="77777777" w:rsidR="002C1E90" w:rsidRPr="00AE2A2F" w:rsidRDefault="002C1E90" w:rsidP="002C1E90">
      <w:pPr>
        <w:widowControl/>
        <w:spacing w:line="440" w:lineRule="exact"/>
        <w:jc w:val="left"/>
        <w:rPr>
          <w:rFonts w:ascii="Times New Roman" w:eastAsia="宋体" w:hAnsi="Times New Roman" w:cs="Times New Roman"/>
          <w:kern w:val="0"/>
          <w:sz w:val="24"/>
          <w:szCs w:val="24"/>
        </w:rPr>
      </w:pPr>
    </w:p>
    <w:p w14:paraId="4D1D1D0D" w14:textId="48BD22AA" w:rsidR="00A01596" w:rsidRDefault="000538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字符串包含哪些类型？</w:t>
      </w:r>
    </w:p>
    <w:p w14:paraId="15B5AFAF" w14:textId="0BEF95A6" w:rsidR="00053896" w:rsidRPr="005A5D32" w:rsidRDefault="005A5D32" w:rsidP="005A5D32">
      <w:pPr>
        <w:widowControl/>
        <w:jc w:val="center"/>
        <w:rPr>
          <w:rFonts w:ascii="Times New Roman" w:eastAsia="宋体" w:hAnsi="Times New Roman" w:cs="Times New Roman"/>
          <w:kern w:val="0"/>
          <w:sz w:val="24"/>
          <w:szCs w:val="24"/>
        </w:rPr>
      </w:pPr>
      <w:r>
        <w:rPr>
          <w:noProof/>
        </w:rPr>
        <w:drawing>
          <wp:inline distT="0" distB="0" distL="0" distR="0" wp14:anchorId="5D04849E" wp14:editId="2BCD6E02">
            <wp:extent cx="5274310" cy="396811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68115"/>
                    </a:xfrm>
                    <a:prstGeom prst="rect">
                      <a:avLst/>
                    </a:prstGeom>
                    <a:noFill/>
                    <a:ln>
                      <a:noFill/>
                    </a:ln>
                  </pic:spPr>
                </pic:pic>
              </a:graphicData>
            </a:graphic>
          </wp:inline>
        </w:drawing>
      </w:r>
    </w:p>
    <w:p w14:paraId="39FD05FF" w14:textId="3ADBE081" w:rsidR="005A5D32" w:rsidRDefault="005A5D32" w:rsidP="00FE0403">
      <w:pPr>
        <w:widowControl/>
        <w:spacing w:line="440" w:lineRule="exact"/>
        <w:jc w:val="left"/>
        <w:rPr>
          <w:rFonts w:ascii="Times New Roman" w:eastAsia="宋体" w:hAnsi="Times New Roman" w:cs="Times New Roman"/>
          <w:kern w:val="0"/>
          <w:sz w:val="24"/>
          <w:szCs w:val="24"/>
        </w:rPr>
      </w:pPr>
    </w:p>
    <w:p w14:paraId="204078AD" w14:textId="7AA8A8BE" w:rsidR="005A5D32" w:rsidRDefault="005A5D32" w:rsidP="00FE0403">
      <w:pPr>
        <w:widowControl/>
        <w:spacing w:line="440" w:lineRule="exact"/>
        <w:jc w:val="left"/>
        <w:rPr>
          <w:rFonts w:ascii="Times New Roman" w:eastAsia="宋体" w:hAnsi="Times New Roman" w:cs="Times New Roman"/>
          <w:kern w:val="0"/>
          <w:sz w:val="24"/>
          <w:szCs w:val="24"/>
        </w:rPr>
      </w:pPr>
    </w:p>
    <w:p w14:paraId="335E8978" w14:textId="2B27F0FE" w:rsidR="005A5D32"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可以作为分布式锁的一种实现方案</w:t>
      </w:r>
      <w:r>
        <w:rPr>
          <w:rFonts w:ascii="Times New Roman" w:eastAsia="宋体" w:hAnsi="Times New Roman" w:cs="Times New Roman"/>
          <w:kern w:val="0"/>
          <w:sz w:val="24"/>
          <w:szCs w:val="24"/>
        </w:rPr>
        <w:t>?</w:t>
      </w:r>
    </w:p>
    <w:p w14:paraId="23081B3F" w14:textId="6CF2EAB7" w:rsidR="00DD19EA" w:rsidRDefault="00DD19E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两点原因：</w:t>
      </w:r>
    </w:p>
    <w:p w14:paraId="3654FB18" w14:textId="639C8834" w:rsidR="00DD19EA" w:rsidRP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lastRenderedPageBreak/>
        <w:t>Redis</w:t>
      </w:r>
      <w:r w:rsidRPr="00DD19EA">
        <w:rPr>
          <w:rFonts w:ascii="Times New Roman" w:eastAsia="宋体" w:hAnsi="Times New Roman" w:cs="Times New Roman" w:hint="eastAsia"/>
          <w:kern w:val="0"/>
          <w:sz w:val="24"/>
          <w:szCs w:val="24"/>
        </w:rPr>
        <w:t>是单线程机制，多个客户端同时发送命令给</w:t>
      </w:r>
      <w:r w:rsidRPr="00DD19EA">
        <w:rPr>
          <w:rFonts w:ascii="Times New Roman" w:eastAsia="宋体" w:hAnsi="Times New Roman" w:cs="Times New Roman" w:hint="eastAsia"/>
          <w:kern w:val="0"/>
          <w:sz w:val="24"/>
          <w:szCs w:val="24"/>
        </w:rPr>
        <w:t>Redis</w:t>
      </w:r>
      <w:r w:rsidRPr="00DD19EA">
        <w:rPr>
          <w:rFonts w:ascii="Times New Roman" w:eastAsia="宋体" w:hAnsi="Times New Roman" w:cs="Times New Roman" w:hint="eastAsia"/>
          <w:kern w:val="0"/>
          <w:sz w:val="24"/>
          <w:szCs w:val="24"/>
        </w:rPr>
        <w:t>执行，同一时刻只能有一个命令在执行。</w:t>
      </w:r>
    </w:p>
    <w:p w14:paraId="4DE19EF9" w14:textId="5FAA9200" w:rsidR="00DD19EA" w:rsidRDefault="00DD19EA" w:rsidP="00DD19EA">
      <w:pPr>
        <w:pStyle w:val="a3"/>
        <w:widowControl/>
        <w:numPr>
          <w:ilvl w:val="0"/>
          <w:numId w:val="1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的特性，即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已经存在，就</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执行就会失败。</w:t>
      </w:r>
    </w:p>
    <w:p w14:paraId="2DAFEDBB" w14:textId="7F0B235B" w:rsidR="00DD19EA" w:rsidRP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合以上两个方面的原因，多个客户端同时发送</w:t>
      </w:r>
      <w:r>
        <w:rPr>
          <w:rFonts w:ascii="Times New Roman" w:eastAsia="宋体" w:hAnsi="Times New Roman" w:cs="Times New Roman" w:hint="eastAsia"/>
          <w:kern w:val="0"/>
          <w:sz w:val="24"/>
          <w:szCs w:val="24"/>
        </w:rPr>
        <w:t>setnx</w:t>
      </w:r>
      <w:r>
        <w:rPr>
          <w:rFonts w:ascii="Times New Roman" w:eastAsia="宋体" w:hAnsi="Times New Roman" w:cs="Times New Roman" w:hint="eastAsia"/>
          <w:kern w:val="0"/>
          <w:sz w:val="24"/>
          <w:szCs w:val="24"/>
        </w:rPr>
        <w:t>命令设置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值，最终只有一台客户端能够设置成功。</w:t>
      </w:r>
    </w:p>
    <w:p w14:paraId="5EFA3541" w14:textId="3FD9F1EE" w:rsidR="005A5D32" w:rsidRDefault="005A5D32" w:rsidP="00FE0403">
      <w:pPr>
        <w:widowControl/>
        <w:spacing w:line="440" w:lineRule="exact"/>
        <w:jc w:val="left"/>
        <w:rPr>
          <w:rFonts w:ascii="Times New Roman" w:eastAsia="宋体" w:hAnsi="Times New Roman" w:cs="Times New Roman"/>
          <w:kern w:val="0"/>
          <w:sz w:val="24"/>
          <w:szCs w:val="24"/>
        </w:rPr>
      </w:pPr>
    </w:p>
    <w:p w14:paraId="2722FFD8" w14:textId="04BDC6C8" w:rsidR="005A5D32" w:rsidRDefault="005A5D32" w:rsidP="00FE0403">
      <w:pPr>
        <w:widowControl/>
        <w:spacing w:line="440" w:lineRule="exact"/>
        <w:jc w:val="left"/>
        <w:rPr>
          <w:rFonts w:ascii="Times New Roman" w:eastAsia="宋体" w:hAnsi="Times New Roman" w:cs="Times New Roman"/>
          <w:kern w:val="0"/>
          <w:sz w:val="24"/>
          <w:szCs w:val="24"/>
        </w:rPr>
      </w:pPr>
    </w:p>
    <w:p w14:paraId="7F7F9ACE" w14:textId="6DD96E88" w:rsidR="005A5D32" w:rsidRDefault="00DD19EA" w:rsidP="00DD19EA">
      <w:pPr>
        <w:widowControl/>
        <w:spacing w:line="440" w:lineRule="exact"/>
        <w:jc w:val="left"/>
        <w:rPr>
          <w:rFonts w:ascii="Times New Roman" w:eastAsia="宋体" w:hAnsi="Times New Roman" w:cs="Times New Roman"/>
          <w:kern w:val="0"/>
          <w:sz w:val="24"/>
          <w:szCs w:val="24"/>
        </w:rPr>
      </w:pPr>
      <w:r w:rsidRPr="00DD19EA">
        <w:rPr>
          <w:rFonts w:ascii="Times New Roman" w:eastAsia="宋体" w:hAnsi="Times New Roman" w:cs="Times New Roman" w:hint="eastAsia"/>
          <w:kern w:val="0"/>
          <w:sz w:val="24"/>
          <w:szCs w:val="24"/>
        </w:rPr>
        <w:t>假设网络时间为</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毫秒，</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命令时间为</w:t>
      </w:r>
      <w:r w:rsidRPr="00DD19EA">
        <w:rPr>
          <w:rFonts w:ascii="Times New Roman" w:eastAsia="宋体" w:hAnsi="Times New Roman" w:cs="Times New Roman"/>
          <w:kern w:val="0"/>
          <w:sz w:val="24"/>
          <w:szCs w:val="24"/>
        </w:rPr>
        <w:t>0.1</w:t>
      </w:r>
      <w:r w:rsidRPr="00DD19EA">
        <w:rPr>
          <w:rFonts w:ascii="Times New Roman" w:eastAsia="宋体" w:hAnsi="Times New Roman" w:cs="Times New Roman"/>
          <w:kern w:val="0"/>
          <w:sz w:val="24"/>
          <w:szCs w:val="24"/>
        </w:rPr>
        <w:t>毫秒（按照每秒处理</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万条命令算）</w:t>
      </w:r>
      <w:r w:rsidRPr="00DD19EA">
        <w:rPr>
          <w:rFonts w:ascii="Times New Roman" w:eastAsia="宋体" w:hAnsi="Times New Roman" w:cs="Times New Roman"/>
          <w:kern w:val="0"/>
          <w:sz w:val="24"/>
          <w:szCs w:val="24"/>
        </w:rPr>
        <w:t xml:space="preserve"> </w:t>
      </w:r>
      <w:r w:rsidRPr="00DD19EA">
        <w:rPr>
          <w:rFonts w:ascii="Times New Roman" w:eastAsia="宋体" w:hAnsi="Times New Roman" w:cs="Times New Roman"/>
          <w:kern w:val="0"/>
          <w:sz w:val="24"/>
          <w:szCs w:val="24"/>
        </w:rPr>
        <w:t>那么执</w:t>
      </w:r>
      <w:r w:rsidRPr="00DD19EA">
        <w:rPr>
          <w:rFonts w:ascii="Times New Roman" w:eastAsia="宋体" w:hAnsi="Times New Roman" w:cs="Times New Roman" w:hint="eastAsia"/>
          <w:kern w:val="0"/>
          <w:sz w:val="24"/>
          <w:szCs w:val="24"/>
        </w:rPr>
        <w:t>行</w:t>
      </w:r>
      <w:r w:rsidRPr="00DD19EA">
        <w:rPr>
          <w:rFonts w:ascii="Times New Roman" w:eastAsia="宋体" w:hAnsi="Times New Roman" w:cs="Times New Roman"/>
          <w:kern w:val="0"/>
          <w:sz w:val="24"/>
          <w:szCs w:val="24"/>
        </w:rPr>
        <w:t>1000</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get</w:t>
      </w:r>
      <w:r w:rsidRPr="00DD19EA">
        <w:rPr>
          <w:rFonts w:ascii="Times New Roman" w:eastAsia="宋体" w:hAnsi="Times New Roman" w:cs="Times New Roman"/>
          <w:kern w:val="0"/>
          <w:sz w:val="24"/>
          <w:szCs w:val="24"/>
        </w:rPr>
        <w:t>命令和</w:t>
      </w:r>
      <w:r w:rsidRPr="00DD19EA">
        <w:rPr>
          <w:rFonts w:ascii="Times New Roman" w:eastAsia="宋体" w:hAnsi="Times New Roman" w:cs="Times New Roman"/>
          <w:kern w:val="0"/>
          <w:sz w:val="24"/>
          <w:szCs w:val="24"/>
        </w:rPr>
        <w:t>1</w:t>
      </w:r>
      <w:r w:rsidRPr="00DD19EA">
        <w:rPr>
          <w:rFonts w:ascii="Times New Roman" w:eastAsia="宋体" w:hAnsi="Times New Roman" w:cs="Times New Roman"/>
          <w:kern w:val="0"/>
          <w:sz w:val="24"/>
          <w:szCs w:val="24"/>
        </w:rPr>
        <w:t>次</w:t>
      </w:r>
      <w:r w:rsidRPr="00DD19EA">
        <w:rPr>
          <w:rFonts w:ascii="Times New Roman" w:eastAsia="宋体" w:hAnsi="Times New Roman" w:cs="Times New Roman"/>
          <w:kern w:val="0"/>
          <w:sz w:val="24"/>
          <w:szCs w:val="24"/>
        </w:rPr>
        <w:t>mget</w:t>
      </w:r>
      <w:r w:rsidRPr="00DD19EA">
        <w:rPr>
          <w:rFonts w:ascii="Times New Roman" w:eastAsia="宋体" w:hAnsi="Times New Roman" w:cs="Times New Roman"/>
          <w:kern w:val="0"/>
          <w:sz w:val="24"/>
          <w:szCs w:val="24"/>
        </w:rPr>
        <w:t>命令</w:t>
      </w:r>
      <w:r>
        <w:rPr>
          <w:rFonts w:ascii="Times New Roman" w:eastAsia="宋体" w:hAnsi="Times New Roman" w:cs="Times New Roman" w:hint="eastAsia"/>
          <w:kern w:val="0"/>
          <w:sz w:val="24"/>
          <w:szCs w:val="24"/>
        </w:rPr>
        <w:t>所需时间分别是多少？</w:t>
      </w:r>
    </w:p>
    <w:p w14:paraId="4972501E" w14:textId="62FB225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命令的时间，</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是执行</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mget</w:t>
      </w:r>
      <w:r>
        <w:rPr>
          <w:rFonts w:ascii="Times New Roman" w:eastAsia="宋体" w:hAnsi="Times New Roman" w:cs="Times New Roman" w:hint="eastAsia"/>
          <w:kern w:val="0"/>
          <w:sz w:val="24"/>
          <w:szCs w:val="24"/>
        </w:rPr>
        <w:t>所需时间，则：</w:t>
      </w:r>
    </w:p>
    <w:p w14:paraId="5760638D" w14:textId="405A5A48"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 = 1000 * 1 + 1000 * 0.1 = 1100ms</w:t>
      </w:r>
    </w:p>
    <w:p w14:paraId="654654A5" w14:textId="39FD3AEC"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 = 1 * 1 + 1000 * 0.1 = 101ms</w:t>
      </w:r>
    </w:p>
    <w:p w14:paraId="1C3CF449" w14:textId="530F02A1" w:rsidR="00DD19EA" w:rsidRDefault="00DD19E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1 / t2 = 10.9 </w:t>
      </w:r>
      <w:r>
        <w:rPr>
          <w:rFonts w:ascii="Times New Roman" w:eastAsia="宋体" w:hAnsi="Times New Roman" w:cs="Times New Roman" w:hint="eastAsia"/>
          <w:kern w:val="0"/>
          <w:sz w:val="24"/>
          <w:szCs w:val="24"/>
        </w:rPr>
        <w:t>倍</w:t>
      </w:r>
    </w:p>
    <w:p w14:paraId="01E4CEDB" w14:textId="71EB293A" w:rsidR="00DD19EA" w:rsidRDefault="00DD19EA" w:rsidP="00DD19EA">
      <w:pPr>
        <w:widowControl/>
        <w:spacing w:line="440" w:lineRule="exact"/>
        <w:jc w:val="left"/>
        <w:rPr>
          <w:rFonts w:ascii="Times New Roman" w:eastAsia="宋体" w:hAnsi="Times New Roman" w:cs="Times New Roman"/>
          <w:kern w:val="0"/>
          <w:sz w:val="24"/>
          <w:szCs w:val="24"/>
        </w:rPr>
      </w:pPr>
    </w:p>
    <w:p w14:paraId="65997800" w14:textId="4B9D816C" w:rsidR="00F45375" w:rsidRDefault="00F45375" w:rsidP="00DD19EA">
      <w:pPr>
        <w:widowControl/>
        <w:spacing w:line="440" w:lineRule="exact"/>
        <w:jc w:val="left"/>
        <w:rPr>
          <w:rFonts w:ascii="Times New Roman" w:eastAsia="宋体" w:hAnsi="Times New Roman" w:cs="Times New Roman"/>
          <w:kern w:val="0"/>
          <w:sz w:val="24"/>
          <w:szCs w:val="24"/>
        </w:rPr>
      </w:pPr>
    </w:p>
    <w:p w14:paraId="747AFBE0" w14:textId="0893F700" w:rsidR="00F45375" w:rsidRDefault="00F4537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缓存设计获取</w:t>
      </w:r>
      <w:r w:rsidR="002203AE">
        <w:rPr>
          <w:rFonts w:ascii="Times New Roman" w:eastAsia="宋体" w:hAnsi="Times New Roman" w:cs="Times New Roman" w:hint="eastAsia"/>
          <w:kern w:val="0"/>
          <w:sz w:val="24"/>
          <w:szCs w:val="24"/>
        </w:rPr>
        <w:t>缓存对象的流程</w:t>
      </w:r>
      <w:r w:rsidR="002203AE">
        <w:rPr>
          <w:rFonts w:ascii="Times New Roman" w:eastAsia="宋体" w:hAnsi="Times New Roman" w:cs="Times New Roman" w:hint="eastAsia"/>
          <w:kern w:val="0"/>
          <w:sz w:val="24"/>
          <w:szCs w:val="24"/>
        </w:rPr>
        <w:t>?</w:t>
      </w:r>
    </w:p>
    <w:p w14:paraId="2F775D52" w14:textId="77E2EBBE" w:rsidR="002203AE" w:rsidRDefault="002203AE" w:rsidP="002203AE">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53DC4A99" wp14:editId="03192D13">
            <wp:extent cx="3646170" cy="45897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46170" cy="4589780"/>
                    </a:xfrm>
                    <a:prstGeom prst="rect">
                      <a:avLst/>
                    </a:prstGeom>
                    <a:noFill/>
                    <a:ln>
                      <a:noFill/>
                    </a:ln>
                  </pic:spPr>
                </pic:pic>
              </a:graphicData>
            </a:graphic>
          </wp:inline>
        </w:drawing>
      </w:r>
    </w:p>
    <w:p w14:paraId="6766970C" w14:textId="65BD9CD8" w:rsidR="00F45375" w:rsidRDefault="00F45375" w:rsidP="00DD19EA">
      <w:pPr>
        <w:widowControl/>
        <w:spacing w:line="440" w:lineRule="exact"/>
        <w:jc w:val="left"/>
        <w:rPr>
          <w:rFonts w:ascii="Times New Roman" w:eastAsia="宋体" w:hAnsi="Times New Roman" w:cs="Times New Roman"/>
          <w:kern w:val="0"/>
          <w:sz w:val="24"/>
          <w:szCs w:val="24"/>
        </w:rPr>
      </w:pPr>
    </w:p>
    <w:p w14:paraId="3637037B" w14:textId="778D4692" w:rsidR="00F45375" w:rsidRDefault="00F45375" w:rsidP="00DD19EA">
      <w:pPr>
        <w:widowControl/>
        <w:spacing w:line="440" w:lineRule="exact"/>
        <w:jc w:val="left"/>
        <w:rPr>
          <w:rFonts w:ascii="Times New Roman" w:eastAsia="宋体" w:hAnsi="Times New Roman" w:cs="Times New Roman"/>
          <w:kern w:val="0"/>
          <w:sz w:val="24"/>
          <w:szCs w:val="24"/>
        </w:rPr>
      </w:pPr>
    </w:p>
    <w:p w14:paraId="01D9346C" w14:textId="662FE70B" w:rsidR="00F45375"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isTemplate</w:t>
      </w:r>
      <w:r>
        <w:rPr>
          <w:rFonts w:ascii="Times New Roman" w:eastAsia="宋体" w:hAnsi="Times New Roman" w:cs="Times New Roman"/>
          <w:kern w:val="0"/>
          <w:sz w:val="24"/>
          <w:szCs w:val="24"/>
        </w:rPr>
        <w:t>&lt;String, Object&gt;</w:t>
      </w:r>
      <w:r>
        <w:rPr>
          <w:rFonts w:ascii="Times New Roman" w:eastAsia="宋体" w:hAnsi="Times New Roman" w:cs="Times New Roman" w:hint="eastAsia"/>
          <w:kern w:val="0"/>
          <w:sz w:val="24"/>
          <w:szCs w:val="24"/>
        </w:rPr>
        <w:t>的区别？</w:t>
      </w:r>
    </w:p>
    <w:p w14:paraId="32D10626" w14:textId="3BB8E2B6" w:rsidR="00FC3129" w:rsidRDefault="00FC312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Template</w:t>
      </w:r>
      <w:r>
        <w:rPr>
          <w:rFonts w:ascii="Times New Roman" w:eastAsia="宋体" w:hAnsi="Times New Roman" w:cs="Times New Roman" w:hint="eastAsia"/>
          <w:kern w:val="0"/>
          <w:sz w:val="24"/>
          <w:szCs w:val="24"/>
        </w:rPr>
        <w:t>等价于</w:t>
      </w:r>
      <w:r>
        <w:rPr>
          <w:rFonts w:ascii="Times New Roman" w:eastAsia="宋体" w:hAnsi="Times New Roman" w:cs="Times New Roman"/>
          <w:kern w:val="0"/>
          <w:sz w:val="24"/>
          <w:szCs w:val="24"/>
        </w:rPr>
        <w:t>Redis</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mplate</w:t>
      </w:r>
      <w:r>
        <w:rPr>
          <w:rFonts w:ascii="Times New Roman" w:eastAsia="宋体" w:hAnsi="Times New Roman" w:cs="Times New Roman" w:hint="eastAsia"/>
          <w:kern w:val="0"/>
          <w:sz w:val="24"/>
          <w:szCs w:val="24"/>
        </w:rPr>
        <w:t>&lt;</w:t>
      </w:r>
      <w:r>
        <w:rPr>
          <w:rFonts w:ascii="Times New Roman" w:eastAsia="宋体" w:hAnsi="Times New Roman" w:cs="Times New Roman"/>
          <w:kern w:val="0"/>
          <w:sz w:val="24"/>
          <w:szCs w:val="24"/>
        </w:rPr>
        <w:t>String, String&gt;</w:t>
      </w:r>
    </w:p>
    <w:p w14:paraId="10238D0B" w14:textId="26B85D0A" w:rsidR="00042EB2" w:rsidRDefault="00C772E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到网络传输是序列化，从网络传输过来到</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反序列化，定义了序列化，就可以用反序列化了。</w:t>
      </w:r>
    </w:p>
    <w:p w14:paraId="09D61EF4" w14:textId="766E33B4" w:rsidR="00D71862" w:rsidRDefault="00D71862" w:rsidP="00DD19EA">
      <w:pPr>
        <w:widowControl/>
        <w:spacing w:line="440" w:lineRule="exact"/>
        <w:jc w:val="left"/>
        <w:rPr>
          <w:rFonts w:ascii="Times New Roman" w:eastAsia="宋体" w:hAnsi="Times New Roman" w:cs="Times New Roman"/>
          <w:kern w:val="0"/>
          <w:sz w:val="24"/>
          <w:szCs w:val="24"/>
        </w:rPr>
      </w:pPr>
    </w:p>
    <w:p w14:paraId="7CC28203" w14:textId="4D02B695" w:rsidR="00D71862" w:rsidRDefault="00D71862" w:rsidP="00DD19EA">
      <w:pPr>
        <w:widowControl/>
        <w:spacing w:line="440" w:lineRule="exact"/>
        <w:jc w:val="left"/>
        <w:rPr>
          <w:rFonts w:ascii="Times New Roman" w:eastAsia="宋体" w:hAnsi="Times New Roman" w:cs="Times New Roman"/>
          <w:kern w:val="0"/>
          <w:sz w:val="24"/>
          <w:szCs w:val="24"/>
        </w:rPr>
      </w:pPr>
    </w:p>
    <w:p w14:paraId="4EAB793F" w14:textId="142D4DE8" w:rsidR="00D7186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论坛</w:t>
      </w:r>
      <w:r>
        <w:rPr>
          <w:rFonts w:ascii="Times New Roman" w:eastAsia="宋体" w:hAnsi="Times New Roman" w:cs="Times New Roman" w:hint="eastAsia"/>
          <w:kern w:val="0"/>
          <w:sz w:val="24"/>
          <w:szCs w:val="24"/>
        </w:rPr>
        <w:t>comment</w:t>
      </w:r>
      <w:r>
        <w:rPr>
          <w:rFonts w:ascii="Times New Roman" w:eastAsia="宋体" w:hAnsi="Times New Roman" w:cs="Times New Roman" w:hint="eastAsia"/>
          <w:kern w:val="0"/>
          <w:sz w:val="24"/>
          <w:szCs w:val="24"/>
        </w:rPr>
        <w:t>字段解析？</w:t>
      </w:r>
    </w:p>
    <w:p w14:paraId="29126A17" w14:textId="4258F83A" w:rsidR="005C2280" w:rsidRDefault="005C2280" w:rsidP="005C2280">
      <w:pPr>
        <w:widowControl/>
        <w:jc w:val="left"/>
        <w:rPr>
          <w:rFonts w:ascii="Times New Roman" w:eastAsia="宋体" w:hAnsi="Times New Roman" w:cs="Times New Roman"/>
          <w:kern w:val="0"/>
          <w:sz w:val="24"/>
          <w:szCs w:val="24"/>
        </w:rPr>
      </w:pPr>
      <w:r w:rsidRPr="005C2280">
        <w:rPr>
          <w:noProof/>
        </w:rPr>
        <w:drawing>
          <wp:inline distT="0" distB="0" distL="0" distR="0" wp14:anchorId="5BDDDF12" wp14:editId="3523097D">
            <wp:extent cx="4468586" cy="1374577"/>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82351" cy="1378811"/>
                    </a:xfrm>
                    <a:prstGeom prst="rect">
                      <a:avLst/>
                    </a:prstGeom>
                  </pic:spPr>
                </pic:pic>
              </a:graphicData>
            </a:graphic>
          </wp:inline>
        </w:drawing>
      </w:r>
    </w:p>
    <w:p w14:paraId="304E6975" w14:textId="3EDF2D9E" w:rsidR="00042EB2"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 xml:space="preserve">user_id: </w:t>
      </w:r>
      <w:r>
        <w:rPr>
          <w:rFonts w:ascii="Times New Roman" w:eastAsia="宋体" w:hAnsi="Times New Roman" w:cs="Times New Roman" w:hint="eastAsia"/>
          <w:kern w:val="0"/>
          <w:sz w:val="24"/>
          <w:szCs w:val="24"/>
        </w:rPr>
        <w:t>这个评论是哪个用户发布的</w:t>
      </w:r>
    </w:p>
    <w:p w14:paraId="12E5D779" w14:textId="4A696D3A"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w:t>
      </w:r>
      <w:r w:rsidRPr="005C2280">
        <w:rPr>
          <w:rFonts w:ascii="Times New Roman" w:eastAsia="宋体" w:hAnsi="Times New Roman" w:cs="Times New Roman"/>
          <w:kern w:val="0"/>
          <w:sz w:val="24"/>
          <w:szCs w:val="24"/>
        </w:rPr>
        <w:t>1-</w:t>
      </w:r>
      <w:r w:rsidRPr="005C2280">
        <w:rPr>
          <w:rFonts w:ascii="Times New Roman" w:eastAsia="宋体" w:hAnsi="Times New Roman" w:cs="Times New Roman"/>
          <w:kern w:val="0"/>
          <w:sz w:val="24"/>
          <w:szCs w:val="24"/>
        </w:rPr>
        <w:t>帖子</w:t>
      </w:r>
      <w:r w:rsidRPr="005C2280">
        <w:rPr>
          <w:rFonts w:ascii="Times New Roman" w:eastAsia="宋体" w:hAnsi="Times New Roman" w:cs="Times New Roman"/>
          <w:kern w:val="0"/>
          <w:sz w:val="24"/>
          <w:szCs w:val="24"/>
        </w:rPr>
        <w:t xml:space="preserve"> </w:t>
      </w:r>
      <w:r w:rsidRPr="005C2280">
        <w:rPr>
          <w:rFonts w:ascii="Times New Roman" w:eastAsia="宋体" w:hAnsi="Times New Roman" w:cs="Times New Roman"/>
          <w:kern w:val="0"/>
          <w:sz w:val="24"/>
          <w:szCs w:val="24"/>
        </w:rPr>
        <w:t>；</w:t>
      </w:r>
      <w:r w:rsidRPr="005C2280">
        <w:rPr>
          <w:rFonts w:ascii="Times New Roman" w:eastAsia="宋体" w:hAnsi="Times New Roman" w:cs="Times New Roman"/>
          <w:kern w:val="0"/>
          <w:sz w:val="24"/>
          <w:szCs w:val="24"/>
        </w:rPr>
        <w:t>2-</w:t>
      </w:r>
      <w:r w:rsidRPr="005C2280">
        <w:rPr>
          <w:rFonts w:ascii="Times New Roman" w:eastAsia="宋体" w:hAnsi="Times New Roman" w:cs="Times New Roman"/>
          <w:kern w:val="0"/>
          <w:sz w:val="24"/>
          <w:szCs w:val="24"/>
        </w:rPr>
        <w:t>评论；</w:t>
      </w:r>
    </w:p>
    <w:p w14:paraId="4F0AACA7" w14:textId="432995C5" w:rsidR="005C2280" w:rsidRDefault="005C228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entity_id</w:t>
      </w:r>
      <w:r>
        <w:rPr>
          <w:rFonts w:ascii="Times New Roman" w:eastAsia="宋体" w:hAnsi="Times New Roman" w:cs="Times New Roman" w:hint="eastAsia"/>
          <w:kern w:val="0"/>
          <w:sz w:val="24"/>
          <w:szCs w:val="24"/>
        </w:rPr>
        <w:t>：</w:t>
      </w:r>
      <w:r w:rsidR="00870EDE">
        <w:rPr>
          <w:rFonts w:ascii="Times New Roman" w:eastAsia="宋体" w:hAnsi="Times New Roman" w:cs="Times New Roman" w:hint="eastAsia"/>
          <w:kern w:val="0"/>
          <w:sz w:val="24"/>
          <w:szCs w:val="24"/>
        </w:rPr>
        <w:t>对应类型的</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帖子</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评论</w:t>
      </w:r>
      <w:r w:rsidR="00870EDE">
        <w:rPr>
          <w:rFonts w:ascii="Times New Roman" w:eastAsia="宋体" w:hAnsi="Times New Roman" w:cs="Times New Roman" w:hint="eastAsia"/>
          <w:kern w:val="0"/>
          <w:sz w:val="24"/>
          <w:szCs w:val="24"/>
        </w:rPr>
        <w:t>id</w:t>
      </w:r>
      <w:r w:rsidR="00870EDE">
        <w:rPr>
          <w:rFonts w:ascii="Times New Roman" w:eastAsia="宋体" w:hAnsi="Times New Roman" w:cs="Times New Roman" w:hint="eastAsia"/>
          <w:kern w:val="0"/>
          <w:sz w:val="24"/>
          <w:szCs w:val="24"/>
        </w:rPr>
        <w:t>、用户</w:t>
      </w:r>
      <w:r w:rsidR="00870EDE">
        <w:rPr>
          <w:rFonts w:ascii="Times New Roman" w:eastAsia="宋体" w:hAnsi="Times New Roman" w:cs="Times New Roman" w:hint="eastAsia"/>
          <w:kern w:val="0"/>
          <w:sz w:val="24"/>
          <w:szCs w:val="24"/>
        </w:rPr>
        <w:t>id</w:t>
      </w:r>
    </w:p>
    <w:p w14:paraId="1E7A052A" w14:textId="157FDADE" w:rsidR="00A2118B" w:rsidRDefault="00870ED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r>
        <w:rPr>
          <w:rFonts w:ascii="Times New Roman" w:eastAsia="宋体" w:hAnsi="Times New Roman" w:cs="Times New Roman"/>
          <w:kern w:val="0"/>
          <w:sz w:val="24"/>
          <w:szCs w:val="24"/>
        </w:rPr>
        <w:t>_id</w:t>
      </w:r>
      <w:r>
        <w:rPr>
          <w:rFonts w:ascii="Times New Roman" w:eastAsia="宋体" w:hAnsi="Times New Roman" w:cs="Times New Roman" w:hint="eastAsia"/>
          <w:kern w:val="0"/>
          <w:sz w:val="24"/>
          <w:szCs w:val="24"/>
        </w:rPr>
        <w:t>：</w:t>
      </w:r>
      <w:r w:rsidR="00A2118B">
        <w:rPr>
          <w:rFonts w:ascii="Times New Roman" w:eastAsia="宋体" w:hAnsi="Times New Roman" w:cs="Times New Roman" w:hint="eastAsia"/>
          <w:kern w:val="0"/>
          <w:sz w:val="24"/>
          <w:szCs w:val="24"/>
        </w:rPr>
        <w:t>由于</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只有</w:t>
      </w:r>
      <w:r w:rsidR="00A2118B">
        <w:rPr>
          <w:rFonts w:ascii="Times New Roman" w:eastAsia="宋体" w:hAnsi="Times New Roman" w:cs="Times New Roman" w:hint="eastAsia"/>
          <w:kern w:val="0"/>
          <w:sz w:val="24"/>
          <w:szCs w:val="24"/>
        </w:rPr>
        <w:t>1</w:t>
      </w:r>
      <w:r w:rsidR="00A2118B">
        <w:rPr>
          <w:rFonts w:ascii="Times New Roman" w:eastAsia="宋体" w:hAnsi="Times New Roman" w:cs="Times New Roman" w:hint="eastAsia"/>
          <w:kern w:val="0"/>
          <w:sz w:val="24"/>
          <w:szCs w:val="24"/>
        </w:rPr>
        <w:t>和</w:t>
      </w:r>
      <w:r w:rsidR="00A2118B">
        <w:rPr>
          <w:rFonts w:ascii="Times New Roman" w:eastAsia="宋体" w:hAnsi="Times New Roman" w:cs="Times New Roman" w:hint="eastAsia"/>
          <w:kern w:val="0"/>
          <w:sz w:val="24"/>
          <w:szCs w:val="24"/>
        </w:rPr>
        <w:t>2</w:t>
      </w:r>
      <w:r w:rsidR="00A2118B">
        <w:rPr>
          <w:rFonts w:ascii="Times New Roman" w:eastAsia="宋体" w:hAnsi="Times New Roman" w:cs="Times New Roman" w:hint="eastAsia"/>
          <w:kern w:val="0"/>
          <w:sz w:val="24"/>
          <w:szCs w:val="24"/>
        </w:rPr>
        <w:t>，所以对某人的回复无法用</w:t>
      </w:r>
      <w:r w:rsidR="00A2118B">
        <w:rPr>
          <w:rFonts w:ascii="Times New Roman" w:eastAsia="宋体" w:hAnsi="Times New Roman" w:cs="Times New Roman" w:hint="eastAsia"/>
          <w:kern w:val="0"/>
          <w:sz w:val="24"/>
          <w:szCs w:val="24"/>
        </w:rPr>
        <w:t>entity</w:t>
      </w:r>
      <w:r w:rsidR="00A2118B">
        <w:rPr>
          <w:rFonts w:ascii="Times New Roman" w:eastAsia="宋体" w:hAnsi="Times New Roman" w:cs="Times New Roman"/>
          <w:kern w:val="0"/>
          <w:sz w:val="24"/>
          <w:szCs w:val="24"/>
        </w:rPr>
        <w:t>_type</w:t>
      </w:r>
      <w:r w:rsidR="00A2118B">
        <w:rPr>
          <w:rFonts w:ascii="Times New Roman" w:eastAsia="宋体" w:hAnsi="Times New Roman" w:cs="Times New Roman" w:hint="eastAsia"/>
          <w:kern w:val="0"/>
          <w:sz w:val="24"/>
          <w:szCs w:val="24"/>
        </w:rPr>
        <w:t>体现，于是设计</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字段，如果是对帖子</w:t>
      </w:r>
      <w:r w:rsidR="008A48C8">
        <w:rPr>
          <w:rFonts w:ascii="Times New Roman" w:eastAsia="宋体" w:hAnsi="Times New Roman" w:cs="Times New Roman" w:hint="eastAsia"/>
          <w:kern w:val="0"/>
          <w:sz w:val="24"/>
          <w:szCs w:val="24"/>
        </w:rPr>
        <w:t>回帖、或对评论进行评论</w:t>
      </w:r>
      <w:r w:rsidR="00A2118B">
        <w:rPr>
          <w:rFonts w:ascii="Times New Roman" w:eastAsia="宋体" w:hAnsi="Times New Roman" w:cs="Times New Roman" w:hint="eastAsia"/>
          <w:kern w:val="0"/>
          <w:sz w:val="24"/>
          <w:szCs w:val="24"/>
        </w:rPr>
        <w:t>则</w:t>
      </w:r>
      <w:r w:rsidR="00A2118B">
        <w:rPr>
          <w:rFonts w:ascii="Times New Roman" w:eastAsia="宋体" w:hAnsi="Times New Roman" w:cs="Times New Roman" w:hint="eastAsia"/>
          <w:kern w:val="0"/>
          <w:sz w:val="24"/>
          <w:szCs w:val="24"/>
        </w:rPr>
        <w:t>target_id=0</w:t>
      </w:r>
      <w:r w:rsidR="00A2118B">
        <w:rPr>
          <w:rFonts w:ascii="Times New Roman" w:eastAsia="宋体" w:hAnsi="Times New Roman" w:cs="Times New Roman" w:hint="eastAsia"/>
          <w:kern w:val="0"/>
          <w:sz w:val="24"/>
          <w:szCs w:val="24"/>
        </w:rPr>
        <w:t>（不起作用），</w:t>
      </w:r>
      <w:r w:rsidR="00A2118B">
        <w:rPr>
          <w:rFonts w:ascii="Times New Roman" w:eastAsia="宋体" w:hAnsi="Times New Roman" w:cs="Times New Roman"/>
          <w:kern w:val="0"/>
          <w:sz w:val="24"/>
          <w:szCs w:val="24"/>
        </w:rPr>
        <w:t xml:space="preserve"> </w:t>
      </w:r>
      <w:r w:rsidR="00A2118B">
        <w:rPr>
          <w:rFonts w:ascii="Times New Roman" w:eastAsia="宋体" w:hAnsi="Times New Roman" w:cs="Times New Roman" w:hint="eastAsia"/>
          <w:kern w:val="0"/>
          <w:sz w:val="24"/>
          <w:szCs w:val="24"/>
        </w:rPr>
        <w:t>如果是回复某个人的评论，</w:t>
      </w:r>
      <w:r w:rsidR="00A2118B">
        <w:rPr>
          <w:rFonts w:ascii="Times New Roman" w:eastAsia="宋体" w:hAnsi="Times New Roman" w:cs="Times New Roman" w:hint="eastAsia"/>
          <w:kern w:val="0"/>
          <w:sz w:val="24"/>
          <w:szCs w:val="24"/>
        </w:rPr>
        <w:t>target</w:t>
      </w:r>
      <w:r w:rsidR="00A2118B">
        <w:rPr>
          <w:rFonts w:ascii="Times New Roman" w:eastAsia="宋体" w:hAnsi="Times New Roman" w:cs="Times New Roman"/>
          <w:kern w:val="0"/>
          <w:sz w:val="24"/>
          <w:szCs w:val="24"/>
        </w:rPr>
        <w:t>_id</w:t>
      </w:r>
      <w:r w:rsidR="00A2118B">
        <w:rPr>
          <w:rFonts w:ascii="Times New Roman" w:eastAsia="宋体" w:hAnsi="Times New Roman" w:cs="Times New Roman" w:hint="eastAsia"/>
          <w:kern w:val="0"/>
          <w:sz w:val="24"/>
          <w:szCs w:val="24"/>
        </w:rPr>
        <w:t>是回复的人的用户</w:t>
      </w:r>
      <w:r w:rsidR="00A2118B">
        <w:rPr>
          <w:rFonts w:ascii="Times New Roman" w:eastAsia="宋体" w:hAnsi="Times New Roman" w:cs="Times New Roman" w:hint="eastAsia"/>
          <w:kern w:val="0"/>
          <w:sz w:val="24"/>
          <w:szCs w:val="24"/>
        </w:rPr>
        <w:t>id</w:t>
      </w:r>
      <w:r w:rsidR="00A2118B">
        <w:rPr>
          <w:rFonts w:ascii="Times New Roman" w:eastAsia="宋体" w:hAnsi="Times New Roman" w:cs="Times New Roman" w:hint="eastAsia"/>
          <w:kern w:val="0"/>
          <w:sz w:val="24"/>
          <w:szCs w:val="24"/>
        </w:rPr>
        <w:t>（用于前端显示）</w:t>
      </w:r>
    </w:p>
    <w:p w14:paraId="6D196A41" w14:textId="2209A3D8" w:rsidR="00A2118B" w:rsidRDefault="00A2118B" w:rsidP="00DD19EA">
      <w:pPr>
        <w:widowControl/>
        <w:spacing w:line="440" w:lineRule="exact"/>
        <w:jc w:val="left"/>
        <w:rPr>
          <w:rFonts w:ascii="Times New Roman" w:eastAsia="宋体" w:hAnsi="Times New Roman" w:cs="Times New Roman"/>
          <w:kern w:val="0"/>
          <w:sz w:val="24"/>
          <w:szCs w:val="24"/>
        </w:rPr>
      </w:pPr>
      <w:r>
        <w:rPr>
          <w:noProof/>
        </w:rPr>
        <w:drawing>
          <wp:inline distT="0" distB="0" distL="0" distR="0" wp14:anchorId="66DF65A4" wp14:editId="04AB430A">
            <wp:extent cx="5274310" cy="27622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276225"/>
                    </a:xfrm>
                    <a:prstGeom prst="rect">
                      <a:avLst/>
                    </a:prstGeom>
                  </pic:spPr>
                </pic:pic>
              </a:graphicData>
            </a:graphic>
          </wp:inline>
        </w:drawing>
      </w:r>
    </w:p>
    <w:p w14:paraId="1707B7B5" w14:textId="5264CCA2" w:rsidR="00A2118B" w:rsidRDefault="00A2118B" w:rsidP="00A2118B">
      <w:pPr>
        <w:widowControl/>
        <w:jc w:val="left"/>
        <w:rPr>
          <w:rFonts w:ascii="Times New Roman" w:eastAsia="宋体" w:hAnsi="Times New Roman" w:cs="Times New Roman"/>
          <w:kern w:val="0"/>
          <w:sz w:val="24"/>
          <w:szCs w:val="24"/>
        </w:rPr>
      </w:pPr>
      <w:r>
        <w:rPr>
          <w:noProof/>
        </w:rPr>
        <w:drawing>
          <wp:inline distT="0" distB="0" distL="0" distR="0" wp14:anchorId="000B4B02" wp14:editId="0EED27F0">
            <wp:extent cx="5274310" cy="563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563880"/>
                    </a:xfrm>
                    <a:prstGeom prst="rect">
                      <a:avLst/>
                    </a:prstGeom>
                  </pic:spPr>
                </pic:pic>
              </a:graphicData>
            </a:graphic>
          </wp:inline>
        </w:drawing>
      </w:r>
    </w:p>
    <w:p w14:paraId="7C0F4765" w14:textId="69FAFCD4" w:rsidR="00870EDE" w:rsidRDefault="00A2118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三条数据为例</w:t>
      </w:r>
    </w:p>
    <w:p w14:paraId="767C6C05" w14:textId="104997E6" w:rsidR="00A2118B" w:rsidRDefault="008A48C8" w:rsidP="008A48C8">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94C22A7" wp14:editId="296AEC73">
            <wp:extent cx="3621004" cy="4015681"/>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21004" cy="4015681"/>
                    </a:xfrm>
                    <a:prstGeom prst="rect">
                      <a:avLst/>
                    </a:prstGeom>
                    <a:noFill/>
                    <a:ln>
                      <a:noFill/>
                    </a:ln>
                  </pic:spPr>
                </pic:pic>
              </a:graphicData>
            </a:graphic>
          </wp:inline>
        </w:drawing>
      </w:r>
    </w:p>
    <w:p w14:paraId="1B587F99" w14:textId="6D1A4889" w:rsidR="00042EB2"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帖：对帖子进行回帖</w:t>
      </w:r>
    </w:p>
    <w:p w14:paraId="245D9214" w14:textId="6F71F412"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对别人的</w:t>
      </w:r>
      <w:r w:rsidR="001003A8">
        <w:rPr>
          <w:rFonts w:ascii="Times New Roman" w:eastAsia="宋体" w:hAnsi="Times New Roman" w:cs="Times New Roman" w:hint="eastAsia"/>
          <w:kern w:val="0"/>
          <w:sz w:val="24"/>
          <w:szCs w:val="24"/>
        </w:rPr>
        <w:t>回帖</w:t>
      </w:r>
      <w:r>
        <w:rPr>
          <w:rFonts w:ascii="Times New Roman" w:eastAsia="宋体" w:hAnsi="Times New Roman" w:cs="Times New Roman" w:hint="eastAsia"/>
          <w:kern w:val="0"/>
          <w:sz w:val="24"/>
          <w:szCs w:val="24"/>
        </w:rPr>
        <w:t>进行评论</w:t>
      </w:r>
    </w:p>
    <w:p w14:paraId="45055B8B" w14:textId="0184153E"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复：对某个人进行回复</w:t>
      </w:r>
    </w:p>
    <w:p w14:paraId="432F8B38" w14:textId="61CF5B39"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帖和评论，</w:t>
      </w:r>
      <w:r>
        <w:rPr>
          <w:rFonts w:ascii="Times New Roman" w:eastAsia="宋体" w:hAnsi="Times New Roman" w:cs="Times New Roman" w:hint="eastAsia"/>
          <w:kern w:val="0"/>
          <w:sz w:val="24"/>
          <w:szCs w:val="24"/>
        </w:rPr>
        <w:t>tar</w:t>
      </w:r>
      <w:r>
        <w:rPr>
          <w:rFonts w:ascii="Times New Roman" w:eastAsia="宋体" w:hAnsi="Times New Roman" w:cs="Times New Roman"/>
          <w:kern w:val="0"/>
          <w:sz w:val="24"/>
          <w:szCs w:val="24"/>
        </w:rPr>
        <w:t>get_id = 0</w:t>
      </w:r>
    </w:p>
    <w:p w14:paraId="6AEB9244" w14:textId="0EEB1DFC" w:rsidR="008A48C8" w:rsidRDefault="008A48C8"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回复，</w:t>
      </w:r>
      <w:r>
        <w:rPr>
          <w:rFonts w:ascii="Times New Roman" w:eastAsia="宋体" w:hAnsi="Times New Roman" w:cs="Times New Roman" w:hint="eastAsia"/>
          <w:kern w:val="0"/>
          <w:sz w:val="24"/>
          <w:szCs w:val="24"/>
        </w:rPr>
        <w:t xml:space="preserve"> target_id</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user_id</w:t>
      </w:r>
    </w:p>
    <w:p w14:paraId="57C15591" w14:textId="0F898BFB" w:rsidR="00F45375" w:rsidRDefault="006B6DA9" w:rsidP="006B6DA9">
      <w:pPr>
        <w:widowControl/>
        <w:jc w:val="left"/>
        <w:rPr>
          <w:rFonts w:ascii="Times New Roman" w:eastAsia="宋体" w:hAnsi="Times New Roman" w:cs="Times New Roman"/>
          <w:kern w:val="0"/>
          <w:sz w:val="24"/>
          <w:szCs w:val="24"/>
        </w:rPr>
      </w:pPr>
      <w:r>
        <w:rPr>
          <w:noProof/>
        </w:rPr>
        <w:lastRenderedPageBreak/>
        <w:drawing>
          <wp:inline distT="0" distB="0" distL="0" distR="0" wp14:anchorId="2ACBE637" wp14:editId="3F3F2EB9">
            <wp:extent cx="5274310" cy="53721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537210"/>
                    </a:xfrm>
                    <a:prstGeom prst="rect">
                      <a:avLst/>
                    </a:prstGeom>
                  </pic:spPr>
                </pic:pic>
              </a:graphicData>
            </a:graphic>
          </wp:inline>
        </w:drawing>
      </w:r>
    </w:p>
    <w:p w14:paraId="6D799346" w14:textId="78C73559" w:rsidR="008A48C8" w:rsidRDefault="006B6DA9" w:rsidP="006B6DA9">
      <w:pPr>
        <w:widowControl/>
        <w:jc w:val="left"/>
        <w:rPr>
          <w:rFonts w:ascii="Times New Roman" w:eastAsia="宋体" w:hAnsi="Times New Roman" w:cs="Times New Roman"/>
          <w:kern w:val="0"/>
          <w:sz w:val="24"/>
          <w:szCs w:val="24"/>
        </w:rPr>
      </w:pPr>
      <w:r>
        <w:rPr>
          <w:noProof/>
        </w:rPr>
        <w:drawing>
          <wp:inline distT="0" distB="0" distL="0" distR="0" wp14:anchorId="0D5695D0" wp14:editId="2BB6E113">
            <wp:extent cx="5274310" cy="2690495"/>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690495"/>
                    </a:xfrm>
                    <a:prstGeom prst="rect">
                      <a:avLst/>
                    </a:prstGeom>
                  </pic:spPr>
                </pic:pic>
              </a:graphicData>
            </a:graphic>
          </wp:inline>
        </w:drawing>
      </w:r>
    </w:p>
    <w:p w14:paraId="7766B312" w14:textId="27DA0B69"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serid</w:t>
      </w:r>
      <w:r>
        <w:rPr>
          <w:rFonts w:ascii="Times New Roman" w:eastAsia="宋体" w:hAnsi="Times New Roman" w:cs="Times New Roman" w:hint="eastAsia"/>
          <w:kern w:val="0"/>
          <w:sz w:val="24"/>
          <w:szCs w:val="24"/>
        </w:rPr>
        <w:t>发布帖子</w:t>
      </w:r>
    </w:p>
    <w:p w14:paraId="4DB92054" w14:textId="2C3084A9" w:rsidR="008A48C8"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帖子进行回帖</w:t>
      </w:r>
      <w:r>
        <w:rPr>
          <w:rFonts w:ascii="Times New Roman" w:eastAsia="宋体" w:hAnsi="Times New Roman" w:cs="Times New Roman"/>
          <w:kern w:val="0"/>
          <w:sz w:val="24"/>
          <w:szCs w:val="24"/>
        </w:rPr>
        <w:t xml:space="preserve"> entity_type=1, entity_id=xxx, target_id=0</w:t>
      </w:r>
    </w:p>
    <w:p w14:paraId="2E285842" w14:textId="15DF3BE6"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r>
        <w:rPr>
          <w:rFonts w:ascii="Times New Roman" w:eastAsia="宋体" w:hAnsi="Times New Roman" w:cs="Times New Roman" w:hint="eastAsia"/>
          <w:kern w:val="0"/>
          <w:sz w:val="24"/>
          <w:szCs w:val="24"/>
        </w:rPr>
        <w:t>对回帖进行评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entity_type=2, entity_id=yyy target_id=0</w:t>
      </w:r>
    </w:p>
    <w:p w14:paraId="2E10D16B" w14:textId="5A024423" w:rsidR="00DF629E" w:rsidRDefault="00DF629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d</w:t>
      </w:r>
      <w:r>
        <w:rPr>
          <w:rFonts w:ascii="Times New Roman" w:eastAsia="宋体" w:hAnsi="Times New Roman" w:cs="Times New Roman" w:hint="eastAsia"/>
          <w:kern w:val="0"/>
          <w:sz w:val="24"/>
          <w:szCs w:val="24"/>
        </w:rPr>
        <w:t>对评论进行回复</w:t>
      </w:r>
      <w:r>
        <w:rPr>
          <w:rFonts w:ascii="Times New Roman" w:eastAsia="宋体" w:hAnsi="Times New Roman" w:cs="Times New Roman"/>
          <w:kern w:val="0"/>
          <w:sz w:val="24"/>
          <w:szCs w:val="24"/>
        </w:rPr>
        <w:t>entity_type=2, entity_id=yyy target_id=</w:t>
      </w:r>
      <w:r w:rsidR="001D129D">
        <w:rPr>
          <w:rFonts w:ascii="Times New Roman" w:eastAsia="宋体" w:hAnsi="Times New Roman" w:cs="Times New Roman"/>
          <w:kern w:val="0"/>
          <w:sz w:val="24"/>
          <w:szCs w:val="24"/>
        </w:rPr>
        <w:t>iii</w:t>
      </w:r>
    </w:p>
    <w:p w14:paraId="4DC13B6B" w14:textId="09115B74" w:rsidR="008A48C8" w:rsidRDefault="008A48C8" w:rsidP="00DD19EA">
      <w:pPr>
        <w:widowControl/>
        <w:spacing w:line="440" w:lineRule="exact"/>
        <w:jc w:val="left"/>
        <w:rPr>
          <w:rFonts w:ascii="Times New Roman" w:eastAsia="宋体" w:hAnsi="Times New Roman" w:cs="Times New Roman"/>
          <w:kern w:val="0"/>
          <w:sz w:val="24"/>
          <w:szCs w:val="24"/>
        </w:rPr>
      </w:pPr>
    </w:p>
    <w:p w14:paraId="79EE33F9" w14:textId="48B83617" w:rsidR="008A48C8" w:rsidRDefault="00020D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系统关于</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功能总结？</w:t>
      </w:r>
    </w:p>
    <w:p w14:paraId="5DFFEE17" w14:textId="23C65F92" w:rsidR="00CF2642" w:rsidRDefault="00CF264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C4D2741" w14:textId="77777777" w:rsidR="00020D34" w:rsidRDefault="00020D34" w:rsidP="00DD19EA">
      <w:pPr>
        <w:widowControl/>
        <w:spacing w:line="440" w:lineRule="exact"/>
        <w:jc w:val="left"/>
        <w:rPr>
          <w:rFonts w:ascii="Times New Roman" w:eastAsia="宋体" w:hAnsi="Times New Roman" w:cs="Times New Roman"/>
          <w:kern w:val="0"/>
          <w:sz w:val="24"/>
          <w:szCs w:val="24"/>
        </w:rPr>
      </w:pPr>
    </w:p>
    <w:tbl>
      <w:tblPr>
        <w:tblStyle w:val="ad"/>
        <w:tblW w:w="9735" w:type="dxa"/>
        <w:jc w:val="center"/>
        <w:tblLook w:val="04A0" w:firstRow="1" w:lastRow="0" w:firstColumn="1" w:lastColumn="0" w:noHBand="0" w:noVBand="1"/>
      </w:tblPr>
      <w:tblGrid>
        <w:gridCol w:w="1131"/>
        <w:gridCol w:w="3096"/>
        <w:gridCol w:w="1589"/>
        <w:gridCol w:w="3919"/>
      </w:tblGrid>
      <w:tr w:rsidR="0012270F" w14:paraId="05FF4A64" w14:textId="20FD7EF1" w:rsidTr="0012270F">
        <w:trPr>
          <w:trHeight w:val="453"/>
          <w:jc w:val="center"/>
        </w:trPr>
        <w:tc>
          <w:tcPr>
            <w:tcW w:w="1131" w:type="dxa"/>
            <w:vAlign w:val="center"/>
          </w:tcPr>
          <w:p w14:paraId="4C4A8F29" w14:textId="176650D4"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功能</w:t>
            </w:r>
          </w:p>
        </w:tc>
        <w:tc>
          <w:tcPr>
            <w:tcW w:w="3096" w:type="dxa"/>
            <w:vAlign w:val="center"/>
          </w:tcPr>
          <w:p w14:paraId="1DDFCB5C" w14:textId="6806146D"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1589" w:type="dxa"/>
            <w:vAlign w:val="center"/>
          </w:tcPr>
          <w:p w14:paraId="2D8943EB" w14:textId="101A9956"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3919" w:type="dxa"/>
            <w:vAlign w:val="center"/>
          </w:tcPr>
          <w:p w14:paraId="37FBB29A" w14:textId="447D1FF1"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12270F" w14:paraId="693E2FD0" w14:textId="77777777" w:rsidTr="0012270F">
        <w:trPr>
          <w:trHeight w:val="444"/>
          <w:jc w:val="center"/>
        </w:trPr>
        <w:tc>
          <w:tcPr>
            <w:tcW w:w="1131" w:type="dxa"/>
            <w:vMerge w:val="restart"/>
            <w:vAlign w:val="center"/>
          </w:tcPr>
          <w:p w14:paraId="21E2B75C" w14:textId="196D4B7E" w:rsidR="007B06BF" w:rsidRDefault="007B06BF" w:rsidP="00020D34">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096" w:type="dxa"/>
            <w:vAlign w:val="center"/>
          </w:tcPr>
          <w:p w14:paraId="11A11439" w14:textId="1D6AA994"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1589" w:type="dxa"/>
            <w:vAlign w:val="center"/>
          </w:tcPr>
          <w:p w14:paraId="6B919357" w14:textId="0E768876"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4ACE5921" w14:textId="2046259D"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码文本，登录前，用户根据验证码图片输入验证码文本，用户提交登录，服务器会将用户输入的验证码文本于缓存在</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中的验证码文本做字符串比较</w:t>
            </w:r>
          </w:p>
        </w:tc>
      </w:tr>
      <w:tr w:rsidR="0012270F" w14:paraId="44B2C663" w14:textId="4DFF899F" w:rsidTr="0012270F">
        <w:trPr>
          <w:trHeight w:val="444"/>
          <w:jc w:val="center"/>
        </w:trPr>
        <w:tc>
          <w:tcPr>
            <w:tcW w:w="1131" w:type="dxa"/>
            <w:vMerge/>
            <w:vAlign w:val="center"/>
          </w:tcPr>
          <w:p w14:paraId="5760C1CB" w14:textId="7F572A9C" w:rsidR="007B06BF" w:rsidRDefault="007B06B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35F76F19" w14:textId="30DAD7DC"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1589" w:type="dxa"/>
            <w:vAlign w:val="center"/>
          </w:tcPr>
          <w:p w14:paraId="706DF090" w14:textId="36A96135"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5F4F8422" w14:textId="50A0A66B" w:rsidR="007B06BF" w:rsidRDefault="007B06B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成功后，用户获得登录凭证，里面存储了用户</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凭证过期时间、状态，用于登录和登出功能</w:t>
            </w:r>
          </w:p>
        </w:tc>
      </w:tr>
      <w:tr w:rsidR="0012270F" w14:paraId="4971C3F4" w14:textId="1E374DC2" w:rsidTr="0012270F">
        <w:trPr>
          <w:trHeight w:val="1342"/>
          <w:jc w:val="center"/>
        </w:trPr>
        <w:tc>
          <w:tcPr>
            <w:tcW w:w="1131" w:type="dxa"/>
            <w:vMerge w:val="restart"/>
            <w:vAlign w:val="center"/>
          </w:tcPr>
          <w:p w14:paraId="65D7EB5B" w14:textId="67BA0D09"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096" w:type="dxa"/>
            <w:vAlign w:val="center"/>
          </w:tcPr>
          <w:p w14:paraId="2DD5A4C3" w14:textId="6362F18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1589" w:type="dxa"/>
            <w:vAlign w:val="center"/>
          </w:tcPr>
          <w:p w14:paraId="781E9CC9" w14:textId="7DEDB543"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4AAEDD4C" w14:textId="56629C3A"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帖子点赞的用户有谁，集合里面是用户</w:t>
            </w:r>
            <w:r>
              <w:rPr>
                <w:rFonts w:ascii="Times New Roman" w:eastAsia="宋体" w:hAnsi="Times New Roman" w:cs="Times New Roman" w:hint="eastAsia"/>
                <w:kern w:val="0"/>
                <w:sz w:val="24"/>
                <w:szCs w:val="24"/>
              </w:rPr>
              <w:t>id</w:t>
            </w:r>
          </w:p>
        </w:tc>
      </w:tr>
      <w:tr w:rsidR="0012270F" w14:paraId="192FAACE" w14:textId="316C93F0" w:rsidTr="0012270F">
        <w:trPr>
          <w:trHeight w:val="461"/>
          <w:jc w:val="center"/>
        </w:trPr>
        <w:tc>
          <w:tcPr>
            <w:tcW w:w="1131" w:type="dxa"/>
            <w:vMerge/>
            <w:vAlign w:val="center"/>
          </w:tcPr>
          <w:p w14:paraId="1805E3AB"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D002C3C" w14:textId="7D3C353C"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1589" w:type="dxa"/>
            <w:vAlign w:val="center"/>
          </w:tcPr>
          <w:p w14:paraId="1AADD0CB" w14:textId="6784F10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2D74242C" w14:textId="5CE781A1"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某个评论点赞的用户有谁，集合里面是用户</w:t>
            </w:r>
            <w:r>
              <w:rPr>
                <w:rFonts w:ascii="Times New Roman" w:eastAsia="宋体" w:hAnsi="Times New Roman" w:cs="Times New Roman" w:hint="eastAsia"/>
                <w:kern w:val="0"/>
                <w:sz w:val="24"/>
                <w:szCs w:val="24"/>
              </w:rPr>
              <w:t>id</w:t>
            </w:r>
          </w:p>
        </w:tc>
      </w:tr>
      <w:tr w:rsidR="0012270F" w14:paraId="155B9D4C" w14:textId="5B9C787C" w:rsidTr="0012270F">
        <w:trPr>
          <w:trHeight w:val="453"/>
          <w:jc w:val="center"/>
        </w:trPr>
        <w:tc>
          <w:tcPr>
            <w:tcW w:w="1131" w:type="dxa"/>
            <w:vMerge/>
            <w:vAlign w:val="center"/>
          </w:tcPr>
          <w:p w14:paraId="3A110755" w14:textId="77777777" w:rsidR="00020D34" w:rsidRDefault="00020D34"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6A64B3BF" w14:textId="1FBB0722"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1589" w:type="dxa"/>
            <w:vAlign w:val="center"/>
          </w:tcPr>
          <w:p w14:paraId="3450A877" w14:textId="5AAE5CAE" w:rsidR="00020D34" w:rsidRDefault="00020D34"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1CC71859" w14:textId="4BDA80F6" w:rsidR="00020D34" w:rsidRDefault="00CF2642"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获得的赞数，用户的帖子、回帖、评论、回复被点赞后，赞数加</w:t>
            </w:r>
            <w:r w:rsidR="00F80B9F">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取消赞后赞数减</w:t>
            </w:r>
            <w:r w:rsidR="00F80B9F">
              <w:rPr>
                <w:rFonts w:ascii="Times New Roman" w:eastAsia="宋体" w:hAnsi="Times New Roman" w:cs="Times New Roman" w:hint="eastAsia"/>
                <w:kern w:val="0"/>
                <w:sz w:val="24"/>
                <w:szCs w:val="24"/>
              </w:rPr>
              <w:t>1</w:t>
            </w:r>
          </w:p>
        </w:tc>
      </w:tr>
      <w:tr w:rsidR="0012270F" w14:paraId="61C9CB2E" w14:textId="1CFDC602" w:rsidTr="0012270F">
        <w:trPr>
          <w:trHeight w:val="453"/>
          <w:jc w:val="center"/>
        </w:trPr>
        <w:tc>
          <w:tcPr>
            <w:tcW w:w="1131" w:type="dxa"/>
            <w:vMerge w:val="restart"/>
            <w:vAlign w:val="center"/>
          </w:tcPr>
          <w:p w14:paraId="7B8CE2AF" w14:textId="6217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096" w:type="dxa"/>
            <w:vAlign w:val="center"/>
          </w:tcPr>
          <w:p w14:paraId="66E15BDE" w14:textId="1728499F"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1589" w:type="dxa"/>
            <w:vAlign w:val="center"/>
          </w:tcPr>
          <w:p w14:paraId="6E8E3D12" w14:textId="7F4B6C5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61E770B1" w14:textId="7777777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用户关注的实体，有序集合里面存放的是</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r>
              <w:rPr>
                <w:rFonts w:ascii="Times New Roman" w:eastAsia="宋体" w:hAnsi="Times New Roman" w:cs="Times New Roman" w:hint="eastAsia"/>
                <w:kern w:val="0"/>
                <w:sz w:val="24"/>
                <w:szCs w:val="24"/>
              </w:rPr>
              <w:t>，分数是时间，实体类型在</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里。</w:t>
            </w:r>
          </w:p>
          <w:p w14:paraId="76488875" w14:textId="1586A32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用户</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3</w:t>
            </w:r>
          </w:p>
          <w:p w14:paraId="1120C295" w14:textId="4823845B"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个帖子</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1</w:t>
            </w:r>
          </w:p>
          <w:p w14:paraId="4EA1ECA1" w14:textId="09C788E1" w:rsidR="0012270F" w:rsidRDefault="0012270F" w:rsidP="007B06BF">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关注某条评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entity_type=2</w:t>
            </w:r>
          </w:p>
        </w:tc>
      </w:tr>
      <w:tr w:rsidR="0012270F" w14:paraId="43A0673E" w14:textId="77777777" w:rsidTr="0012270F">
        <w:trPr>
          <w:trHeight w:val="453"/>
          <w:jc w:val="center"/>
        </w:trPr>
        <w:tc>
          <w:tcPr>
            <w:tcW w:w="1131" w:type="dxa"/>
            <w:vMerge/>
            <w:vAlign w:val="center"/>
          </w:tcPr>
          <w:p w14:paraId="3B703EFB"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5C2CFB00" w14:textId="5C305E79"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1589" w:type="dxa"/>
            <w:vAlign w:val="center"/>
          </w:tcPr>
          <w:p w14:paraId="44A60458" w14:textId="1B86C9F0"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3919" w:type="dxa"/>
            <w:vAlign w:val="center"/>
          </w:tcPr>
          <w:p w14:paraId="3001798A" w14:textId="0DE0FD9C"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实体拥有的粉丝</w:t>
            </w:r>
          </w:p>
        </w:tc>
      </w:tr>
      <w:tr w:rsidR="0012270F" w14:paraId="717AFF47" w14:textId="77777777" w:rsidTr="0012270F">
        <w:trPr>
          <w:trHeight w:val="453"/>
          <w:jc w:val="center"/>
        </w:trPr>
        <w:tc>
          <w:tcPr>
            <w:tcW w:w="1131" w:type="dxa"/>
            <w:vMerge w:val="restart"/>
            <w:vAlign w:val="center"/>
          </w:tcPr>
          <w:p w14:paraId="696322B2" w14:textId="473FB7F5"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096" w:type="dxa"/>
            <w:vAlign w:val="center"/>
          </w:tcPr>
          <w:p w14:paraId="1B36EFB7" w14:textId="20622E3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1589" w:type="dxa"/>
            <w:vAlign w:val="center"/>
          </w:tcPr>
          <w:p w14:paraId="25970C49" w14:textId="72C354D6"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3919" w:type="dxa"/>
            <w:vAlign w:val="center"/>
          </w:tcPr>
          <w:p w14:paraId="2EBF06F7" w14:textId="035B1887"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独立访客，</w:t>
            </w:r>
            <w:r>
              <w:rPr>
                <w:rFonts w:ascii="Times New Roman" w:eastAsia="宋体" w:hAnsi="Times New Roman" w:cs="Times New Roman" w:hint="eastAsia"/>
                <w:kern w:val="0"/>
                <w:sz w:val="24"/>
                <w:szCs w:val="24"/>
              </w:rPr>
              <w:t>union</w:t>
            </w:r>
          </w:p>
        </w:tc>
      </w:tr>
      <w:tr w:rsidR="0012270F" w14:paraId="78C8DE36" w14:textId="77777777" w:rsidTr="0012270F">
        <w:trPr>
          <w:trHeight w:val="453"/>
          <w:jc w:val="center"/>
        </w:trPr>
        <w:tc>
          <w:tcPr>
            <w:tcW w:w="1131" w:type="dxa"/>
            <w:vMerge/>
            <w:vAlign w:val="center"/>
          </w:tcPr>
          <w:p w14:paraId="5D16A6FE" w14:textId="77777777" w:rsidR="0012270F" w:rsidRDefault="0012270F" w:rsidP="00020D34">
            <w:pPr>
              <w:widowControl/>
              <w:spacing w:line="440" w:lineRule="exact"/>
              <w:jc w:val="center"/>
              <w:rPr>
                <w:rFonts w:ascii="Times New Roman" w:eastAsia="宋体" w:hAnsi="Times New Roman" w:cs="Times New Roman"/>
                <w:kern w:val="0"/>
                <w:sz w:val="24"/>
                <w:szCs w:val="24"/>
              </w:rPr>
            </w:pPr>
          </w:p>
        </w:tc>
        <w:tc>
          <w:tcPr>
            <w:tcW w:w="3096" w:type="dxa"/>
            <w:vAlign w:val="center"/>
          </w:tcPr>
          <w:p w14:paraId="49113EC8" w14:textId="1681BC6B"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1589" w:type="dxa"/>
            <w:vAlign w:val="center"/>
          </w:tcPr>
          <w:p w14:paraId="35A256B3" w14:textId="513F22F2"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3919" w:type="dxa"/>
            <w:vAlign w:val="center"/>
          </w:tcPr>
          <w:p w14:paraId="2FE4D4EA" w14:textId="0B5E4CFE" w:rsidR="0012270F" w:rsidRDefault="0012270F"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活跃用户，</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位运算</w:t>
            </w:r>
          </w:p>
        </w:tc>
      </w:tr>
      <w:tr w:rsidR="0012270F" w14:paraId="66986AAB" w14:textId="77777777" w:rsidTr="0012270F">
        <w:trPr>
          <w:trHeight w:val="453"/>
          <w:jc w:val="center"/>
        </w:trPr>
        <w:tc>
          <w:tcPr>
            <w:tcW w:w="1131" w:type="dxa"/>
            <w:vAlign w:val="center"/>
          </w:tcPr>
          <w:p w14:paraId="4D01A937" w14:textId="4FA121CA"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096" w:type="dxa"/>
            <w:vAlign w:val="center"/>
          </w:tcPr>
          <w:p w14:paraId="53C57686" w14:textId="78E8ED2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1589" w:type="dxa"/>
            <w:vAlign w:val="center"/>
          </w:tcPr>
          <w:p w14:paraId="5960E0D3" w14:textId="23AF4024"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3919" w:type="dxa"/>
            <w:vAlign w:val="center"/>
          </w:tcPr>
          <w:p w14:paraId="749DD8F0" w14:textId="3D040D6D"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信息一级缓存</w:t>
            </w:r>
          </w:p>
        </w:tc>
      </w:tr>
      <w:tr w:rsidR="0012270F" w14:paraId="153DF4A6" w14:textId="77777777" w:rsidTr="0012270F">
        <w:trPr>
          <w:trHeight w:val="453"/>
          <w:jc w:val="center"/>
        </w:trPr>
        <w:tc>
          <w:tcPr>
            <w:tcW w:w="1131" w:type="dxa"/>
            <w:vAlign w:val="center"/>
          </w:tcPr>
          <w:p w14:paraId="00410927" w14:textId="0F040CD4" w:rsidR="007B06BF" w:rsidRDefault="007F15DB"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热帖排行</w:t>
            </w:r>
          </w:p>
        </w:tc>
        <w:tc>
          <w:tcPr>
            <w:tcW w:w="3096" w:type="dxa"/>
            <w:vAlign w:val="center"/>
          </w:tcPr>
          <w:p w14:paraId="5A08C747" w14:textId="0807D963"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1589" w:type="dxa"/>
            <w:vAlign w:val="center"/>
          </w:tcPr>
          <w:p w14:paraId="1DD1CBC8" w14:textId="6871B6E1"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3919" w:type="dxa"/>
            <w:vAlign w:val="center"/>
          </w:tcPr>
          <w:p w14:paraId="1483897B" w14:textId="6848B859" w:rsidR="007B06BF" w:rsidRDefault="007742C9" w:rsidP="00020D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里面存放的是帖子</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F15DB">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启动定时任务</w:t>
            </w:r>
            <w:r w:rsidR="007F15DB">
              <w:rPr>
                <w:rFonts w:ascii="Times New Roman" w:eastAsia="宋体" w:hAnsi="Times New Roman" w:cs="Times New Roman" w:hint="eastAsia"/>
                <w:kern w:val="0"/>
                <w:sz w:val="24"/>
                <w:szCs w:val="24"/>
              </w:rPr>
              <w:t>计算帖子分数，有哪些帖子要计算分数</w:t>
            </w:r>
          </w:p>
        </w:tc>
      </w:tr>
    </w:tbl>
    <w:p w14:paraId="191CBE98" w14:textId="7EC87C1F" w:rsidR="008A48C8" w:rsidRDefault="008A48C8" w:rsidP="00DD19EA">
      <w:pPr>
        <w:widowControl/>
        <w:spacing w:line="440" w:lineRule="exact"/>
        <w:jc w:val="left"/>
        <w:rPr>
          <w:rFonts w:ascii="Times New Roman" w:eastAsia="宋体" w:hAnsi="Times New Roman" w:cs="Times New Roman"/>
          <w:kern w:val="0"/>
          <w:sz w:val="24"/>
          <w:szCs w:val="24"/>
        </w:rPr>
      </w:pPr>
    </w:p>
    <w:p w14:paraId="2EF1EE0D" w14:textId="77777777" w:rsidR="007742C9" w:rsidRPr="007742C9"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随着时间的推移，可能网站有几十万个帖子，你每次都算这么多，没必</w:t>
      </w:r>
    </w:p>
    <w:p w14:paraId="6C4EA639" w14:textId="5FB00C53" w:rsidR="008A48C8" w:rsidRDefault="007742C9" w:rsidP="007742C9">
      <w:pPr>
        <w:widowControl/>
        <w:spacing w:line="440" w:lineRule="exact"/>
        <w:jc w:val="left"/>
        <w:rPr>
          <w:rFonts w:ascii="Times New Roman" w:eastAsia="宋体" w:hAnsi="Times New Roman" w:cs="Times New Roman"/>
          <w:kern w:val="0"/>
          <w:sz w:val="24"/>
          <w:szCs w:val="24"/>
        </w:rPr>
      </w:pPr>
      <w:r w:rsidRPr="007742C9">
        <w:rPr>
          <w:rFonts w:ascii="Times New Roman" w:eastAsia="宋体" w:hAnsi="Times New Roman" w:cs="Times New Roman" w:hint="eastAsia"/>
          <w:kern w:val="0"/>
          <w:sz w:val="24"/>
          <w:szCs w:val="24"/>
        </w:rPr>
        <w:t>要，因为有些帖子都没有变化，是这样的，我们可以比如说我点赞加精评论的时候，我们不去立刻算分，而是把分数变化的帖子先丢掉一个缓存里，等定时的时间到了，我就把缓存里这些产生变化的帖子算一下，其他没变的底子我就不算，每次算的数据量比较小，咱们效率也比较高，所以说这样是更合理一点。</w:t>
      </w:r>
    </w:p>
    <w:tbl>
      <w:tblPr>
        <w:tblStyle w:val="ad"/>
        <w:tblW w:w="9667" w:type="dxa"/>
        <w:jc w:val="center"/>
        <w:tblLook w:val="04A0" w:firstRow="1" w:lastRow="0" w:firstColumn="1" w:lastColumn="0" w:noHBand="0" w:noVBand="1"/>
      </w:tblPr>
      <w:tblGrid>
        <w:gridCol w:w="2122"/>
        <w:gridCol w:w="3397"/>
        <w:gridCol w:w="2074"/>
        <w:gridCol w:w="2074"/>
      </w:tblGrid>
      <w:tr w:rsidR="00A12785" w14:paraId="7A7BE37D" w14:textId="515911D5" w:rsidTr="00A12785">
        <w:trPr>
          <w:trHeight w:val="99"/>
          <w:jc w:val="center"/>
        </w:trPr>
        <w:tc>
          <w:tcPr>
            <w:tcW w:w="2122" w:type="dxa"/>
            <w:vAlign w:val="center"/>
          </w:tcPr>
          <w:p w14:paraId="016CCD50" w14:textId="77777777" w:rsidR="00A12785" w:rsidRDefault="00A12785" w:rsidP="002155D2">
            <w:pPr>
              <w:widowControl/>
              <w:spacing w:line="440" w:lineRule="exact"/>
              <w:jc w:val="center"/>
              <w:rPr>
                <w:rFonts w:ascii="Times New Roman" w:eastAsia="宋体" w:hAnsi="Times New Roman" w:cs="Times New Roman"/>
                <w:kern w:val="0"/>
                <w:sz w:val="24"/>
                <w:szCs w:val="24"/>
              </w:rPr>
            </w:pPr>
            <w:bookmarkStart w:id="1" w:name="_Hlk163376437"/>
            <w:r>
              <w:rPr>
                <w:rFonts w:ascii="Times New Roman" w:eastAsia="宋体" w:hAnsi="Times New Roman" w:cs="Times New Roman" w:hint="eastAsia"/>
                <w:kern w:val="0"/>
                <w:sz w:val="24"/>
                <w:szCs w:val="24"/>
              </w:rPr>
              <w:t>功能</w:t>
            </w:r>
          </w:p>
        </w:tc>
        <w:tc>
          <w:tcPr>
            <w:tcW w:w="3397" w:type="dxa"/>
            <w:vAlign w:val="center"/>
          </w:tcPr>
          <w:p w14:paraId="460D33E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p>
        </w:tc>
        <w:tc>
          <w:tcPr>
            <w:tcW w:w="2074" w:type="dxa"/>
            <w:vAlign w:val="center"/>
          </w:tcPr>
          <w:p w14:paraId="038C12F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结构</w:t>
            </w:r>
          </w:p>
        </w:tc>
        <w:tc>
          <w:tcPr>
            <w:tcW w:w="2074" w:type="dxa"/>
          </w:tcPr>
          <w:p w14:paraId="610DFF54" w14:textId="59BB68E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容</w:t>
            </w:r>
          </w:p>
        </w:tc>
      </w:tr>
      <w:tr w:rsidR="00A12785" w14:paraId="64B2163D" w14:textId="71092962" w:rsidTr="00A12785">
        <w:trPr>
          <w:trHeight w:val="96"/>
          <w:jc w:val="center"/>
        </w:trPr>
        <w:tc>
          <w:tcPr>
            <w:tcW w:w="2122" w:type="dxa"/>
            <w:vMerge w:val="restart"/>
            <w:vAlign w:val="center"/>
          </w:tcPr>
          <w:p w14:paraId="7DD3208D" w14:textId="77777777" w:rsidR="00A12785" w:rsidRDefault="00A12785" w:rsidP="002155D2">
            <w:pPr>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w:t>
            </w:r>
          </w:p>
        </w:tc>
        <w:tc>
          <w:tcPr>
            <w:tcW w:w="3397" w:type="dxa"/>
            <w:vAlign w:val="center"/>
          </w:tcPr>
          <w:p w14:paraId="2794C207"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aptcha:uuid</w:t>
            </w:r>
          </w:p>
        </w:tc>
        <w:tc>
          <w:tcPr>
            <w:tcW w:w="2074" w:type="dxa"/>
            <w:vAlign w:val="center"/>
          </w:tcPr>
          <w:p w14:paraId="10E44350" w14:textId="3C656BA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r>
              <w:rPr>
                <w:rFonts w:ascii="Times New Roman" w:eastAsia="宋体" w:hAnsi="Times New Roman" w:cs="Times New Roman" w:hint="eastAsia"/>
                <w:kern w:val="0"/>
                <w:sz w:val="24"/>
                <w:szCs w:val="24"/>
              </w:rPr>
              <w:t xml:space="preserve"> </w:t>
            </w:r>
          </w:p>
        </w:tc>
        <w:tc>
          <w:tcPr>
            <w:tcW w:w="2074" w:type="dxa"/>
          </w:tcPr>
          <w:p w14:paraId="078575B6" w14:textId="2C05DE5C"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本</w:t>
            </w:r>
          </w:p>
        </w:tc>
      </w:tr>
      <w:tr w:rsidR="00A12785" w14:paraId="55A83D48" w14:textId="26018A2E" w:rsidTr="00A12785">
        <w:trPr>
          <w:trHeight w:val="96"/>
          <w:jc w:val="center"/>
        </w:trPr>
        <w:tc>
          <w:tcPr>
            <w:tcW w:w="2122" w:type="dxa"/>
            <w:vMerge/>
            <w:vAlign w:val="center"/>
          </w:tcPr>
          <w:p w14:paraId="1F0C1ED8"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F080189"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cket</w:t>
            </w:r>
            <w:r>
              <w:rPr>
                <w:rFonts w:ascii="Times New Roman" w:eastAsia="宋体" w:hAnsi="Times New Roman" w:cs="Times New Roman"/>
                <w:kern w:val="0"/>
                <w:sz w:val="24"/>
                <w:szCs w:val="24"/>
              </w:rPr>
              <w:t>:uuid</w:t>
            </w:r>
          </w:p>
        </w:tc>
        <w:tc>
          <w:tcPr>
            <w:tcW w:w="2074" w:type="dxa"/>
            <w:vAlign w:val="center"/>
          </w:tcPr>
          <w:p w14:paraId="612FC008" w14:textId="58FB5129"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241ECFFE" w14:textId="7D90592F"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6AD9A9AF" w14:textId="4D1E0F7A" w:rsidTr="00A12785">
        <w:trPr>
          <w:trHeight w:val="293"/>
          <w:jc w:val="center"/>
        </w:trPr>
        <w:tc>
          <w:tcPr>
            <w:tcW w:w="2122" w:type="dxa"/>
            <w:vMerge w:val="restart"/>
            <w:vAlign w:val="center"/>
          </w:tcPr>
          <w:p w14:paraId="3243C88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赞</w:t>
            </w:r>
          </w:p>
        </w:tc>
        <w:tc>
          <w:tcPr>
            <w:tcW w:w="3397" w:type="dxa"/>
            <w:vAlign w:val="center"/>
          </w:tcPr>
          <w:p w14:paraId="6D6FAC1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1:postId</w:t>
            </w:r>
          </w:p>
        </w:tc>
        <w:tc>
          <w:tcPr>
            <w:tcW w:w="2074" w:type="dxa"/>
            <w:vAlign w:val="center"/>
          </w:tcPr>
          <w:p w14:paraId="7028F2A5" w14:textId="49715AE8"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5448ABF" w14:textId="2C590FD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60A134C" w14:textId="018B898C" w:rsidTr="00A12785">
        <w:trPr>
          <w:trHeight w:val="100"/>
          <w:jc w:val="center"/>
        </w:trPr>
        <w:tc>
          <w:tcPr>
            <w:tcW w:w="2122" w:type="dxa"/>
            <w:vMerge/>
            <w:vAlign w:val="center"/>
          </w:tcPr>
          <w:p w14:paraId="3B4F9C87"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7834CDE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entity:2:commentId</w:t>
            </w:r>
          </w:p>
        </w:tc>
        <w:tc>
          <w:tcPr>
            <w:tcW w:w="2074" w:type="dxa"/>
            <w:vAlign w:val="center"/>
          </w:tcPr>
          <w:p w14:paraId="1CCC9946" w14:textId="09D3C300"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61287043" w14:textId="1BEC95F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12EEA21F" w14:textId="6767A137" w:rsidTr="00A12785">
        <w:trPr>
          <w:trHeight w:val="99"/>
          <w:jc w:val="center"/>
        </w:trPr>
        <w:tc>
          <w:tcPr>
            <w:tcW w:w="2122" w:type="dxa"/>
            <w:vMerge/>
            <w:vAlign w:val="center"/>
          </w:tcPr>
          <w:p w14:paraId="3B93179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14FBB7B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ke:user:userId</w:t>
            </w:r>
          </w:p>
        </w:tc>
        <w:tc>
          <w:tcPr>
            <w:tcW w:w="2074" w:type="dxa"/>
            <w:vAlign w:val="center"/>
          </w:tcPr>
          <w:p w14:paraId="17C2ECFA" w14:textId="6D05F1D6"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0DA0AF59" w14:textId="4B548952"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值</w:t>
            </w:r>
          </w:p>
        </w:tc>
      </w:tr>
      <w:tr w:rsidR="00A12785" w14:paraId="5CAF1810" w14:textId="6873A02D" w:rsidTr="00A12785">
        <w:trPr>
          <w:trHeight w:val="99"/>
          <w:jc w:val="center"/>
        </w:trPr>
        <w:tc>
          <w:tcPr>
            <w:tcW w:w="2122" w:type="dxa"/>
            <w:vMerge w:val="restart"/>
            <w:vAlign w:val="center"/>
          </w:tcPr>
          <w:p w14:paraId="67CE338F"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注</w:t>
            </w:r>
          </w:p>
        </w:tc>
        <w:tc>
          <w:tcPr>
            <w:tcW w:w="3397" w:type="dxa"/>
            <w:vAlign w:val="center"/>
          </w:tcPr>
          <w:p w14:paraId="6C9CECE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llow</w:t>
            </w:r>
            <w:r>
              <w:rPr>
                <w:rFonts w:ascii="Times New Roman" w:eastAsia="宋体" w:hAnsi="Times New Roman" w:cs="Times New Roman"/>
                <w:kern w:val="0"/>
                <w:sz w:val="24"/>
                <w:szCs w:val="24"/>
              </w:rPr>
              <w:t>ee:</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entity_type</w:t>
            </w:r>
          </w:p>
        </w:tc>
        <w:tc>
          <w:tcPr>
            <w:tcW w:w="2074" w:type="dxa"/>
            <w:vAlign w:val="center"/>
          </w:tcPr>
          <w:p w14:paraId="5B39791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6D4DD0D" w14:textId="1CD752FA"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id}</w:t>
            </w:r>
          </w:p>
        </w:tc>
      </w:tr>
      <w:tr w:rsidR="00A12785" w14:paraId="20F34617" w14:textId="1F311B7C" w:rsidTr="00A12785">
        <w:trPr>
          <w:trHeight w:val="99"/>
          <w:jc w:val="center"/>
        </w:trPr>
        <w:tc>
          <w:tcPr>
            <w:tcW w:w="2122" w:type="dxa"/>
            <w:vMerge/>
            <w:vAlign w:val="center"/>
          </w:tcPr>
          <w:p w14:paraId="443B0510"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73E1C3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ollower:entity_type:entity_id</w:t>
            </w:r>
          </w:p>
        </w:tc>
        <w:tc>
          <w:tcPr>
            <w:tcW w:w="2074" w:type="dxa"/>
            <w:vAlign w:val="center"/>
          </w:tcPr>
          <w:p w14:paraId="14CC546D"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序集合</w:t>
            </w:r>
          </w:p>
        </w:tc>
        <w:tc>
          <w:tcPr>
            <w:tcW w:w="2074" w:type="dxa"/>
          </w:tcPr>
          <w:p w14:paraId="39F81CC5" w14:textId="2AF1E40B"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间</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user</w:t>
            </w:r>
            <w:r>
              <w:rPr>
                <w:rFonts w:ascii="Times New Roman" w:eastAsia="宋体" w:hAnsi="Times New Roman" w:cs="Times New Roman"/>
                <w:kern w:val="0"/>
                <w:sz w:val="24"/>
                <w:szCs w:val="24"/>
              </w:rPr>
              <w:t>id}</w:t>
            </w:r>
          </w:p>
        </w:tc>
      </w:tr>
      <w:tr w:rsidR="00A12785" w14:paraId="3253110E" w14:textId="7E74784C" w:rsidTr="00A12785">
        <w:trPr>
          <w:trHeight w:val="99"/>
          <w:jc w:val="center"/>
        </w:trPr>
        <w:tc>
          <w:tcPr>
            <w:tcW w:w="2122" w:type="dxa"/>
            <w:vMerge w:val="restart"/>
            <w:vAlign w:val="center"/>
          </w:tcPr>
          <w:p w14:paraId="2FD4A704"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站数据统计</w:t>
            </w:r>
          </w:p>
        </w:tc>
        <w:tc>
          <w:tcPr>
            <w:tcW w:w="3397" w:type="dxa"/>
            <w:vAlign w:val="center"/>
          </w:tcPr>
          <w:p w14:paraId="0C1802F2"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日期</w:t>
            </w:r>
          </w:p>
        </w:tc>
        <w:tc>
          <w:tcPr>
            <w:tcW w:w="2074" w:type="dxa"/>
            <w:vAlign w:val="center"/>
          </w:tcPr>
          <w:p w14:paraId="1035C420"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yperLogLog</w:t>
            </w:r>
          </w:p>
        </w:tc>
        <w:tc>
          <w:tcPr>
            <w:tcW w:w="2074" w:type="dxa"/>
          </w:tcPr>
          <w:p w14:paraId="5537E76E"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4A054CC1" w14:textId="5CB64F7C" w:rsidTr="00A12785">
        <w:trPr>
          <w:trHeight w:val="99"/>
          <w:jc w:val="center"/>
        </w:trPr>
        <w:tc>
          <w:tcPr>
            <w:tcW w:w="2122" w:type="dxa"/>
            <w:vMerge/>
            <w:vAlign w:val="center"/>
          </w:tcPr>
          <w:p w14:paraId="37C22552"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c>
          <w:tcPr>
            <w:tcW w:w="3397" w:type="dxa"/>
            <w:vAlign w:val="center"/>
          </w:tcPr>
          <w:p w14:paraId="2E1E8F76"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au:</w:t>
            </w:r>
            <w:r>
              <w:rPr>
                <w:rFonts w:ascii="Times New Roman" w:eastAsia="宋体" w:hAnsi="Times New Roman" w:cs="Times New Roman" w:hint="eastAsia"/>
                <w:kern w:val="0"/>
                <w:sz w:val="24"/>
                <w:szCs w:val="24"/>
              </w:rPr>
              <w:t>日期</w:t>
            </w:r>
          </w:p>
        </w:tc>
        <w:tc>
          <w:tcPr>
            <w:tcW w:w="2074" w:type="dxa"/>
            <w:vAlign w:val="center"/>
          </w:tcPr>
          <w:p w14:paraId="65725F15"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itmaps</w:t>
            </w:r>
          </w:p>
        </w:tc>
        <w:tc>
          <w:tcPr>
            <w:tcW w:w="2074" w:type="dxa"/>
          </w:tcPr>
          <w:p w14:paraId="591430CC" w14:textId="77777777" w:rsidR="00A12785" w:rsidRDefault="00A12785" w:rsidP="002155D2">
            <w:pPr>
              <w:widowControl/>
              <w:spacing w:line="440" w:lineRule="exact"/>
              <w:jc w:val="center"/>
              <w:rPr>
                <w:rFonts w:ascii="Times New Roman" w:eastAsia="宋体" w:hAnsi="Times New Roman" w:cs="Times New Roman"/>
                <w:kern w:val="0"/>
                <w:sz w:val="24"/>
                <w:szCs w:val="24"/>
              </w:rPr>
            </w:pPr>
          </w:p>
        </w:tc>
      </w:tr>
      <w:tr w:rsidR="00A12785" w14:paraId="5D3DFCFF" w14:textId="76A0D966" w:rsidTr="00A12785">
        <w:trPr>
          <w:trHeight w:val="99"/>
          <w:jc w:val="center"/>
        </w:trPr>
        <w:tc>
          <w:tcPr>
            <w:tcW w:w="2122" w:type="dxa"/>
            <w:vAlign w:val="center"/>
          </w:tcPr>
          <w:p w14:paraId="485E60C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存设计</w:t>
            </w:r>
          </w:p>
        </w:tc>
        <w:tc>
          <w:tcPr>
            <w:tcW w:w="3397" w:type="dxa"/>
            <w:vAlign w:val="center"/>
          </w:tcPr>
          <w:p w14:paraId="67B2A161"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userId</w:t>
            </w:r>
          </w:p>
        </w:tc>
        <w:tc>
          <w:tcPr>
            <w:tcW w:w="2074" w:type="dxa"/>
            <w:vAlign w:val="center"/>
          </w:tcPr>
          <w:p w14:paraId="4AE5FB33"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w:t>
            </w:r>
          </w:p>
        </w:tc>
        <w:tc>
          <w:tcPr>
            <w:tcW w:w="2074" w:type="dxa"/>
          </w:tcPr>
          <w:p w14:paraId="13C10F59" w14:textId="4F671CB1"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son</w:t>
            </w:r>
          </w:p>
        </w:tc>
      </w:tr>
      <w:tr w:rsidR="00A12785" w14:paraId="57BD1894" w14:textId="70769562" w:rsidTr="00A12785">
        <w:trPr>
          <w:trHeight w:val="99"/>
          <w:jc w:val="center"/>
        </w:trPr>
        <w:tc>
          <w:tcPr>
            <w:tcW w:w="2122" w:type="dxa"/>
            <w:vAlign w:val="center"/>
          </w:tcPr>
          <w:p w14:paraId="2E1FA578"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帖排行</w:t>
            </w:r>
          </w:p>
        </w:tc>
        <w:tc>
          <w:tcPr>
            <w:tcW w:w="3397" w:type="dxa"/>
            <w:vAlign w:val="center"/>
          </w:tcPr>
          <w:p w14:paraId="0F1BB67A"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w:t>
            </w:r>
            <w:r>
              <w:rPr>
                <w:rFonts w:ascii="Times New Roman" w:eastAsia="宋体" w:hAnsi="Times New Roman" w:cs="Times New Roman"/>
                <w:kern w:val="0"/>
                <w:sz w:val="24"/>
                <w:szCs w:val="24"/>
              </w:rPr>
              <w:t>t:score</w:t>
            </w:r>
          </w:p>
        </w:tc>
        <w:tc>
          <w:tcPr>
            <w:tcW w:w="2074" w:type="dxa"/>
            <w:vAlign w:val="center"/>
          </w:tcPr>
          <w:p w14:paraId="35341D8B" w14:textId="77777777"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074" w:type="dxa"/>
          </w:tcPr>
          <w:p w14:paraId="104DB875" w14:textId="7390B4F5" w:rsidR="00A12785" w:rsidRDefault="00A12785" w:rsidP="002155D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bookmarkEnd w:id="1"/>
    </w:tbl>
    <w:p w14:paraId="57AE9A98" w14:textId="606D97C7" w:rsidR="008A48C8" w:rsidRDefault="008A48C8" w:rsidP="00DD19EA">
      <w:pPr>
        <w:widowControl/>
        <w:spacing w:line="440" w:lineRule="exact"/>
        <w:jc w:val="left"/>
        <w:rPr>
          <w:rFonts w:ascii="Times New Roman" w:eastAsia="宋体" w:hAnsi="Times New Roman" w:cs="Times New Roman"/>
          <w:kern w:val="0"/>
          <w:sz w:val="24"/>
          <w:szCs w:val="24"/>
        </w:rPr>
      </w:pPr>
    </w:p>
    <w:tbl>
      <w:tblPr>
        <w:tblStyle w:val="ad"/>
        <w:tblW w:w="8362" w:type="dxa"/>
        <w:jc w:val="center"/>
        <w:tblLook w:val="04A0" w:firstRow="1" w:lastRow="0" w:firstColumn="1" w:lastColumn="0" w:noHBand="0" w:noVBand="1"/>
      </w:tblPr>
      <w:tblGrid>
        <w:gridCol w:w="2787"/>
        <w:gridCol w:w="2787"/>
        <w:gridCol w:w="2788"/>
      </w:tblGrid>
      <w:tr w:rsidR="00F961BE" w14:paraId="1A4BB975" w14:textId="77777777" w:rsidTr="00F961BE">
        <w:trPr>
          <w:trHeight w:val="712"/>
          <w:jc w:val="center"/>
        </w:trPr>
        <w:tc>
          <w:tcPr>
            <w:tcW w:w="2787" w:type="dxa"/>
            <w:vAlign w:val="center"/>
          </w:tcPr>
          <w:p w14:paraId="39D4DD4E" w14:textId="77777777" w:rsidR="00F961BE" w:rsidRDefault="00F961BE" w:rsidP="00F961BE">
            <w:pPr>
              <w:widowControl/>
              <w:jc w:val="center"/>
              <w:rPr>
                <w:rFonts w:ascii="Times New Roman" w:eastAsia="宋体" w:hAnsi="Times New Roman" w:cs="Times New Roman"/>
                <w:kern w:val="0"/>
                <w:sz w:val="24"/>
                <w:szCs w:val="24"/>
              </w:rPr>
            </w:pPr>
          </w:p>
        </w:tc>
        <w:tc>
          <w:tcPr>
            <w:tcW w:w="2787" w:type="dxa"/>
            <w:vAlign w:val="center"/>
          </w:tcPr>
          <w:p w14:paraId="363ACF94" w14:textId="273F86E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w:t>
            </w:r>
            <w:r>
              <w:rPr>
                <w:rFonts w:ascii="Times New Roman" w:eastAsia="宋体" w:hAnsi="Times New Roman" w:cs="Times New Roman"/>
                <w:kern w:val="0"/>
                <w:sz w:val="24"/>
                <w:szCs w:val="24"/>
              </w:rPr>
              <w:t>ty_type</w:t>
            </w:r>
          </w:p>
        </w:tc>
        <w:tc>
          <w:tcPr>
            <w:tcW w:w="2788" w:type="dxa"/>
            <w:vAlign w:val="center"/>
          </w:tcPr>
          <w:p w14:paraId="093A3D3B" w14:textId="09F9C3EC"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tity_id</w:t>
            </w:r>
          </w:p>
        </w:tc>
      </w:tr>
      <w:tr w:rsidR="00F961BE" w14:paraId="41A3303A" w14:textId="77777777" w:rsidTr="00F961BE">
        <w:trPr>
          <w:trHeight w:val="694"/>
          <w:jc w:val="center"/>
        </w:trPr>
        <w:tc>
          <w:tcPr>
            <w:tcW w:w="2787" w:type="dxa"/>
            <w:vAlign w:val="center"/>
          </w:tcPr>
          <w:p w14:paraId="661679BF" w14:textId="39A9FC9B"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帖子</w:t>
            </w:r>
          </w:p>
        </w:tc>
        <w:tc>
          <w:tcPr>
            <w:tcW w:w="2787" w:type="dxa"/>
            <w:vAlign w:val="center"/>
          </w:tcPr>
          <w:p w14:paraId="07496FBA" w14:textId="494CA33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88" w:type="dxa"/>
            <w:vAlign w:val="center"/>
          </w:tcPr>
          <w:p w14:paraId="274FF628" w14:textId="376E21DA"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ost</w:t>
            </w:r>
            <w:r>
              <w:rPr>
                <w:rFonts w:ascii="Times New Roman" w:eastAsia="宋体" w:hAnsi="Times New Roman" w:cs="Times New Roman"/>
                <w:kern w:val="0"/>
                <w:sz w:val="24"/>
                <w:szCs w:val="24"/>
              </w:rPr>
              <w:t>Id</w:t>
            </w:r>
          </w:p>
        </w:tc>
      </w:tr>
      <w:tr w:rsidR="00F961BE" w14:paraId="254EEF27" w14:textId="77777777" w:rsidTr="00F961BE">
        <w:trPr>
          <w:trHeight w:val="712"/>
          <w:jc w:val="center"/>
        </w:trPr>
        <w:tc>
          <w:tcPr>
            <w:tcW w:w="2787" w:type="dxa"/>
            <w:vAlign w:val="center"/>
          </w:tcPr>
          <w:p w14:paraId="2C7DF6CA" w14:textId="4C4532F8"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评论</w:t>
            </w:r>
          </w:p>
        </w:tc>
        <w:tc>
          <w:tcPr>
            <w:tcW w:w="2787" w:type="dxa"/>
            <w:vAlign w:val="center"/>
          </w:tcPr>
          <w:p w14:paraId="7771756D" w14:textId="15C130E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2788" w:type="dxa"/>
            <w:vAlign w:val="center"/>
          </w:tcPr>
          <w:p w14:paraId="56B2D2D4" w14:textId="3E949D64"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entId</w:t>
            </w:r>
          </w:p>
        </w:tc>
      </w:tr>
      <w:tr w:rsidR="00F961BE" w14:paraId="6D2053D1" w14:textId="77777777" w:rsidTr="00F961BE">
        <w:trPr>
          <w:trHeight w:val="712"/>
          <w:jc w:val="center"/>
        </w:trPr>
        <w:tc>
          <w:tcPr>
            <w:tcW w:w="2787" w:type="dxa"/>
            <w:vAlign w:val="center"/>
          </w:tcPr>
          <w:p w14:paraId="069364F0" w14:textId="5A16E9E7"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w:t>
            </w:r>
          </w:p>
        </w:tc>
        <w:tc>
          <w:tcPr>
            <w:tcW w:w="2787" w:type="dxa"/>
            <w:vAlign w:val="center"/>
          </w:tcPr>
          <w:p w14:paraId="5F93FAEA" w14:textId="3C181EA1"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88" w:type="dxa"/>
            <w:vAlign w:val="center"/>
          </w:tcPr>
          <w:p w14:paraId="4B0DD7E5" w14:textId="02FF70FF" w:rsidR="00F961BE" w:rsidRDefault="00F961BE" w:rsidP="00F961BE">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serId</w:t>
            </w:r>
          </w:p>
        </w:tc>
      </w:tr>
    </w:tbl>
    <w:p w14:paraId="67648FF9" w14:textId="59F13B72" w:rsidR="008A48C8" w:rsidRDefault="008A48C8" w:rsidP="00F0069F">
      <w:pPr>
        <w:widowControl/>
        <w:jc w:val="left"/>
        <w:rPr>
          <w:rFonts w:ascii="Times New Roman" w:eastAsia="宋体" w:hAnsi="Times New Roman" w:cs="Times New Roman"/>
          <w:kern w:val="0"/>
          <w:sz w:val="24"/>
          <w:szCs w:val="24"/>
        </w:rPr>
      </w:pPr>
    </w:p>
    <w:p w14:paraId="0C598FAC" w14:textId="62E96730" w:rsidR="008A48C8" w:rsidRDefault="008A48C8" w:rsidP="00DD19EA">
      <w:pPr>
        <w:widowControl/>
        <w:spacing w:line="440" w:lineRule="exact"/>
        <w:jc w:val="left"/>
        <w:rPr>
          <w:rFonts w:ascii="Times New Roman" w:eastAsia="宋体" w:hAnsi="Times New Roman" w:cs="Times New Roman"/>
          <w:kern w:val="0"/>
          <w:sz w:val="24"/>
          <w:szCs w:val="24"/>
        </w:rPr>
      </w:pPr>
    </w:p>
    <w:p w14:paraId="134B3DA3" w14:textId="15BD8C6D" w:rsidR="00EA10B2"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hint="eastAsia"/>
          <w:kern w:val="0"/>
          <w:sz w:val="24"/>
          <w:szCs w:val="24"/>
        </w:rPr>
        <w:lastRenderedPageBreak/>
        <w:t>当然可以使用多线程来解决，</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多路复用和多线程都可以解决并发</w:t>
      </w:r>
      <w:r w:rsidRPr="00EA10B2">
        <w:rPr>
          <w:rFonts w:ascii="Times New Roman" w:eastAsia="宋体" w:hAnsi="Times New Roman" w:cs="Times New Roman"/>
          <w:kern w:val="0"/>
          <w:sz w:val="24"/>
          <w:szCs w:val="24"/>
        </w:rPr>
        <w:t>IO</w:t>
      </w:r>
      <w:r w:rsidRPr="00EA10B2">
        <w:rPr>
          <w:rFonts w:ascii="Times New Roman" w:eastAsia="宋体" w:hAnsi="Times New Roman" w:cs="Times New Roman"/>
          <w:kern w:val="0"/>
          <w:sz w:val="24"/>
          <w:szCs w:val="24"/>
        </w:rPr>
        <w:t>操作。但是它们各自有各自的优势和适用场景，多线程的优点是可以并行地处理多个文件描述符，但是它也有一些缺点：比如线程同步问题，多个线程竞争问题等</w:t>
      </w:r>
      <w:r w:rsidR="00E63345">
        <w:rPr>
          <w:rFonts w:ascii="Times New Roman" w:eastAsia="宋体" w:hAnsi="Times New Roman" w:cs="Times New Roman" w:hint="eastAsia"/>
          <w:kern w:val="0"/>
          <w:sz w:val="24"/>
          <w:szCs w:val="24"/>
        </w:rPr>
        <w:t>。编码会变得复杂许多。</w:t>
      </w:r>
    </w:p>
    <w:p w14:paraId="2F289500" w14:textId="354FA5B6" w:rsidR="008A48C8" w:rsidRDefault="00EA10B2" w:rsidP="00EA10B2">
      <w:pPr>
        <w:widowControl/>
        <w:spacing w:line="440" w:lineRule="exact"/>
        <w:jc w:val="left"/>
        <w:rPr>
          <w:rFonts w:ascii="Times New Roman" w:eastAsia="宋体" w:hAnsi="Times New Roman" w:cs="Times New Roman"/>
          <w:kern w:val="0"/>
          <w:sz w:val="24"/>
          <w:szCs w:val="24"/>
        </w:rPr>
      </w:pPr>
      <w:r w:rsidRPr="00EA10B2">
        <w:rPr>
          <w:rFonts w:ascii="Times New Roman" w:eastAsia="宋体" w:hAnsi="Times New Roman" w:cs="Times New Roman"/>
          <w:kern w:val="0"/>
          <w:sz w:val="24"/>
          <w:szCs w:val="24"/>
        </w:rPr>
        <w:t>Redis</w:t>
      </w:r>
      <w:r w:rsidR="00E63345">
        <w:rPr>
          <w:rFonts w:ascii="Times New Roman" w:eastAsia="宋体" w:hAnsi="Times New Roman" w:cs="Times New Roman" w:hint="eastAsia"/>
          <w:kern w:val="0"/>
          <w:sz w:val="24"/>
          <w:szCs w:val="24"/>
        </w:rPr>
        <w:t>就</w:t>
      </w:r>
      <w:r w:rsidRPr="00EA10B2">
        <w:rPr>
          <w:rFonts w:ascii="Times New Roman" w:eastAsia="宋体" w:hAnsi="Times New Roman" w:cs="Times New Roman"/>
          <w:kern w:val="0"/>
          <w:sz w:val="24"/>
          <w:szCs w:val="24"/>
        </w:rPr>
        <w:t>是一个典型的单线程架构，</w:t>
      </w:r>
      <w:r w:rsidR="00E63345" w:rsidRPr="00EA10B2">
        <w:rPr>
          <w:rFonts w:ascii="Times New Roman" w:eastAsia="宋体" w:hAnsi="Times New Roman" w:cs="Times New Roman"/>
          <w:kern w:val="0"/>
          <w:sz w:val="24"/>
          <w:szCs w:val="24"/>
        </w:rPr>
        <w:t>使用</w:t>
      </w:r>
      <w:r w:rsidR="00E63345" w:rsidRPr="00EA10B2">
        <w:rPr>
          <w:rFonts w:ascii="Times New Roman" w:eastAsia="宋体" w:hAnsi="Times New Roman" w:cs="Times New Roman"/>
          <w:kern w:val="0"/>
          <w:sz w:val="24"/>
          <w:szCs w:val="24"/>
        </w:rPr>
        <w:t>IO</w:t>
      </w:r>
      <w:r w:rsidR="00E63345" w:rsidRPr="00EA10B2">
        <w:rPr>
          <w:rFonts w:ascii="Times New Roman" w:eastAsia="宋体" w:hAnsi="Times New Roman" w:cs="Times New Roman"/>
          <w:kern w:val="0"/>
          <w:sz w:val="24"/>
          <w:szCs w:val="24"/>
        </w:rPr>
        <w:t>多路复用</w:t>
      </w:r>
      <w:r w:rsidR="00E63345">
        <w:rPr>
          <w:rFonts w:ascii="Times New Roman" w:eastAsia="宋体" w:hAnsi="Times New Roman" w:cs="Times New Roman" w:hint="eastAsia"/>
          <w:kern w:val="0"/>
          <w:sz w:val="24"/>
          <w:szCs w:val="24"/>
        </w:rPr>
        <w:t>技术</w:t>
      </w:r>
      <w:r w:rsidRPr="00EA10B2">
        <w:rPr>
          <w:rFonts w:ascii="Times New Roman" w:eastAsia="宋体" w:hAnsi="Times New Roman" w:cs="Times New Roman"/>
          <w:kern w:val="0"/>
          <w:sz w:val="24"/>
          <w:szCs w:val="24"/>
        </w:rPr>
        <w:t>处理成千上万个客户端连</w:t>
      </w:r>
      <w:r w:rsidR="00E63345">
        <w:rPr>
          <w:rFonts w:ascii="Times New Roman" w:eastAsia="宋体" w:hAnsi="Times New Roman" w:cs="Times New Roman" w:hint="eastAsia"/>
          <w:kern w:val="0"/>
          <w:sz w:val="24"/>
          <w:szCs w:val="24"/>
        </w:rPr>
        <w:t>，由于是单线程的，所以我们在操作</w:t>
      </w:r>
      <w:r w:rsidR="00E63345">
        <w:rPr>
          <w:rFonts w:ascii="Times New Roman" w:eastAsia="宋体" w:hAnsi="Times New Roman" w:cs="Times New Roman" w:hint="eastAsia"/>
          <w:kern w:val="0"/>
          <w:sz w:val="24"/>
          <w:szCs w:val="24"/>
        </w:rPr>
        <w:t>Redis</w:t>
      </w:r>
      <w:r w:rsidR="00E63345">
        <w:rPr>
          <w:rFonts w:ascii="Times New Roman" w:eastAsia="宋体" w:hAnsi="Times New Roman" w:cs="Times New Roman" w:hint="eastAsia"/>
          <w:kern w:val="0"/>
          <w:sz w:val="24"/>
          <w:szCs w:val="24"/>
        </w:rPr>
        <w:t>的时候不用考虑线程安全问题，代码维护起来要简单许多。</w:t>
      </w:r>
    </w:p>
    <w:p w14:paraId="7AAA6CCA" w14:textId="7F2C802C" w:rsidR="008A48C8" w:rsidRPr="00E63345" w:rsidRDefault="008A48C8" w:rsidP="00494B5B">
      <w:pPr>
        <w:widowControl/>
        <w:spacing w:line="440" w:lineRule="exact"/>
        <w:jc w:val="left"/>
        <w:rPr>
          <w:rFonts w:ascii="Times New Roman" w:eastAsia="宋体" w:hAnsi="Times New Roman" w:cs="Times New Roman"/>
          <w:kern w:val="0"/>
          <w:sz w:val="24"/>
          <w:szCs w:val="24"/>
        </w:rPr>
      </w:pPr>
    </w:p>
    <w:p w14:paraId="19EC5D1A" w14:textId="1BBC8032" w:rsidR="008A48C8" w:rsidRDefault="008A48C8" w:rsidP="00494B5B">
      <w:pPr>
        <w:widowControl/>
        <w:spacing w:line="440" w:lineRule="exact"/>
        <w:jc w:val="left"/>
        <w:rPr>
          <w:rFonts w:ascii="Times New Roman" w:eastAsia="宋体" w:hAnsi="Times New Roman" w:cs="Times New Roman"/>
          <w:kern w:val="0"/>
          <w:sz w:val="24"/>
          <w:szCs w:val="24"/>
        </w:rPr>
      </w:pPr>
    </w:p>
    <w:p w14:paraId="074E1722" w14:textId="62FF76CB" w:rsidR="008A48C8" w:rsidRDefault="009D4C03" w:rsidP="00494B5B">
      <w:pPr>
        <w:widowControl/>
        <w:spacing w:line="440" w:lineRule="exact"/>
        <w:jc w:val="left"/>
        <w:rPr>
          <w:rFonts w:ascii="Times New Roman" w:eastAsia="宋体" w:hAnsi="Times New Roman" w:cs="Times New Roman"/>
          <w:kern w:val="0"/>
          <w:sz w:val="24"/>
          <w:szCs w:val="24"/>
        </w:rPr>
      </w:pPr>
      <w:r w:rsidRPr="009D4C03">
        <w:rPr>
          <w:rFonts w:ascii="Times New Roman" w:eastAsia="宋体" w:hAnsi="Times New Roman" w:cs="Times New Roman" w:hint="eastAsia"/>
          <w:kern w:val="0"/>
          <w:sz w:val="24"/>
          <w:szCs w:val="24"/>
        </w:rPr>
        <w:t>为什么使用</w:t>
      </w:r>
      <w:r w:rsidRPr="009D4C03">
        <w:rPr>
          <w:rFonts w:ascii="Times New Roman" w:eastAsia="宋体" w:hAnsi="Times New Roman" w:cs="Times New Roman"/>
          <w:kern w:val="0"/>
          <w:sz w:val="24"/>
          <w:szCs w:val="24"/>
        </w:rPr>
        <w:t>spring aop</w:t>
      </w:r>
      <w:r w:rsidRPr="009D4C03">
        <w:rPr>
          <w:rFonts w:ascii="Times New Roman" w:eastAsia="宋体" w:hAnsi="Times New Roman" w:cs="Times New Roman"/>
          <w:kern w:val="0"/>
          <w:sz w:val="24"/>
          <w:szCs w:val="24"/>
        </w:rPr>
        <w:t>要引入</w:t>
      </w:r>
      <w:r w:rsidRPr="009D4C03">
        <w:rPr>
          <w:rFonts w:ascii="Times New Roman" w:eastAsia="宋体" w:hAnsi="Times New Roman" w:cs="Times New Roman"/>
          <w:kern w:val="0"/>
          <w:sz w:val="24"/>
          <w:szCs w:val="24"/>
        </w:rPr>
        <w:t>aspcetj</w:t>
      </w:r>
      <w:r w:rsidRPr="009D4C03">
        <w:rPr>
          <w:rFonts w:ascii="Times New Roman" w:eastAsia="宋体" w:hAnsi="Times New Roman" w:cs="Times New Roman"/>
          <w:kern w:val="0"/>
          <w:sz w:val="24"/>
          <w:szCs w:val="24"/>
        </w:rPr>
        <w:t>的</w:t>
      </w:r>
      <w:r w:rsidRPr="009D4C03">
        <w:rPr>
          <w:rFonts w:ascii="Times New Roman" w:eastAsia="宋体" w:hAnsi="Times New Roman" w:cs="Times New Roman"/>
          <w:kern w:val="0"/>
          <w:sz w:val="24"/>
          <w:szCs w:val="24"/>
        </w:rPr>
        <w:t>aspectjweaver</w:t>
      </w:r>
      <w:r w:rsidRPr="009D4C03">
        <w:rPr>
          <w:rFonts w:ascii="Times New Roman" w:eastAsia="宋体" w:hAnsi="Times New Roman" w:cs="Times New Roman"/>
          <w:kern w:val="0"/>
          <w:sz w:val="24"/>
          <w:szCs w:val="24"/>
        </w:rPr>
        <w:t>？</w:t>
      </w:r>
    </w:p>
    <w:p w14:paraId="7D7D3544" w14:textId="39B8F40D" w:rsidR="009D4C03" w:rsidRPr="009D4C03" w:rsidRDefault="009D4C03"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spectj</w:t>
      </w:r>
      <w:r>
        <w:rPr>
          <w:rFonts w:ascii="Times New Roman" w:eastAsia="宋体" w:hAnsi="Times New Roman" w:cs="Times New Roman" w:hint="eastAsia"/>
          <w:kern w:val="0"/>
          <w:sz w:val="24"/>
          <w:szCs w:val="24"/>
        </w:rPr>
        <w:t>提供了更强大的功能，例如切点表达式去织入到切面</w:t>
      </w:r>
    </w:p>
    <w:p w14:paraId="1E7582B2" w14:textId="2F565ED7" w:rsidR="008A48C8" w:rsidRDefault="008A48C8" w:rsidP="00494B5B">
      <w:pPr>
        <w:widowControl/>
        <w:spacing w:line="440" w:lineRule="exact"/>
        <w:jc w:val="left"/>
        <w:rPr>
          <w:rFonts w:ascii="Times New Roman" w:eastAsia="宋体" w:hAnsi="Times New Roman" w:cs="Times New Roman"/>
          <w:kern w:val="0"/>
          <w:sz w:val="24"/>
          <w:szCs w:val="24"/>
        </w:rPr>
      </w:pPr>
    </w:p>
    <w:p w14:paraId="7958EEB2" w14:textId="6BB04D2C" w:rsidR="008A48C8" w:rsidRDefault="008A48C8" w:rsidP="00494B5B">
      <w:pPr>
        <w:widowControl/>
        <w:spacing w:line="440" w:lineRule="exact"/>
        <w:jc w:val="left"/>
        <w:rPr>
          <w:rFonts w:ascii="Times New Roman" w:eastAsia="宋体" w:hAnsi="Times New Roman" w:cs="Times New Roman"/>
          <w:kern w:val="0"/>
          <w:sz w:val="24"/>
          <w:szCs w:val="24"/>
        </w:rPr>
      </w:pPr>
    </w:p>
    <w:p w14:paraId="5C40F50D" w14:textId="3AABDA27" w:rsidR="008A48C8" w:rsidRDefault="00391A94" w:rsidP="00494B5B">
      <w:pPr>
        <w:widowControl/>
        <w:spacing w:line="440" w:lineRule="exact"/>
        <w:jc w:val="left"/>
        <w:rPr>
          <w:rFonts w:ascii="Times New Roman" w:eastAsia="宋体" w:hAnsi="Times New Roman" w:cs="Times New Roman"/>
          <w:kern w:val="0"/>
          <w:sz w:val="24"/>
          <w:szCs w:val="24"/>
        </w:rPr>
      </w:pPr>
      <w:r w:rsidRPr="00391A94">
        <w:rPr>
          <w:rFonts w:ascii="Times New Roman" w:eastAsia="宋体" w:hAnsi="Times New Roman" w:cs="Times New Roman"/>
          <w:kern w:val="0"/>
          <w:sz w:val="24"/>
          <w:szCs w:val="24"/>
        </w:rPr>
        <w:t xml:space="preserve">aop:aspect </w:t>
      </w:r>
      <w:r w:rsidRPr="00391A94">
        <w:rPr>
          <w:rFonts w:ascii="Times New Roman" w:eastAsia="宋体" w:hAnsi="Times New Roman" w:cs="Times New Roman"/>
          <w:kern w:val="0"/>
          <w:sz w:val="24"/>
          <w:szCs w:val="24"/>
        </w:rPr>
        <w:t>和</w:t>
      </w:r>
      <w:r w:rsidRPr="00391A94">
        <w:rPr>
          <w:rFonts w:ascii="Times New Roman" w:eastAsia="宋体" w:hAnsi="Times New Roman" w:cs="Times New Roman"/>
          <w:kern w:val="0"/>
          <w:sz w:val="24"/>
          <w:szCs w:val="24"/>
        </w:rPr>
        <w:t xml:space="preserve"> aop:advisor</w:t>
      </w:r>
      <w:r w:rsidRPr="00391A94">
        <w:rPr>
          <w:rFonts w:ascii="Times New Roman" w:eastAsia="宋体" w:hAnsi="Times New Roman" w:cs="Times New Roman"/>
          <w:kern w:val="0"/>
          <w:sz w:val="24"/>
          <w:szCs w:val="24"/>
        </w:rPr>
        <w:t>标签的区别？</w:t>
      </w:r>
    </w:p>
    <w:p w14:paraId="6DDCE7E7" w14:textId="170EEC88"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标签都可以用来配置切面</w:t>
      </w:r>
      <w:r w:rsidR="007E45A7">
        <w:rPr>
          <w:rFonts w:ascii="Times New Roman" w:eastAsia="宋体" w:hAnsi="Times New Roman" w:cs="Times New Roman" w:hint="eastAsia"/>
          <w:kern w:val="0"/>
          <w:sz w:val="24"/>
          <w:szCs w:val="24"/>
        </w:rPr>
        <w:t>，区别是</w:t>
      </w:r>
      <w:r w:rsidR="007E45A7" w:rsidRPr="00391A94">
        <w:rPr>
          <w:rFonts w:ascii="Times New Roman" w:eastAsia="宋体" w:hAnsi="Times New Roman" w:cs="Times New Roman"/>
          <w:kern w:val="0"/>
          <w:sz w:val="24"/>
          <w:szCs w:val="24"/>
        </w:rPr>
        <w:t>aop:advisor</w:t>
      </w:r>
      <w:r w:rsidR="007E45A7">
        <w:rPr>
          <w:rFonts w:ascii="Times New Roman" w:eastAsia="宋体" w:hAnsi="Times New Roman" w:cs="Times New Roman" w:hint="eastAsia"/>
          <w:kern w:val="0"/>
          <w:sz w:val="24"/>
          <w:szCs w:val="24"/>
        </w:rPr>
        <w:t>一次只能定义一个通知和切点，而</w:t>
      </w:r>
      <w:r w:rsidR="007E45A7" w:rsidRPr="00391A94">
        <w:rPr>
          <w:rFonts w:ascii="Times New Roman" w:eastAsia="宋体" w:hAnsi="Times New Roman" w:cs="Times New Roman"/>
          <w:kern w:val="0"/>
          <w:sz w:val="24"/>
          <w:szCs w:val="24"/>
        </w:rPr>
        <w:t>aop:aspect</w:t>
      </w:r>
      <w:r w:rsidR="007E45A7">
        <w:rPr>
          <w:rFonts w:ascii="Times New Roman" w:eastAsia="宋体" w:hAnsi="Times New Roman" w:cs="Times New Roman" w:hint="eastAsia"/>
          <w:kern w:val="0"/>
          <w:sz w:val="24"/>
          <w:szCs w:val="24"/>
        </w:rPr>
        <w:t>可以指定切面类的</w:t>
      </w:r>
      <w:r w:rsidR="007E45A7">
        <w:rPr>
          <w:rFonts w:ascii="Times New Roman" w:eastAsia="宋体" w:hAnsi="Times New Roman" w:cs="Times New Roman" w:hint="eastAsia"/>
          <w:kern w:val="0"/>
          <w:sz w:val="24"/>
          <w:szCs w:val="24"/>
        </w:rPr>
        <w:t>bean</w:t>
      </w:r>
      <w:r w:rsidR="007E45A7">
        <w:rPr>
          <w:rFonts w:ascii="Times New Roman" w:eastAsia="宋体" w:hAnsi="Times New Roman" w:cs="Times New Roman" w:hint="eastAsia"/>
          <w:kern w:val="0"/>
          <w:sz w:val="24"/>
          <w:szCs w:val="24"/>
        </w:rPr>
        <w:t>，这个切面类可以定义多个通知和切点</w:t>
      </w:r>
      <w:r>
        <w:rPr>
          <w:rFonts w:ascii="Times New Roman" w:eastAsia="宋体" w:hAnsi="Times New Roman" w:cs="Times New Roman" w:hint="eastAsia"/>
          <w:kern w:val="0"/>
          <w:sz w:val="24"/>
          <w:szCs w:val="24"/>
        </w:rPr>
        <w:t>。</w:t>
      </w:r>
    </w:p>
    <w:p w14:paraId="7FA1FE01" w14:textId="4BDB73B5" w:rsidR="00391A94" w:rsidRDefault="00391A94"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点：</w:t>
      </w:r>
      <w:r w:rsidR="00863E10">
        <w:rPr>
          <w:rFonts w:ascii="Times New Roman" w:eastAsia="宋体" w:hAnsi="Times New Roman" w:cs="Times New Roman" w:hint="eastAsia"/>
          <w:kern w:val="0"/>
          <w:sz w:val="24"/>
          <w:szCs w:val="24"/>
        </w:rPr>
        <w:t>允许使用通知的地方。</w:t>
      </w:r>
    </w:p>
    <w:p w14:paraId="3CF2D367" w14:textId="1C53ABFA" w:rsidR="00863E10" w:rsidRDefault="00863E10"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一个类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方法，每个方法有前、后、抛出异常的地方都可以作为连接点，但我们只想在个别方法上的个别位置上织入通知，所以定义了切点。</w:t>
      </w:r>
    </w:p>
    <w:p w14:paraId="50F94433" w14:textId="580C575C" w:rsidR="00863E10" w:rsidRDefault="00863E10" w:rsidP="00863E10">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3E380EB7" wp14:editId="61D8DFBE">
            <wp:extent cx="3535680" cy="2057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35680" cy="2057400"/>
                    </a:xfrm>
                    <a:prstGeom prst="rect">
                      <a:avLst/>
                    </a:prstGeom>
                    <a:noFill/>
                    <a:ln>
                      <a:noFill/>
                    </a:ln>
                  </pic:spPr>
                </pic:pic>
              </a:graphicData>
            </a:graphic>
          </wp:inline>
        </w:drawing>
      </w:r>
    </w:p>
    <w:p w14:paraId="50E27C87" w14:textId="5CE4DD8C" w:rsidR="008A48C8" w:rsidRDefault="008A48C8" w:rsidP="00494B5B">
      <w:pPr>
        <w:widowControl/>
        <w:spacing w:line="440" w:lineRule="exact"/>
        <w:jc w:val="left"/>
        <w:rPr>
          <w:rFonts w:ascii="Times New Roman" w:eastAsia="宋体" w:hAnsi="Times New Roman" w:cs="Times New Roman"/>
          <w:kern w:val="0"/>
          <w:sz w:val="24"/>
          <w:szCs w:val="24"/>
        </w:rPr>
      </w:pPr>
    </w:p>
    <w:p w14:paraId="53141AED" w14:textId="4559D27C" w:rsidR="006F53CE" w:rsidRDefault="006F53CE" w:rsidP="00494B5B">
      <w:pPr>
        <w:widowControl/>
        <w:spacing w:line="440" w:lineRule="exact"/>
        <w:jc w:val="left"/>
        <w:rPr>
          <w:rFonts w:ascii="Times New Roman" w:eastAsia="宋体" w:hAnsi="Times New Roman" w:cs="Times New Roman"/>
          <w:kern w:val="0"/>
          <w:sz w:val="24"/>
          <w:szCs w:val="24"/>
        </w:rPr>
      </w:pPr>
    </w:p>
    <w:p w14:paraId="21ECB777" w14:textId="2654D0F8" w:rsidR="006F53CE" w:rsidRDefault="006F53CE"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事务的传播行为？</w:t>
      </w:r>
    </w:p>
    <w:p w14:paraId="1EE16EC5" w14:textId="04ADA818" w:rsidR="006F53CE"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hint="eastAsia"/>
          <w:kern w:val="0"/>
          <w:sz w:val="24"/>
          <w:szCs w:val="24"/>
        </w:rPr>
        <w:t>事务传播方式的语境：</w:t>
      </w:r>
      <w:r w:rsidR="006F53CE">
        <w:rPr>
          <w:rFonts w:ascii="Times New Roman" w:eastAsia="宋体" w:hAnsi="Times New Roman" w:cs="Times New Roman" w:hint="eastAsia"/>
          <w:kern w:val="0"/>
          <w:sz w:val="24"/>
          <w:szCs w:val="24"/>
        </w:rPr>
        <w:t>在多个</w:t>
      </w:r>
      <w:r>
        <w:rPr>
          <w:rFonts w:ascii="Times New Roman" w:eastAsia="宋体" w:hAnsi="Times New Roman" w:cs="Times New Roman" w:hint="eastAsia"/>
          <w:kern w:val="0"/>
          <w:sz w:val="24"/>
          <w:szCs w:val="24"/>
        </w:rPr>
        <w:t>使用事务的</w:t>
      </w:r>
      <w:r w:rsidR="006F53CE">
        <w:rPr>
          <w:rFonts w:ascii="Times New Roman" w:eastAsia="宋体" w:hAnsi="Times New Roman" w:cs="Times New Roman" w:hint="eastAsia"/>
          <w:kern w:val="0"/>
          <w:sz w:val="24"/>
          <w:szCs w:val="24"/>
        </w:rPr>
        <w:t>方法嵌套调用</w:t>
      </w:r>
      <w:r>
        <w:rPr>
          <w:rFonts w:ascii="Times New Roman" w:eastAsia="宋体" w:hAnsi="Times New Roman" w:cs="Times New Roman" w:hint="eastAsia"/>
          <w:kern w:val="0"/>
          <w:sz w:val="24"/>
          <w:szCs w:val="24"/>
        </w:rPr>
        <w:t>时。</w:t>
      </w:r>
    </w:p>
    <w:p w14:paraId="15165A0B" w14:textId="50161623"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事务传播方式作用：用于控制事务的传播行为</w:t>
      </w:r>
    </w:p>
    <w:p w14:paraId="7A5C0A0A" w14:textId="1BBC97BD" w:rsidR="00DF24FD" w:rsidRDefault="00DF24FD" w:rsidP="00494B5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
    <w:p w14:paraId="2D15E45C" w14:textId="1C695614" w:rsidR="00DF24FD" w:rsidRDefault="00DF24FD" w:rsidP="00494B5B">
      <w:pPr>
        <w:widowControl/>
        <w:spacing w:line="440" w:lineRule="exact"/>
        <w:jc w:val="left"/>
        <w:rPr>
          <w:rFonts w:ascii="Times New Roman" w:eastAsia="宋体" w:hAnsi="Times New Roman" w:cs="Times New Roman"/>
          <w:kern w:val="0"/>
          <w:sz w:val="24"/>
          <w:szCs w:val="24"/>
        </w:rPr>
      </w:pPr>
      <w:r w:rsidRPr="00DF24FD">
        <w:rPr>
          <w:rFonts w:ascii="Times New Roman" w:eastAsia="宋体" w:hAnsi="Times New Roman" w:cs="Times New Roman"/>
          <w:kern w:val="0"/>
          <w:sz w:val="24"/>
          <w:szCs w:val="24"/>
        </w:rPr>
        <w:t>&lt;tx:method name="*" propagation="REQUIRED"/&gt;</w:t>
      </w:r>
    </w:p>
    <w:p w14:paraId="1A3CB345" w14:textId="57345259" w:rsidR="008A48C8" w:rsidRDefault="00DF24FD"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将某个类下的所有方法都加上了事务</w:t>
      </w:r>
      <w:r w:rsidRPr="00DF24FD">
        <w:rPr>
          <w:rFonts w:ascii="Times New Roman" w:eastAsia="宋体" w:hAnsi="Times New Roman" w:cs="Times New Roman"/>
          <w:kern w:val="0"/>
          <w:sz w:val="24"/>
          <w:szCs w:val="24"/>
        </w:rPr>
        <w:t>REQUIRED</w:t>
      </w:r>
    </w:p>
    <w:p w14:paraId="5427FA8A" w14:textId="11C5E0B8" w:rsidR="008A48C8"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用的传播方式是</w:t>
      </w:r>
      <w:r>
        <w:rPr>
          <w:rFonts w:ascii="Times New Roman" w:eastAsia="宋体" w:hAnsi="Times New Roman" w:cs="Times New Roman"/>
          <w:kern w:val="0"/>
          <w:sz w:val="24"/>
          <w:szCs w:val="24"/>
        </w:rPr>
        <w:t>require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 xml:space="preserve">_new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ot_supported</w:t>
      </w:r>
    </w:p>
    <w:p w14:paraId="5906F43A" w14:textId="7850B1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7B32E39F" w14:textId="535A12F0"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435BEAE8" w14:textId="4195679D"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1BB4D77E" w14:textId="29504B94"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int i = 1 / 0;</w:t>
      </w:r>
    </w:p>
    <w:p w14:paraId="3AAAE036" w14:textId="6C90F55C"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bl>
      <w:tblPr>
        <w:tblStyle w:val="ad"/>
        <w:tblW w:w="0" w:type="auto"/>
        <w:jc w:val="center"/>
        <w:tblLook w:val="04A0" w:firstRow="1" w:lastRow="0" w:firstColumn="1" w:lastColumn="0" w:noHBand="0" w:noVBand="1"/>
      </w:tblPr>
      <w:tblGrid>
        <w:gridCol w:w="2647"/>
        <w:gridCol w:w="1501"/>
        <w:gridCol w:w="2074"/>
        <w:gridCol w:w="2074"/>
      </w:tblGrid>
      <w:tr w:rsidR="0045363A" w14:paraId="26F97673" w14:textId="77777777" w:rsidTr="00BA7D3C">
        <w:trPr>
          <w:jc w:val="center"/>
        </w:trPr>
        <w:tc>
          <w:tcPr>
            <w:tcW w:w="2647" w:type="dxa"/>
            <w:vAlign w:val="center"/>
          </w:tcPr>
          <w:p w14:paraId="0D75BB46" w14:textId="5609612E"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w:t>
            </w:r>
          </w:p>
        </w:tc>
        <w:tc>
          <w:tcPr>
            <w:tcW w:w="1501" w:type="dxa"/>
            <w:vAlign w:val="center"/>
          </w:tcPr>
          <w:p w14:paraId="789E2A18" w14:textId="341A45CD" w:rsidR="0045363A" w:rsidRDefault="0045363A" w:rsidP="00BA7D3C">
            <w:pPr>
              <w:widowControl/>
              <w:spacing w:line="440" w:lineRule="exact"/>
              <w:ind w:firstLineChars="200" w:firstLine="48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required</w:t>
            </w:r>
          </w:p>
        </w:tc>
        <w:tc>
          <w:tcPr>
            <w:tcW w:w="2074" w:type="dxa"/>
            <w:vAlign w:val="center"/>
          </w:tcPr>
          <w:p w14:paraId="66C1C75D" w14:textId="1689B50A"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quires</w:t>
            </w:r>
            <w:r>
              <w:rPr>
                <w:rFonts w:ascii="Times New Roman" w:eastAsia="宋体" w:hAnsi="Times New Roman" w:cs="Times New Roman"/>
                <w:kern w:val="0"/>
                <w:sz w:val="24"/>
                <w:szCs w:val="24"/>
              </w:rPr>
              <w:t>_new</w:t>
            </w:r>
          </w:p>
        </w:tc>
        <w:tc>
          <w:tcPr>
            <w:tcW w:w="2074" w:type="dxa"/>
            <w:vAlign w:val="center"/>
          </w:tcPr>
          <w:p w14:paraId="330A2350" w14:textId="71953B62" w:rsidR="0045363A" w:rsidRDefault="0045363A" w:rsidP="00CE7DE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not_supported</w:t>
            </w:r>
          </w:p>
        </w:tc>
      </w:tr>
      <w:tr w:rsidR="0045363A" w14:paraId="4B942A25" w14:textId="77777777" w:rsidTr="00BA7D3C">
        <w:trPr>
          <w:jc w:val="center"/>
        </w:trPr>
        <w:tc>
          <w:tcPr>
            <w:tcW w:w="2647" w:type="dxa"/>
            <w:vAlign w:val="center"/>
          </w:tcPr>
          <w:p w14:paraId="7F5E1EC3" w14:textId="1266E49A"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105C956E" w14:textId="4ADD5A40" w:rsidR="0045363A" w:rsidRDefault="0045363A" w:rsidP="0045363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CF2B54" w14:textId="5C2A8B71"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7FB2C172" w14:textId="55C9288B"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07B439F7" w14:textId="77777777" w:rsidR="0045363A" w:rsidRDefault="0045363A" w:rsidP="004536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4B41F112" w14:textId="77777777" w:rsidR="0045363A" w:rsidRDefault="0045363A" w:rsidP="00DD19EA">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CA0A78" w14:textId="7A5E47E9"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510069A5" w14:textId="2AA3994C" w:rsidR="0045363A" w:rsidRP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7E1C6CB" w14:textId="43B6C65B" w:rsidR="0045363A" w:rsidRDefault="0045363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r>
      <w:tr w:rsidR="005B0E86" w14:paraId="2F10F0A9" w14:textId="77777777" w:rsidTr="00BA7D3C">
        <w:trPr>
          <w:jc w:val="center"/>
        </w:trPr>
        <w:tc>
          <w:tcPr>
            <w:tcW w:w="2647" w:type="dxa"/>
            <w:vAlign w:val="center"/>
          </w:tcPr>
          <w:p w14:paraId="47333F64"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55FAFE0A" w14:textId="6BFB5F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257E882E" w14:textId="606F5134" w:rsidR="005B0E86" w:rsidRDefault="005B0E86" w:rsidP="005B0E86">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18F0A671"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632E0A9A"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0E21A376"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3B88AD6D" w14:textId="7800D25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76A3134B"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0571F3FC" w14:textId="5052E9A4"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c>
          <w:tcPr>
            <w:tcW w:w="2074" w:type="dxa"/>
            <w:vAlign w:val="center"/>
          </w:tcPr>
          <w:p w14:paraId="57F6E3C3"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成功</w:t>
            </w:r>
          </w:p>
          <w:p w14:paraId="7FA9C5A9" w14:textId="358CA029"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不成功</w:t>
            </w:r>
          </w:p>
        </w:tc>
      </w:tr>
      <w:tr w:rsidR="005B0E86" w14:paraId="192E0697" w14:textId="77777777" w:rsidTr="00BA7D3C">
        <w:trPr>
          <w:jc w:val="center"/>
        </w:trPr>
        <w:tc>
          <w:tcPr>
            <w:tcW w:w="2647" w:type="dxa"/>
            <w:vAlign w:val="center"/>
          </w:tcPr>
          <w:p w14:paraId="1661E6D6"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blic void startJob(){</w:t>
            </w:r>
          </w:p>
          <w:p w14:paraId="44E1559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1();</w:t>
            </w:r>
          </w:p>
          <w:p w14:paraId="3CC47858" w14:textId="43A38698"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job2();</w:t>
            </w:r>
          </w:p>
          <w:p w14:paraId="736F5EDD" w14:textId="1D66FFF1" w:rsidR="005B0E86" w:rsidRDefault="005B0E86" w:rsidP="005B0E8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i = 1 / 0;</w:t>
            </w:r>
          </w:p>
          <w:p w14:paraId="5849A22E" w14:textId="77777777"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7ED5E6F" w14:textId="77777777" w:rsidR="005B0E86" w:rsidRDefault="005B0E86" w:rsidP="005B0E86">
            <w:pPr>
              <w:widowControl/>
              <w:spacing w:line="440" w:lineRule="exact"/>
              <w:jc w:val="left"/>
              <w:rPr>
                <w:rFonts w:ascii="Times New Roman" w:eastAsia="宋体" w:hAnsi="Times New Roman" w:cs="Times New Roman"/>
                <w:kern w:val="0"/>
                <w:sz w:val="24"/>
                <w:szCs w:val="24"/>
              </w:rPr>
            </w:pPr>
          </w:p>
        </w:tc>
        <w:tc>
          <w:tcPr>
            <w:tcW w:w="1501" w:type="dxa"/>
            <w:vAlign w:val="center"/>
          </w:tcPr>
          <w:p w14:paraId="284C9667" w14:textId="01E034EF"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不成功</w:t>
            </w:r>
          </w:p>
        </w:tc>
        <w:tc>
          <w:tcPr>
            <w:tcW w:w="2074" w:type="dxa"/>
            <w:vAlign w:val="center"/>
          </w:tcPr>
          <w:p w14:paraId="1D32AB3C" w14:textId="5EF80CDA"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c>
          <w:tcPr>
            <w:tcW w:w="2074" w:type="dxa"/>
            <w:vAlign w:val="center"/>
          </w:tcPr>
          <w:p w14:paraId="3BDFF104" w14:textId="7C2833B0" w:rsidR="005B0E86" w:rsidRDefault="005B0E86" w:rsidP="005B0E8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ob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ob</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都成功</w:t>
            </w:r>
          </w:p>
        </w:tc>
      </w:tr>
    </w:tbl>
    <w:p w14:paraId="0E034FC3" w14:textId="30179A26" w:rsidR="008A48C8" w:rsidRDefault="008A48C8" w:rsidP="00DD19EA">
      <w:pPr>
        <w:widowControl/>
        <w:spacing w:line="440" w:lineRule="exact"/>
        <w:jc w:val="left"/>
        <w:rPr>
          <w:rFonts w:ascii="Times New Roman" w:eastAsia="宋体" w:hAnsi="Times New Roman" w:cs="Times New Roman"/>
          <w:kern w:val="0"/>
          <w:sz w:val="24"/>
          <w:szCs w:val="24"/>
        </w:rPr>
      </w:pPr>
    </w:p>
    <w:p w14:paraId="5F8CD748" w14:textId="09AC6328" w:rsidR="002E5243" w:rsidRDefault="002E5243" w:rsidP="00DD19EA">
      <w:pPr>
        <w:widowControl/>
        <w:spacing w:line="440" w:lineRule="exact"/>
        <w:jc w:val="left"/>
        <w:rPr>
          <w:rFonts w:ascii="Times New Roman" w:eastAsia="宋体" w:hAnsi="Times New Roman" w:cs="Times New Roman"/>
          <w:kern w:val="0"/>
          <w:sz w:val="24"/>
          <w:szCs w:val="24"/>
        </w:rPr>
      </w:pPr>
      <w:r w:rsidRPr="002E5243">
        <w:rPr>
          <w:rFonts w:ascii="Times New Roman" w:eastAsia="宋体" w:hAnsi="Times New Roman" w:cs="Times New Roman"/>
          <w:kern w:val="0"/>
          <w:sz w:val="24"/>
          <w:szCs w:val="24"/>
        </w:rPr>
        <w:lastRenderedPageBreak/>
        <w:t>JVM</w:t>
      </w:r>
      <w:r w:rsidRPr="002E5243">
        <w:rPr>
          <w:rFonts w:ascii="Times New Roman" w:eastAsia="宋体" w:hAnsi="Times New Roman" w:cs="Times New Roman"/>
          <w:kern w:val="0"/>
          <w:sz w:val="24"/>
          <w:szCs w:val="24"/>
        </w:rPr>
        <w:t>跟我们平时运行在机器上的系统之间是什么关系</w:t>
      </w:r>
      <w:r>
        <w:rPr>
          <w:rFonts w:ascii="Times New Roman" w:eastAsia="宋体" w:hAnsi="Times New Roman" w:cs="Times New Roman" w:hint="eastAsia"/>
          <w:kern w:val="0"/>
          <w:sz w:val="24"/>
          <w:szCs w:val="24"/>
        </w:rPr>
        <w:t>？</w:t>
      </w:r>
    </w:p>
    <w:p w14:paraId="3564A184" w14:textId="7DEA7E0F" w:rsidR="002E5243" w:rsidRDefault="002E524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身就是一个进程，我们平时运行在机器上的系统也是一个进程。</w:t>
      </w:r>
    </w:p>
    <w:p w14:paraId="27F2FA44"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6321F691" w14:textId="77777777" w:rsidR="002E5243" w:rsidRDefault="002E5243" w:rsidP="00DD19EA">
      <w:pPr>
        <w:widowControl/>
        <w:spacing w:line="440" w:lineRule="exact"/>
        <w:jc w:val="left"/>
        <w:rPr>
          <w:rFonts w:ascii="Times New Roman" w:eastAsia="宋体" w:hAnsi="Times New Roman" w:cs="Times New Roman"/>
          <w:kern w:val="0"/>
          <w:sz w:val="24"/>
          <w:szCs w:val="24"/>
        </w:rPr>
      </w:pPr>
    </w:p>
    <w:p w14:paraId="35AD5FF2" w14:textId="492E8D27" w:rsidR="002B305B" w:rsidRPr="002E5243" w:rsidRDefault="002B305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平时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代码到底是怎么运行起来的？</w:t>
      </w:r>
    </w:p>
    <w:p w14:paraId="364292D0" w14:textId="0C8C2B4D" w:rsidR="002B305B" w:rsidRDefault="00780374" w:rsidP="00780374">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744CE9B" wp14:editId="158D1F50">
            <wp:extent cx="5274310" cy="2334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2334260"/>
                    </a:xfrm>
                    <a:prstGeom prst="rect">
                      <a:avLst/>
                    </a:prstGeom>
                    <a:noFill/>
                    <a:ln>
                      <a:noFill/>
                    </a:ln>
                  </pic:spPr>
                </pic:pic>
              </a:graphicData>
            </a:graphic>
          </wp:inline>
        </w:drawing>
      </w:r>
    </w:p>
    <w:p w14:paraId="3D529789" w14:textId="00418B60" w:rsidR="00A56F26" w:rsidRDefault="00A56F26"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保存在磁盘上，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为后缀的源文件。当使用</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源文件进行编译，会在磁盘上产生编译后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后缀的字节码文件。我们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执行</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命令后，操作系统会在内存中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负责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的运行。由于</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在磁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在内存中，所有需要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进内存中，成为一个个类。当</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被加载进内存中，</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可以使用自己的字节码执行引擎来执行我们编写好的程序。</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开始执行我们的代码，在执行过程中需要用到哪个类，就会让类加载器将对应的类加载到内存中。</w:t>
      </w:r>
    </w:p>
    <w:p w14:paraId="3216E292" w14:textId="0F112004" w:rsidR="00A56F26" w:rsidRDefault="00A56F26" w:rsidP="00DD19EA">
      <w:pPr>
        <w:widowControl/>
        <w:spacing w:line="440" w:lineRule="exact"/>
        <w:jc w:val="left"/>
        <w:rPr>
          <w:rFonts w:ascii="Times New Roman" w:eastAsia="宋体" w:hAnsi="Times New Roman" w:cs="Times New Roman"/>
          <w:kern w:val="0"/>
          <w:sz w:val="24"/>
          <w:szCs w:val="24"/>
        </w:rPr>
      </w:pPr>
    </w:p>
    <w:p w14:paraId="1F05EBCF" w14:textId="41341A13" w:rsidR="004F5DF2" w:rsidRDefault="004F5DF2" w:rsidP="00DD19EA">
      <w:pPr>
        <w:widowControl/>
        <w:spacing w:line="440" w:lineRule="exact"/>
        <w:jc w:val="left"/>
        <w:rPr>
          <w:rFonts w:ascii="Times New Roman" w:eastAsia="宋体" w:hAnsi="Times New Roman" w:cs="Times New Roman"/>
          <w:kern w:val="0"/>
          <w:sz w:val="24"/>
          <w:szCs w:val="24"/>
        </w:rPr>
      </w:pPr>
    </w:p>
    <w:p w14:paraId="2D9D57FE" w14:textId="2C6C7050"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什么情况下会加载一个类？</w:t>
      </w:r>
    </w:p>
    <w:p w14:paraId="571D657C" w14:textId="786D5106"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编写的代码中需要用到这个类时。</w:t>
      </w:r>
    </w:p>
    <w:p w14:paraId="14CA3C4F" w14:textId="15D1728B" w:rsidR="004F5DF2" w:rsidRDefault="004F5DF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我们执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的时候，是从</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作为入口，所以首先就得把</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所在的类加载进内存</w:t>
      </w:r>
      <w:r w:rsidR="008658CA">
        <w:rPr>
          <w:rFonts w:ascii="Times New Roman" w:eastAsia="宋体" w:hAnsi="Times New Roman" w:cs="Times New Roman" w:hint="eastAsia"/>
          <w:kern w:val="0"/>
          <w:sz w:val="24"/>
          <w:szCs w:val="24"/>
        </w:rPr>
        <w:t>。</w:t>
      </w:r>
    </w:p>
    <w:p w14:paraId="1F240634" w14:textId="25DFBAD8"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所在的类加载进内存后，开始执行</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方法里面的代码，</w:t>
      </w:r>
    </w:p>
    <w:p w14:paraId="13488803"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6AF9FEC5"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06D91563" w14:textId="08457083" w:rsidR="004F5DF2" w:rsidRDefault="004F5DF2" w:rsidP="00DD19EA">
      <w:pPr>
        <w:widowControl/>
        <w:spacing w:line="440" w:lineRule="exact"/>
        <w:jc w:val="left"/>
        <w:rPr>
          <w:rFonts w:ascii="Times New Roman" w:eastAsia="宋体" w:hAnsi="Times New Roman" w:cs="Times New Roman"/>
          <w:kern w:val="0"/>
          <w:sz w:val="24"/>
          <w:szCs w:val="24"/>
        </w:rPr>
      </w:pPr>
      <w:r w:rsidRPr="004F5DF2">
        <w:rPr>
          <w:rFonts w:ascii="Times New Roman" w:eastAsia="宋体" w:hAnsi="Times New Roman" w:cs="Times New Roman"/>
          <w:kern w:val="0"/>
          <w:sz w:val="24"/>
          <w:szCs w:val="24"/>
        </w:rPr>
        <w:lastRenderedPageBreak/>
        <w:t>JVM</w:t>
      </w:r>
      <w:r w:rsidRPr="004F5DF2">
        <w:rPr>
          <w:rFonts w:ascii="Times New Roman" w:eastAsia="宋体" w:hAnsi="Times New Roman" w:cs="Times New Roman"/>
          <w:kern w:val="0"/>
          <w:sz w:val="24"/>
          <w:szCs w:val="24"/>
        </w:rPr>
        <w:t>的类加载机制到底是怎么样的？</w:t>
      </w:r>
    </w:p>
    <w:p w14:paraId="689EED15" w14:textId="767865CE" w:rsidR="004F5DF2" w:rsidRDefault="00C369D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机制分为类加载的时机和类加载的过程</w:t>
      </w:r>
    </w:p>
    <w:p w14:paraId="1D8959C2"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2E48F239" w14:textId="77777777" w:rsidR="002B305B" w:rsidRDefault="002B305B" w:rsidP="00DD19EA">
      <w:pPr>
        <w:widowControl/>
        <w:spacing w:line="440" w:lineRule="exact"/>
        <w:jc w:val="left"/>
        <w:rPr>
          <w:rFonts w:ascii="Times New Roman" w:eastAsia="宋体" w:hAnsi="Times New Roman" w:cs="Times New Roman"/>
          <w:kern w:val="0"/>
          <w:sz w:val="24"/>
          <w:szCs w:val="24"/>
        </w:rPr>
      </w:pPr>
    </w:p>
    <w:p w14:paraId="0D8E22B5" w14:textId="3306FDF2" w:rsidR="00CA78F9" w:rsidRDefault="00CA78F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加载的过程介绍一下？</w:t>
      </w:r>
    </w:p>
    <w:p w14:paraId="47390DD4" w14:textId="6F036814" w:rsidR="00CA78F9"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主要分为验证、准备、初始化三个阶段。</w:t>
      </w:r>
    </w:p>
    <w:p w14:paraId="70BCB0D6" w14:textId="166596D5"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验证很好理解，就是根据</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规范来验证字节码文件是否正确，防止字节码文件被恶意篡改，只有和规范的字节码文件，才可以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执行。</w:t>
      </w:r>
    </w:p>
    <w:p w14:paraId="4CB2C494" w14:textId="56560764"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阶段就是给类分配一定的内存空间，比如给类变量分配内存空间，并给一个默认的初始值。</w:t>
      </w:r>
    </w:p>
    <w:p w14:paraId="3D666D88" w14:textId="7D58DA9E" w:rsidR="008658CA" w:rsidRDefault="008658C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阶段，在准备阶段会给类变量分配一个内存空间，并给一个默认的初始值，而初始化阶段会正式执行类初始化代码。</w:t>
      </w:r>
      <w:r w:rsidR="000A3777">
        <w:rPr>
          <w:rFonts w:ascii="Times New Roman" w:eastAsia="宋体" w:hAnsi="Times New Roman" w:cs="Times New Roman" w:hint="eastAsia"/>
          <w:kern w:val="0"/>
          <w:sz w:val="24"/>
          <w:szCs w:val="24"/>
        </w:rPr>
        <w:t>这个阶段代码包括认为的给类变量赋予的初始值、静态代码块的执行。</w:t>
      </w:r>
    </w:p>
    <w:p w14:paraId="12BD9BDD" w14:textId="77777777" w:rsidR="004F5DF2" w:rsidRDefault="004F5DF2" w:rsidP="00DD19EA">
      <w:pPr>
        <w:widowControl/>
        <w:spacing w:line="440" w:lineRule="exact"/>
        <w:jc w:val="left"/>
        <w:rPr>
          <w:rFonts w:ascii="Times New Roman" w:eastAsia="宋体" w:hAnsi="Times New Roman" w:cs="Times New Roman"/>
          <w:kern w:val="0"/>
          <w:sz w:val="24"/>
          <w:szCs w:val="24"/>
        </w:rPr>
      </w:pPr>
    </w:p>
    <w:p w14:paraId="4045CDAD" w14:textId="54C7CA65" w:rsidR="00CA78F9" w:rsidRDefault="00CA78F9" w:rsidP="00CA78F9">
      <w:pPr>
        <w:widowControl/>
        <w:spacing w:line="440" w:lineRule="exact"/>
        <w:jc w:val="left"/>
        <w:rPr>
          <w:rFonts w:ascii="Times New Roman" w:eastAsia="宋体" w:hAnsi="Times New Roman" w:cs="Times New Roman"/>
          <w:kern w:val="0"/>
          <w:sz w:val="24"/>
          <w:szCs w:val="24"/>
        </w:rPr>
      </w:pPr>
    </w:p>
    <w:p w14:paraId="0FAC6D38" w14:textId="7DEEF57D"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会初始化一个类</w:t>
      </w:r>
      <w:r>
        <w:rPr>
          <w:rFonts w:ascii="Times New Roman" w:eastAsia="宋体" w:hAnsi="Times New Roman" w:cs="Times New Roman" w:hint="eastAsia"/>
          <w:kern w:val="0"/>
          <w:sz w:val="24"/>
          <w:szCs w:val="24"/>
        </w:rPr>
        <w:t>?</w:t>
      </w:r>
    </w:p>
    <w:p w14:paraId="534CB81E" w14:textId="293CB54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sidRPr="000A3777">
        <w:rPr>
          <w:rFonts w:ascii="Times New Roman" w:eastAsia="宋体" w:hAnsi="Times New Roman" w:cs="Times New Roman" w:hint="eastAsia"/>
          <w:kern w:val="0"/>
          <w:sz w:val="24"/>
          <w:szCs w:val="24"/>
        </w:rPr>
        <w:t>使用该类的时候</w:t>
      </w:r>
    </w:p>
    <w:p w14:paraId="72DD2761" w14:textId="4F495EA4" w:rsidR="000A3777" w:rsidRPr="000A3777" w:rsidRDefault="000A3777" w:rsidP="000A3777">
      <w:pPr>
        <w:pStyle w:val="a3"/>
        <w:widowControl/>
        <w:numPr>
          <w:ilvl w:val="0"/>
          <w:numId w:val="1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该类，但该类的父类没有初始化，回去先初始化该类的父类。</w:t>
      </w:r>
    </w:p>
    <w:p w14:paraId="608A763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0356403B" w14:textId="5217BAA1" w:rsidR="000A3777" w:rsidRDefault="000A3777" w:rsidP="00CA78F9">
      <w:pPr>
        <w:widowControl/>
        <w:spacing w:line="440" w:lineRule="exact"/>
        <w:jc w:val="left"/>
        <w:rPr>
          <w:rFonts w:ascii="Times New Roman" w:eastAsia="宋体" w:hAnsi="Times New Roman" w:cs="Times New Roman"/>
          <w:kern w:val="0"/>
          <w:sz w:val="24"/>
          <w:szCs w:val="24"/>
        </w:rPr>
      </w:pPr>
    </w:p>
    <w:p w14:paraId="735F977D" w14:textId="20714408" w:rsidR="000A3777" w:rsidRDefault="000A3777"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哪些类加载器？</w:t>
      </w:r>
    </w:p>
    <w:p w14:paraId="344BBA87" w14:textId="095A6C1A" w:rsidR="000A3777"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A3777">
        <w:rPr>
          <w:rFonts w:ascii="Times New Roman" w:eastAsia="宋体" w:hAnsi="Times New Roman" w:cs="Times New Roman" w:hint="eastAsia"/>
          <w:kern w:val="0"/>
          <w:sz w:val="24"/>
          <w:szCs w:val="24"/>
        </w:rPr>
        <w:t>启动类加载器，在</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安装目录下有一个</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在</w:t>
      </w:r>
      <w:r w:rsidR="000A3777">
        <w:rPr>
          <w:rFonts w:ascii="Times New Roman" w:eastAsia="宋体" w:hAnsi="Times New Roman" w:cs="Times New Roman" w:hint="eastAsia"/>
          <w:kern w:val="0"/>
          <w:sz w:val="24"/>
          <w:szCs w:val="24"/>
        </w:rPr>
        <w:t>lib</w:t>
      </w:r>
      <w:r w:rsidR="000A3777">
        <w:rPr>
          <w:rFonts w:ascii="Times New Roman" w:eastAsia="宋体" w:hAnsi="Times New Roman" w:cs="Times New Roman" w:hint="eastAsia"/>
          <w:kern w:val="0"/>
          <w:sz w:val="24"/>
          <w:szCs w:val="24"/>
        </w:rPr>
        <w:t>目录下是</w:t>
      </w:r>
      <w:r w:rsidR="000A3777">
        <w:rPr>
          <w:rFonts w:ascii="Times New Roman" w:eastAsia="宋体" w:hAnsi="Times New Roman" w:cs="Times New Roman" w:hint="eastAsia"/>
          <w:kern w:val="0"/>
          <w:sz w:val="24"/>
          <w:szCs w:val="24"/>
        </w:rPr>
        <w:t>Java</w:t>
      </w:r>
      <w:r w:rsidR="000A3777">
        <w:rPr>
          <w:rFonts w:ascii="Times New Roman" w:eastAsia="宋体" w:hAnsi="Times New Roman" w:cs="Times New Roman" w:hint="eastAsia"/>
          <w:kern w:val="0"/>
          <w:sz w:val="24"/>
          <w:szCs w:val="24"/>
        </w:rPr>
        <w:t>最核心的一些类库，</w:t>
      </w:r>
      <w:r w:rsidR="00B709DD">
        <w:rPr>
          <w:rFonts w:ascii="Times New Roman" w:eastAsia="宋体" w:hAnsi="Times New Roman" w:cs="Times New Roman" w:hint="eastAsia"/>
          <w:kern w:val="0"/>
          <w:sz w:val="24"/>
          <w:szCs w:val="24"/>
        </w:rPr>
        <w:t>支撑</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系统的运行。当我们使用</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命令运行一个</w:t>
      </w:r>
      <w:r w:rsidR="00B709DD">
        <w:rPr>
          <w:rFonts w:ascii="Times New Roman" w:eastAsia="宋体" w:hAnsi="Times New Roman" w:cs="Times New Roman" w:hint="eastAsia"/>
          <w:kern w:val="0"/>
          <w:sz w:val="24"/>
          <w:szCs w:val="24"/>
        </w:rPr>
        <w:t>class</w:t>
      </w:r>
      <w:r w:rsidR="00B709DD">
        <w:rPr>
          <w:rFonts w:ascii="Times New Roman" w:eastAsia="宋体" w:hAnsi="Times New Roman" w:cs="Times New Roman" w:hint="eastAsia"/>
          <w:kern w:val="0"/>
          <w:sz w:val="24"/>
          <w:szCs w:val="24"/>
        </w:rPr>
        <w:t>字节码文件时，操作系统会启动一个</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一旦</w:t>
      </w:r>
      <w:r w:rsidR="00B709DD">
        <w:rPr>
          <w:rFonts w:ascii="Times New Roman" w:eastAsia="宋体" w:hAnsi="Times New Roman" w:cs="Times New Roman" w:hint="eastAsia"/>
          <w:kern w:val="0"/>
          <w:sz w:val="24"/>
          <w:szCs w:val="24"/>
        </w:rPr>
        <w:t>JVM</w:t>
      </w:r>
      <w:r w:rsidR="00B709DD">
        <w:rPr>
          <w:rFonts w:ascii="Times New Roman" w:eastAsia="宋体" w:hAnsi="Times New Roman" w:cs="Times New Roman" w:hint="eastAsia"/>
          <w:kern w:val="0"/>
          <w:sz w:val="24"/>
          <w:szCs w:val="24"/>
        </w:rPr>
        <w:t>进程启动，首先会依托启动类加载器，去加载</w:t>
      </w:r>
      <w:r w:rsidR="00B709DD">
        <w:rPr>
          <w:rFonts w:ascii="Times New Roman" w:eastAsia="宋体" w:hAnsi="Times New Roman" w:cs="Times New Roman" w:hint="eastAsia"/>
          <w:kern w:val="0"/>
          <w:sz w:val="24"/>
          <w:szCs w:val="24"/>
        </w:rPr>
        <w:t>Java</w:t>
      </w:r>
      <w:r w:rsidR="00B709DD">
        <w:rPr>
          <w:rFonts w:ascii="Times New Roman" w:eastAsia="宋体" w:hAnsi="Times New Roman" w:cs="Times New Roman" w:hint="eastAsia"/>
          <w:kern w:val="0"/>
          <w:sz w:val="24"/>
          <w:szCs w:val="24"/>
        </w:rPr>
        <w:t>安装目录下的</w:t>
      </w:r>
      <w:r w:rsidR="00B709DD">
        <w:rPr>
          <w:rFonts w:ascii="Times New Roman" w:eastAsia="宋体" w:hAnsi="Times New Roman" w:cs="Times New Roman" w:hint="eastAsia"/>
          <w:kern w:val="0"/>
          <w:sz w:val="24"/>
          <w:szCs w:val="24"/>
        </w:rPr>
        <w:t>lib</w:t>
      </w:r>
      <w:r w:rsidR="00B709DD">
        <w:rPr>
          <w:rFonts w:ascii="Times New Roman" w:eastAsia="宋体" w:hAnsi="Times New Roman" w:cs="Times New Roman" w:hint="eastAsia"/>
          <w:kern w:val="0"/>
          <w:sz w:val="24"/>
          <w:szCs w:val="24"/>
        </w:rPr>
        <w:t>目录中的核心类库。</w:t>
      </w:r>
    </w:p>
    <w:p w14:paraId="45FDA6B8" w14:textId="0B9F4303"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B709DD">
        <w:rPr>
          <w:rFonts w:ascii="Times New Roman" w:eastAsia="宋体" w:hAnsi="Times New Roman" w:cs="Times New Roman"/>
          <w:kern w:val="0"/>
          <w:sz w:val="24"/>
          <w:szCs w:val="24"/>
        </w:rPr>
        <w:t>扩展类加载器，顾名思义，用于加载一些核心类之外的拓展类。</w:t>
      </w:r>
    </w:p>
    <w:p w14:paraId="64787849" w14:textId="687F23F8" w:rsidR="00B709DD"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B709DD">
        <w:rPr>
          <w:rFonts w:ascii="Times New Roman" w:eastAsia="宋体" w:hAnsi="Times New Roman" w:cs="Times New Roman" w:hint="eastAsia"/>
          <w:kern w:val="0"/>
          <w:sz w:val="24"/>
          <w:szCs w:val="24"/>
        </w:rPr>
        <w:t>应用程序类加载器，负责加载</w:t>
      </w:r>
      <w:r w:rsidR="00B709DD">
        <w:rPr>
          <w:rFonts w:ascii="Times New Roman" w:eastAsia="宋体" w:hAnsi="Times New Roman" w:cs="Times New Roman" w:hint="eastAsia"/>
          <w:kern w:val="0"/>
          <w:sz w:val="24"/>
          <w:szCs w:val="24"/>
        </w:rPr>
        <w:t>classpath</w:t>
      </w:r>
      <w:r w:rsidR="00B709DD">
        <w:rPr>
          <w:rFonts w:ascii="Times New Roman" w:eastAsia="宋体" w:hAnsi="Times New Roman" w:cs="Times New Roman" w:hint="eastAsia"/>
          <w:kern w:val="0"/>
          <w:sz w:val="24"/>
          <w:szCs w:val="24"/>
        </w:rPr>
        <w:t>环境变量所指定的路径中的类</w:t>
      </w:r>
      <w:r w:rsidR="00B75604">
        <w:rPr>
          <w:rFonts w:ascii="Times New Roman" w:eastAsia="宋体" w:hAnsi="Times New Roman" w:cs="Times New Roman" w:hint="eastAsia"/>
          <w:kern w:val="0"/>
          <w:sz w:val="24"/>
          <w:szCs w:val="24"/>
        </w:rPr>
        <w:t>，也即是负责类路径下的类。</w:t>
      </w:r>
    </w:p>
    <w:p w14:paraId="3DA02357" w14:textId="733EE041" w:rsidR="00B75604"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C03036">
        <w:rPr>
          <w:rFonts w:ascii="Times New Roman" w:eastAsia="宋体" w:hAnsi="Times New Roman" w:cs="Times New Roman" w:hint="eastAsia"/>
          <w:kern w:val="0"/>
          <w:sz w:val="24"/>
          <w:szCs w:val="24"/>
        </w:rPr>
        <w:t>自定义类加载器。</w:t>
      </w:r>
    </w:p>
    <w:p w14:paraId="085391D1" w14:textId="77777777" w:rsidR="00B75604" w:rsidRPr="00B75604" w:rsidRDefault="00B75604" w:rsidP="00CA78F9">
      <w:pPr>
        <w:widowControl/>
        <w:spacing w:line="440" w:lineRule="exact"/>
        <w:jc w:val="left"/>
        <w:rPr>
          <w:rFonts w:ascii="Times New Roman" w:eastAsia="宋体" w:hAnsi="Times New Roman" w:cs="Times New Roman"/>
          <w:kern w:val="0"/>
          <w:sz w:val="24"/>
          <w:szCs w:val="24"/>
        </w:rPr>
      </w:pPr>
    </w:p>
    <w:p w14:paraId="364FE3FF" w14:textId="77777777" w:rsidR="000A3777" w:rsidRDefault="000A3777" w:rsidP="00CA78F9">
      <w:pPr>
        <w:widowControl/>
        <w:spacing w:line="440" w:lineRule="exact"/>
        <w:jc w:val="left"/>
        <w:rPr>
          <w:rFonts w:ascii="Times New Roman" w:eastAsia="宋体" w:hAnsi="Times New Roman" w:cs="Times New Roman"/>
          <w:kern w:val="0"/>
          <w:sz w:val="24"/>
          <w:szCs w:val="24"/>
        </w:rPr>
      </w:pPr>
    </w:p>
    <w:p w14:paraId="7C1B609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2C29D037" w14:textId="060F669B"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双亲委派原则了解吗</w:t>
      </w:r>
      <w:r>
        <w:rPr>
          <w:rFonts w:ascii="Times New Roman" w:eastAsia="宋体" w:hAnsi="Times New Roman" w:cs="Times New Roman" w:hint="eastAsia"/>
          <w:kern w:val="0"/>
          <w:sz w:val="24"/>
          <w:szCs w:val="24"/>
        </w:rPr>
        <w:t>，</w:t>
      </w:r>
      <w:r w:rsidRPr="00CA78F9">
        <w:rPr>
          <w:rFonts w:ascii="Times New Roman" w:eastAsia="宋体" w:hAnsi="Times New Roman" w:cs="Times New Roman"/>
          <w:kern w:val="0"/>
          <w:sz w:val="24"/>
          <w:szCs w:val="24"/>
        </w:rPr>
        <w:t>介绍一下</w:t>
      </w:r>
      <w:r>
        <w:rPr>
          <w:rFonts w:ascii="Times New Roman" w:eastAsia="宋体" w:hAnsi="Times New Roman" w:cs="Times New Roman" w:hint="eastAsia"/>
          <w:kern w:val="0"/>
          <w:sz w:val="24"/>
          <w:szCs w:val="24"/>
        </w:rPr>
        <w:t>？</w:t>
      </w:r>
    </w:p>
    <w:p w14:paraId="7586557E" w14:textId="0F2BCBA2" w:rsidR="004F0531"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D5001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w:t>
      </w:r>
      <w:r w:rsidR="00D5001C">
        <w:rPr>
          <w:rFonts w:ascii="Times New Roman" w:eastAsia="宋体" w:hAnsi="Times New Roman" w:cs="Times New Roman" w:hint="eastAsia"/>
          <w:kern w:val="0"/>
          <w:sz w:val="24"/>
          <w:szCs w:val="24"/>
        </w:rPr>
        <w:t>的。</w:t>
      </w:r>
    </w:p>
    <w:p w14:paraId="6EAE905F" w14:textId="242701BF" w:rsidR="00D5001C" w:rsidRDefault="00D5001C"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基于这个亲子层级结构，就有一个双亲委派机制。</w:t>
      </w:r>
    </w:p>
    <w:p w14:paraId="6A4C1057" w14:textId="7E14E20B"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sidRPr="00D5001C">
        <w:rPr>
          <w:rFonts w:ascii="Times New Roman" w:eastAsia="宋体" w:hAnsi="Times New Roman" w:cs="Times New Roman" w:hint="eastAsia"/>
          <w:kern w:val="0"/>
          <w:sz w:val="24"/>
          <w:szCs w:val="24"/>
        </w:rPr>
        <w:t>委派</w:t>
      </w:r>
    </w:p>
    <w:p w14:paraId="61C5D8A3" w14:textId="6A3C739D" w:rsidR="00D5001C" w:rsidRPr="00D5001C" w:rsidRDefault="00D5001C" w:rsidP="00D5001C">
      <w:pPr>
        <w:pStyle w:val="a3"/>
        <w:widowControl/>
        <w:numPr>
          <w:ilvl w:val="0"/>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推</w:t>
      </w:r>
    </w:p>
    <w:p w14:paraId="7063F868" w14:textId="131D68D9" w:rsidR="00D5001C" w:rsidRDefault="004F0531"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使用类加载器将磁盘中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加载进内存中时，</w:t>
      </w:r>
      <w:r w:rsidR="00D5001C">
        <w:rPr>
          <w:rFonts w:ascii="Times New Roman" w:eastAsia="宋体" w:hAnsi="Times New Roman" w:cs="Times New Roman" w:hint="eastAsia"/>
          <w:kern w:val="0"/>
          <w:sz w:val="24"/>
          <w:szCs w:val="24"/>
        </w:rPr>
        <w:t>这个类加载器首先会委派自己的父类加载器去进行加载，最终传到至顶层类加载器。如果父类在自己负责的加载范围没有内，没有找到该类，那么将加载权力下推给自己的子类加载器。</w:t>
      </w:r>
    </w:p>
    <w:p w14:paraId="0F04E67F" w14:textId="1225CB65" w:rsidR="00D5001C" w:rsidRDefault="008362E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类加载器是有亲子层级结构的，基于这个亲子层级结构，产生了双亲委派机制。当</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调用类加载器去将磁盘上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加载到内存中</w:t>
      </w:r>
      <w:r w:rsidR="00340F4B">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类加载器首先会委托自己的父类加载器，最终传到至顶层类加载器，如果在父类加载器负责的加载范围内，没有找到该类，就会将类加载的权力下推给子类加载器</w:t>
      </w:r>
      <w:r w:rsidR="007820F6">
        <w:rPr>
          <w:rFonts w:ascii="Times New Roman" w:eastAsia="宋体" w:hAnsi="Times New Roman" w:cs="Times New Roman" w:hint="eastAsia"/>
          <w:kern w:val="0"/>
          <w:sz w:val="24"/>
          <w:szCs w:val="24"/>
        </w:rPr>
        <w:t>，这就是双亲委派机制</w:t>
      </w:r>
      <w:r w:rsidR="008C0098">
        <w:rPr>
          <w:rFonts w:ascii="Times New Roman" w:eastAsia="宋体" w:hAnsi="Times New Roman" w:cs="Times New Roman" w:hint="eastAsia"/>
          <w:kern w:val="0"/>
          <w:sz w:val="24"/>
          <w:szCs w:val="24"/>
        </w:rPr>
        <w:t>，</w:t>
      </w:r>
      <w:r w:rsidR="00340F4B">
        <w:rPr>
          <w:rFonts w:ascii="Times New Roman" w:eastAsia="宋体" w:hAnsi="Times New Roman" w:cs="Times New Roman" w:hint="eastAsia"/>
          <w:kern w:val="0"/>
          <w:sz w:val="24"/>
          <w:szCs w:val="24"/>
        </w:rPr>
        <w:t>先让</w:t>
      </w:r>
      <w:r w:rsidR="008C0098">
        <w:rPr>
          <w:rFonts w:ascii="Times New Roman" w:eastAsia="宋体" w:hAnsi="Times New Roman" w:cs="Times New Roman" w:hint="eastAsia"/>
          <w:kern w:val="0"/>
          <w:sz w:val="24"/>
          <w:szCs w:val="24"/>
        </w:rPr>
        <w:t>父类加载器去找，找不带才让子</w:t>
      </w:r>
      <w:r w:rsidR="00340F4B">
        <w:rPr>
          <w:rFonts w:ascii="Times New Roman" w:eastAsia="宋体" w:hAnsi="Times New Roman" w:cs="Times New Roman" w:hint="eastAsia"/>
          <w:kern w:val="0"/>
          <w:sz w:val="24"/>
          <w:szCs w:val="24"/>
        </w:rPr>
        <w:t>类</w:t>
      </w:r>
      <w:r w:rsidR="008C0098">
        <w:rPr>
          <w:rFonts w:ascii="Times New Roman" w:eastAsia="宋体" w:hAnsi="Times New Roman" w:cs="Times New Roman" w:hint="eastAsia"/>
          <w:kern w:val="0"/>
          <w:sz w:val="24"/>
          <w:szCs w:val="24"/>
        </w:rPr>
        <w:t>加器找</w:t>
      </w:r>
      <w:r w:rsidR="007820F6">
        <w:rPr>
          <w:rFonts w:ascii="Times New Roman" w:eastAsia="宋体" w:hAnsi="Times New Roman" w:cs="Times New Roman" w:hint="eastAsia"/>
          <w:kern w:val="0"/>
          <w:sz w:val="24"/>
          <w:szCs w:val="24"/>
        </w:rPr>
        <w:t>。</w:t>
      </w:r>
    </w:p>
    <w:p w14:paraId="1146542B" w14:textId="77777777" w:rsidR="000A3777" w:rsidRPr="00CA78F9" w:rsidRDefault="000A3777" w:rsidP="00CA78F9">
      <w:pPr>
        <w:widowControl/>
        <w:spacing w:line="440" w:lineRule="exact"/>
        <w:jc w:val="left"/>
        <w:rPr>
          <w:rFonts w:ascii="Times New Roman" w:eastAsia="宋体" w:hAnsi="Times New Roman" w:cs="Times New Roman"/>
          <w:kern w:val="0"/>
          <w:sz w:val="24"/>
          <w:szCs w:val="24"/>
        </w:rPr>
      </w:pPr>
    </w:p>
    <w:p w14:paraId="6DF9118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4AD2A0EE" w14:textId="21BF6648"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为什么需要双亲委派？</w:t>
      </w:r>
    </w:p>
    <w:p w14:paraId="46C395AC" w14:textId="06B626E8" w:rsidR="007820F6" w:rsidRPr="001B34D6" w:rsidRDefault="008C0098"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sidRPr="001B34D6">
        <w:rPr>
          <w:rFonts w:ascii="Times New Roman" w:eastAsia="宋体" w:hAnsi="Times New Roman" w:cs="Times New Roman" w:hint="eastAsia"/>
          <w:kern w:val="0"/>
          <w:sz w:val="24"/>
          <w:szCs w:val="24"/>
        </w:rPr>
        <w:t>由于</w:t>
      </w:r>
      <w:r w:rsidRPr="001B34D6">
        <w:rPr>
          <w:rFonts w:ascii="Times New Roman" w:eastAsia="宋体" w:hAnsi="Times New Roman" w:cs="Times New Roman" w:hint="eastAsia"/>
          <w:kern w:val="0"/>
          <w:sz w:val="24"/>
          <w:szCs w:val="24"/>
        </w:rPr>
        <w:t>Java</w:t>
      </w:r>
      <w:r w:rsidRPr="001B34D6">
        <w:rPr>
          <w:rFonts w:ascii="Times New Roman" w:eastAsia="宋体" w:hAnsi="Times New Roman" w:cs="Times New Roman" w:hint="eastAsia"/>
          <w:kern w:val="0"/>
          <w:sz w:val="24"/>
          <w:szCs w:val="24"/>
        </w:rPr>
        <w:t>中的类加载器是基于亲子关系的多层级结构，使用双亲委派机制可以避免类加载器重复加载某个类。</w:t>
      </w:r>
    </w:p>
    <w:p w14:paraId="45EBEB7E" w14:textId="7F0A04B4" w:rsidR="001B34D6" w:rsidRPr="001B34D6" w:rsidRDefault="001B34D6" w:rsidP="001B34D6">
      <w:pPr>
        <w:pStyle w:val="a3"/>
        <w:widowControl/>
        <w:numPr>
          <w:ilvl w:val="0"/>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双亲委派机制使得</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中类总是会被顶层的启动类加载器加载，可以防止</w:t>
      </w:r>
      <w:r w:rsidR="007D45FA">
        <w:rPr>
          <w:rFonts w:ascii="Times New Roman" w:eastAsia="宋体" w:hAnsi="Times New Roman" w:cs="Times New Roman" w:hint="eastAsia"/>
          <w:kern w:val="0"/>
          <w:sz w:val="24"/>
          <w:szCs w:val="24"/>
        </w:rPr>
        <w:t>自定义类加载器加载</w:t>
      </w:r>
      <w:r w:rsidR="00904C49">
        <w:rPr>
          <w:rFonts w:ascii="Times New Roman" w:eastAsia="宋体" w:hAnsi="Times New Roman" w:cs="Times New Roman" w:hint="eastAsia"/>
          <w:kern w:val="0"/>
          <w:sz w:val="24"/>
          <w:szCs w:val="24"/>
        </w:rPr>
        <w:t>与</w:t>
      </w:r>
      <w:r w:rsidR="007D45FA">
        <w:rPr>
          <w:rFonts w:ascii="Times New Roman" w:eastAsia="宋体" w:hAnsi="Times New Roman" w:cs="Times New Roman" w:hint="eastAsia"/>
          <w:kern w:val="0"/>
          <w:sz w:val="24"/>
          <w:szCs w:val="24"/>
        </w:rPr>
        <w:t>Java</w:t>
      </w:r>
      <w:r w:rsidR="007D45FA">
        <w:rPr>
          <w:rFonts w:ascii="Times New Roman" w:eastAsia="宋体" w:hAnsi="Times New Roman" w:cs="Times New Roman"/>
          <w:kern w:val="0"/>
          <w:sz w:val="24"/>
          <w:szCs w:val="24"/>
        </w:rPr>
        <w:t xml:space="preserve"> </w:t>
      </w:r>
      <w:r w:rsidR="007D45FA">
        <w:rPr>
          <w:rFonts w:ascii="Times New Roman" w:eastAsia="宋体" w:hAnsi="Times New Roman" w:cs="Times New Roman" w:hint="eastAsia"/>
          <w:kern w:val="0"/>
          <w:sz w:val="24"/>
          <w:szCs w:val="24"/>
        </w:rPr>
        <w:t>核心</w:t>
      </w:r>
      <w:r w:rsidR="007D45FA">
        <w:rPr>
          <w:rFonts w:ascii="Times New Roman" w:eastAsia="宋体" w:hAnsi="Times New Roman" w:cs="Times New Roman" w:hint="eastAsia"/>
          <w:kern w:val="0"/>
          <w:sz w:val="24"/>
          <w:szCs w:val="24"/>
        </w:rPr>
        <w:t>A</w:t>
      </w:r>
      <w:r w:rsidR="007D45FA">
        <w:rPr>
          <w:rFonts w:ascii="Times New Roman" w:eastAsia="宋体" w:hAnsi="Times New Roman" w:cs="Times New Roman"/>
          <w:kern w:val="0"/>
          <w:sz w:val="24"/>
          <w:szCs w:val="24"/>
        </w:rPr>
        <w:t>PI</w:t>
      </w:r>
      <w:r w:rsidR="00904C49">
        <w:rPr>
          <w:rFonts w:ascii="Times New Roman" w:eastAsia="宋体" w:hAnsi="Times New Roman" w:cs="Times New Roman" w:hint="eastAsia"/>
          <w:kern w:val="0"/>
          <w:sz w:val="24"/>
          <w:szCs w:val="24"/>
        </w:rPr>
        <w:t>同名的类</w:t>
      </w:r>
      <w:r w:rsidR="007D45FA">
        <w:rPr>
          <w:rFonts w:ascii="Times New Roman" w:eastAsia="宋体" w:hAnsi="Times New Roman" w:cs="Times New Roman" w:hint="eastAsia"/>
          <w:kern w:val="0"/>
          <w:sz w:val="24"/>
          <w:szCs w:val="24"/>
        </w:rPr>
        <w:t>，</w:t>
      </w:r>
      <w:r w:rsidR="00904C49">
        <w:rPr>
          <w:rFonts w:ascii="Times New Roman" w:eastAsia="宋体" w:hAnsi="Times New Roman" w:cs="Times New Roman" w:hint="eastAsia"/>
          <w:kern w:val="0"/>
          <w:sz w:val="24"/>
          <w:szCs w:val="24"/>
        </w:rPr>
        <w:t>从</w:t>
      </w:r>
      <w:r w:rsidR="007D45FA">
        <w:rPr>
          <w:rFonts w:ascii="Times New Roman" w:eastAsia="宋体" w:hAnsi="Times New Roman" w:cs="Times New Roman" w:hint="eastAsia"/>
          <w:kern w:val="0"/>
          <w:sz w:val="24"/>
          <w:szCs w:val="24"/>
        </w:rPr>
        <w:t>而覆盖核心类库中的类</w:t>
      </w:r>
      <w:r w:rsidR="005F3BF5">
        <w:rPr>
          <w:rFonts w:ascii="Times New Roman" w:eastAsia="宋体" w:hAnsi="Times New Roman" w:cs="Times New Roman" w:hint="eastAsia"/>
          <w:kern w:val="0"/>
          <w:sz w:val="24"/>
          <w:szCs w:val="24"/>
        </w:rPr>
        <w:t>，保证了</w:t>
      </w:r>
      <w:r w:rsidR="005F3BF5">
        <w:rPr>
          <w:rFonts w:ascii="Times New Roman" w:eastAsia="宋体" w:hAnsi="Times New Roman" w:cs="Times New Roman" w:hint="eastAsia"/>
          <w:kern w:val="0"/>
          <w:sz w:val="24"/>
          <w:szCs w:val="24"/>
        </w:rPr>
        <w:t>Java</w:t>
      </w:r>
      <w:r w:rsidR="005F3BF5">
        <w:rPr>
          <w:rFonts w:ascii="Times New Roman" w:eastAsia="宋体" w:hAnsi="Times New Roman" w:cs="Times New Roman" w:hint="eastAsia"/>
          <w:kern w:val="0"/>
          <w:sz w:val="24"/>
          <w:szCs w:val="24"/>
        </w:rPr>
        <w:t>核心库的安全性和稳定性</w:t>
      </w:r>
      <w:r>
        <w:rPr>
          <w:rFonts w:ascii="Times New Roman" w:eastAsia="宋体" w:hAnsi="Times New Roman" w:cs="Times New Roman" w:hint="eastAsia"/>
          <w:kern w:val="0"/>
          <w:sz w:val="24"/>
          <w:szCs w:val="24"/>
        </w:rPr>
        <w:t>。</w:t>
      </w:r>
    </w:p>
    <w:p w14:paraId="0D74B7EF" w14:textId="3A236C86" w:rsidR="00CA78F9" w:rsidRDefault="007D45FA"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点，举个例子，假设有一个恶意的自定义类加载器，它试图</w:t>
      </w:r>
      <w:r w:rsidR="00904C49">
        <w:rPr>
          <w:rFonts w:ascii="Times New Roman" w:eastAsia="宋体" w:hAnsi="Times New Roman" w:cs="Times New Roman" w:hint="eastAsia"/>
          <w:kern w:val="0"/>
          <w:sz w:val="24"/>
          <w:szCs w:val="24"/>
        </w:rPr>
        <w:t>加载</w:t>
      </w:r>
      <w:r w:rsidR="00904C49">
        <w:rPr>
          <w:rFonts w:ascii="Times New Roman" w:eastAsia="宋体" w:hAnsi="Times New Roman" w:cs="Times New Roman"/>
          <w:kern w:val="0"/>
          <w:sz w:val="24"/>
          <w:szCs w:val="24"/>
        </w:rPr>
        <w:t>java.lang.Object</w:t>
      </w:r>
      <w:r w:rsidR="00904C49">
        <w:rPr>
          <w:rFonts w:ascii="Times New Roman" w:eastAsia="宋体" w:hAnsi="Times New Roman" w:cs="Times New Roman" w:hint="eastAsia"/>
          <w:kern w:val="0"/>
          <w:sz w:val="24"/>
          <w:szCs w:val="24"/>
        </w:rPr>
        <w:t>类，如果没有双亲委派机制，这个类就会被自定义类加载器加载器加载，攻击者就可以在自定义类加载器负责的加载范围创建一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kern w:val="0"/>
          <w:sz w:val="24"/>
          <w:szCs w:val="24"/>
        </w:rPr>
        <w:t>.lang.Object</w:t>
      </w:r>
      <w:r w:rsidR="00904C49">
        <w:rPr>
          <w:rFonts w:ascii="Times New Roman" w:eastAsia="宋体" w:hAnsi="Times New Roman" w:cs="Times New Roman" w:hint="eastAsia"/>
          <w:kern w:val="0"/>
          <w:sz w:val="24"/>
          <w:szCs w:val="24"/>
        </w:rPr>
        <w:t>类，成为整个</w:t>
      </w:r>
      <w:r w:rsidR="00904C49">
        <w:rPr>
          <w:rFonts w:ascii="Times New Roman" w:eastAsia="宋体" w:hAnsi="Times New Roman" w:cs="Times New Roman" w:hint="eastAsia"/>
          <w:kern w:val="0"/>
          <w:sz w:val="24"/>
          <w:szCs w:val="24"/>
        </w:rPr>
        <w:t>Java</w:t>
      </w:r>
      <w:r w:rsidR="00904C49">
        <w:rPr>
          <w:rFonts w:ascii="Times New Roman" w:eastAsia="宋体" w:hAnsi="Times New Roman" w:cs="Times New Roman" w:hint="eastAsia"/>
          <w:kern w:val="0"/>
          <w:sz w:val="24"/>
          <w:szCs w:val="24"/>
        </w:rPr>
        <w:t>应用程序</w:t>
      </w:r>
      <w:r w:rsidR="0036054A">
        <w:rPr>
          <w:rFonts w:ascii="Times New Roman" w:eastAsia="宋体" w:hAnsi="Times New Roman" w:cs="Times New Roman" w:hint="eastAsia"/>
          <w:kern w:val="0"/>
          <w:sz w:val="24"/>
          <w:szCs w:val="24"/>
        </w:rPr>
        <w:t>使用的类，这回对应用程序造成破坏。</w:t>
      </w:r>
    </w:p>
    <w:p w14:paraId="031C6D26"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51C10DC3" w14:textId="5900E365" w:rsidR="00CA78F9" w:rsidRP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怎么打破双亲委派模型？了解过吗？</w:t>
      </w:r>
    </w:p>
    <w:p w14:paraId="7639C5AE" w14:textId="701AAE8B" w:rsidR="00CA78F9" w:rsidRDefault="00986B65"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打破双亲委派模型的思路，就是在加载类的时候，不按照</w:t>
      </w:r>
      <w:r w:rsidR="007A3532">
        <w:rPr>
          <w:rFonts w:ascii="Times New Roman" w:eastAsia="宋体" w:hAnsi="Times New Roman" w:cs="Times New Roman" w:hint="eastAsia"/>
          <w:kern w:val="0"/>
          <w:sz w:val="24"/>
          <w:szCs w:val="24"/>
        </w:rPr>
        <w:t>先委托父类加载器的方式加载</w:t>
      </w:r>
      <w:r>
        <w:rPr>
          <w:rFonts w:ascii="Times New Roman" w:eastAsia="宋体" w:hAnsi="Times New Roman" w:cs="Times New Roman" w:hint="eastAsia"/>
          <w:kern w:val="0"/>
          <w:sz w:val="24"/>
          <w:szCs w:val="24"/>
        </w:rPr>
        <w:t>。</w:t>
      </w:r>
      <w:r w:rsidR="007A3532">
        <w:rPr>
          <w:rFonts w:ascii="Times New Roman" w:eastAsia="宋体" w:hAnsi="Times New Roman" w:cs="Times New Roman" w:hint="eastAsia"/>
          <w:kern w:val="0"/>
          <w:sz w:val="24"/>
          <w:szCs w:val="24"/>
        </w:rPr>
        <w:t>只需要自定义一个</w:t>
      </w:r>
      <w:r w:rsidR="007A3532">
        <w:rPr>
          <w:rFonts w:ascii="Times New Roman" w:eastAsia="宋体" w:hAnsi="Times New Roman" w:cs="Times New Roman" w:hint="eastAsia"/>
          <w:kern w:val="0"/>
          <w:sz w:val="24"/>
          <w:szCs w:val="24"/>
        </w:rPr>
        <w:t>ClassLoader</w:t>
      </w:r>
      <w:r w:rsidR="007A3532">
        <w:rPr>
          <w:rFonts w:ascii="Times New Roman" w:eastAsia="宋体" w:hAnsi="Times New Roman" w:cs="Times New Roman" w:hint="eastAsia"/>
          <w:kern w:val="0"/>
          <w:sz w:val="24"/>
          <w:szCs w:val="24"/>
        </w:rPr>
        <w:t>，重写</w:t>
      </w:r>
      <w:r w:rsidR="007A3532">
        <w:rPr>
          <w:rFonts w:ascii="Times New Roman" w:eastAsia="宋体" w:hAnsi="Times New Roman" w:cs="Times New Roman" w:hint="eastAsia"/>
          <w:kern w:val="0"/>
          <w:sz w:val="24"/>
          <w:szCs w:val="24"/>
        </w:rPr>
        <w:t>classLoad</w:t>
      </w:r>
      <w:r w:rsidR="007A3532">
        <w:rPr>
          <w:rFonts w:ascii="Times New Roman" w:eastAsia="宋体" w:hAnsi="Times New Roman" w:cs="Times New Roman" w:hint="eastAsia"/>
          <w:kern w:val="0"/>
          <w:sz w:val="24"/>
          <w:szCs w:val="24"/>
        </w:rPr>
        <w:t>方法，自己定义一个其他的加载方式即可。</w:t>
      </w:r>
    </w:p>
    <w:p w14:paraId="4AA6FA4A" w14:textId="17035545" w:rsidR="007A3532" w:rsidRDefault="007A3532" w:rsidP="00CA78F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应用中，</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破坏了双亲委派模型，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上部署</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时，通常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下面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然后</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能允许这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了。加上有两个不同的</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部署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它们有一个全限定名都相同的类，但是实现方式不一样，根据双亲委派模型，最终只有一个类会被加载。为了解决这个问题，</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为每一个</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创建了一个</w:t>
      </w:r>
      <w:r>
        <w:rPr>
          <w:rFonts w:ascii="Times New Roman" w:eastAsia="宋体" w:hAnsi="Times New Roman" w:cs="Times New Roman" w:hint="eastAsia"/>
          <w:kern w:val="0"/>
          <w:sz w:val="24"/>
          <w:szCs w:val="24"/>
        </w:rPr>
        <w:t>WebApplication</w:t>
      </w:r>
      <w:r>
        <w:rPr>
          <w:rFonts w:ascii="Times New Roman" w:eastAsia="宋体" w:hAnsi="Times New Roman" w:cs="Times New Roman"/>
          <w:kern w:val="0"/>
          <w:sz w:val="24"/>
          <w:szCs w:val="24"/>
        </w:rPr>
        <w:t>ClassLoader</w:t>
      </w:r>
      <w:r>
        <w:rPr>
          <w:rFonts w:ascii="Times New Roman" w:eastAsia="宋体" w:hAnsi="Times New Roman" w:cs="Times New Roman" w:hint="eastAsia"/>
          <w:kern w:val="0"/>
          <w:sz w:val="24"/>
          <w:szCs w:val="24"/>
        </w:rPr>
        <w:t>，该类重写了</w:t>
      </w: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Load</w:t>
      </w:r>
      <w:r>
        <w:rPr>
          <w:rFonts w:ascii="Times New Roman" w:eastAsia="宋体" w:hAnsi="Times New Roman" w:cs="Times New Roman" w:hint="eastAsia"/>
          <w:kern w:val="0"/>
          <w:sz w:val="24"/>
          <w:szCs w:val="24"/>
        </w:rPr>
        <w:t>方法，优先加载当前应用目录下的类，如果目录找不到，才会一层一层想上找。这样，</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就做到了</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应用层级的隔离。</w:t>
      </w:r>
    </w:p>
    <w:p w14:paraId="14183AE0" w14:textId="77777777" w:rsidR="00986B65" w:rsidRPr="007A3532" w:rsidRDefault="00986B65" w:rsidP="00CA78F9">
      <w:pPr>
        <w:widowControl/>
        <w:spacing w:line="440" w:lineRule="exact"/>
        <w:jc w:val="left"/>
        <w:rPr>
          <w:rFonts w:ascii="Times New Roman" w:eastAsia="宋体" w:hAnsi="Times New Roman" w:cs="Times New Roman"/>
          <w:kern w:val="0"/>
          <w:sz w:val="24"/>
          <w:szCs w:val="24"/>
        </w:rPr>
      </w:pPr>
    </w:p>
    <w:p w14:paraId="4C9E82E1" w14:textId="77777777" w:rsidR="00986B65" w:rsidRDefault="00986B65" w:rsidP="00CA78F9">
      <w:pPr>
        <w:widowControl/>
        <w:spacing w:line="440" w:lineRule="exact"/>
        <w:jc w:val="left"/>
        <w:rPr>
          <w:rFonts w:ascii="Times New Roman" w:eastAsia="宋体" w:hAnsi="Times New Roman" w:cs="Times New Roman"/>
          <w:kern w:val="0"/>
          <w:sz w:val="24"/>
          <w:szCs w:val="24"/>
        </w:rPr>
      </w:pPr>
    </w:p>
    <w:p w14:paraId="1E771438" w14:textId="77777777" w:rsidR="00CA78F9" w:rsidRPr="00CA78F9" w:rsidRDefault="00CA78F9" w:rsidP="00CA78F9">
      <w:pPr>
        <w:widowControl/>
        <w:spacing w:line="440" w:lineRule="exact"/>
        <w:jc w:val="left"/>
        <w:rPr>
          <w:rFonts w:ascii="Times New Roman" w:eastAsia="宋体" w:hAnsi="Times New Roman" w:cs="Times New Roman"/>
          <w:kern w:val="0"/>
          <w:sz w:val="24"/>
          <w:szCs w:val="24"/>
        </w:rPr>
      </w:pPr>
    </w:p>
    <w:p w14:paraId="0F3880AB" w14:textId="541644CC" w:rsidR="00CA78F9" w:rsidRDefault="00CA78F9" w:rsidP="00CA78F9">
      <w:pPr>
        <w:widowControl/>
        <w:spacing w:line="440" w:lineRule="exact"/>
        <w:jc w:val="left"/>
        <w:rPr>
          <w:rFonts w:ascii="Times New Roman" w:eastAsia="宋体" w:hAnsi="Times New Roman" w:cs="Times New Roman"/>
          <w:kern w:val="0"/>
          <w:sz w:val="24"/>
          <w:szCs w:val="24"/>
        </w:rPr>
      </w:pPr>
      <w:r w:rsidRPr="00CA78F9">
        <w:rPr>
          <w:rFonts w:ascii="Times New Roman" w:eastAsia="宋体" w:hAnsi="Times New Roman" w:cs="Times New Roman"/>
          <w:kern w:val="0"/>
          <w:sz w:val="24"/>
          <w:szCs w:val="24"/>
        </w:rPr>
        <w:t>类加载器有哪些？介绍几个常见的类加载器</w:t>
      </w:r>
    </w:p>
    <w:p w14:paraId="2C5B4039"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启动类加载器，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有一个</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在</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下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最核心的一些类库，支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的运行。当我们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时，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启动，首先会依托启动类加载器，去加载</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安装目录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中的核心类库。</w:t>
      </w:r>
    </w:p>
    <w:p w14:paraId="43BB9470"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扩展类加载器，顾名思义，用于加载一些核心类之外的拓展类。</w:t>
      </w:r>
    </w:p>
    <w:p w14:paraId="0E3A5C57"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应用程序类加载器，负责加载</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所指定的路径中的类，也即是负责类路径下的类。</w:t>
      </w:r>
    </w:p>
    <w:p w14:paraId="6FF52C4D" w14:textId="77777777" w:rsidR="00F162C7" w:rsidRDefault="00F162C7" w:rsidP="00F162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自定义类加载器。</w:t>
      </w:r>
    </w:p>
    <w:p w14:paraId="12B7E69A" w14:textId="6A660344" w:rsidR="008A48C8" w:rsidRDefault="008A48C8" w:rsidP="00DD19EA">
      <w:pPr>
        <w:widowControl/>
        <w:spacing w:line="440" w:lineRule="exact"/>
        <w:jc w:val="left"/>
        <w:rPr>
          <w:rFonts w:ascii="Times New Roman" w:eastAsia="宋体" w:hAnsi="Times New Roman" w:cs="Times New Roman"/>
          <w:kern w:val="0"/>
          <w:sz w:val="24"/>
          <w:szCs w:val="24"/>
        </w:rPr>
      </w:pPr>
    </w:p>
    <w:p w14:paraId="58DD7623" w14:textId="3819E389" w:rsidR="008A48C8" w:rsidRDefault="008A48C8" w:rsidP="00DD19EA">
      <w:pPr>
        <w:widowControl/>
        <w:spacing w:line="440" w:lineRule="exact"/>
        <w:jc w:val="left"/>
        <w:rPr>
          <w:rFonts w:ascii="Times New Roman" w:eastAsia="宋体" w:hAnsi="Times New Roman" w:cs="Times New Roman"/>
          <w:kern w:val="0"/>
          <w:sz w:val="24"/>
          <w:szCs w:val="24"/>
        </w:rPr>
      </w:pPr>
    </w:p>
    <w:p w14:paraId="50974BEC" w14:textId="1BFEBF67"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会触发类的加载？</w:t>
      </w:r>
    </w:p>
    <w:p w14:paraId="40DACB50" w14:textId="06BD1F15" w:rsidR="005A65D8" w:rsidRP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sidRPr="005A65D8">
        <w:rPr>
          <w:rFonts w:ascii="Times New Roman" w:eastAsia="宋体" w:hAnsi="Times New Roman" w:cs="Times New Roman" w:hint="eastAsia"/>
          <w:kern w:val="0"/>
          <w:sz w:val="24"/>
          <w:szCs w:val="24"/>
        </w:rPr>
        <w:t>使用到该类时。</w:t>
      </w:r>
    </w:p>
    <w:p w14:paraId="35AB4685" w14:textId="4BDA81F7" w:rsidR="005A65D8" w:rsidRDefault="005A65D8" w:rsidP="005A65D8">
      <w:pPr>
        <w:pStyle w:val="a3"/>
        <w:widowControl/>
        <w:numPr>
          <w:ilvl w:val="0"/>
          <w:numId w:val="2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该类时，该类的父类没有加载，会先去加载父类。</w:t>
      </w:r>
    </w:p>
    <w:p w14:paraId="18B8B10E" w14:textId="28A4A9F1" w:rsidR="005A65D8" w:rsidRDefault="005A65D8" w:rsidP="005A65D8">
      <w:pPr>
        <w:widowControl/>
        <w:spacing w:line="440" w:lineRule="exact"/>
        <w:jc w:val="left"/>
        <w:rPr>
          <w:rFonts w:ascii="Times New Roman" w:eastAsia="宋体" w:hAnsi="Times New Roman" w:cs="Times New Roman"/>
          <w:kern w:val="0"/>
          <w:sz w:val="24"/>
          <w:szCs w:val="24"/>
        </w:rPr>
      </w:pPr>
    </w:p>
    <w:p w14:paraId="50184F94" w14:textId="4FB1B01D" w:rsidR="005A65D8" w:rsidRDefault="005A65D8" w:rsidP="005A65D8">
      <w:pPr>
        <w:widowControl/>
        <w:spacing w:line="440" w:lineRule="exact"/>
        <w:jc w:val="left"/>
        <w:rPr>
          <w:rFonts w:ascii="Times New Roman" w:eastAsia="宋体" w:hAnsi="Times New Roman" w:cs="Times New Roman"/>
          <w:kern w:val="0"/>
          <w:sz w:val="24"/>
          <w:szCs w:val="24"/>
        </w:rPr>
      </w:pPr>
    </w:p>
    <w:p w14:paraId="6EBE3015" w14:textId="32D25D6F"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之后的验证、准备、解析分别是干什么的？</w:t>
      </w:r>
    </w:p>
    <w:p w14:paraId="4B574157" w14:textId="3D13C7BD"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验证：</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字节码规范，校验</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字节码文件，是否满足</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的规范，防止字节码被其他人恶意串改。</w:t>
      </w:r>
    </w:p>
    <w:p w14:paraId="3AE27D0B" w14:textId="183E8349" w:rsid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准备：为类分配一定的内存空间以及为类变量分配内存空间并赋予一个默认的初始值。</w:t>
      </w:r>
    </w:p>
    <w:p w14:paraId="313F3766" w14:textId="45503EB9" w:rsidR="005A65D8" w:rsidRPr="005A65D8" w:rsidRDefault="005A65D8" w:rsidP="005A65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析：将符号引用替换为直接引用，方便</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直接定位到目标类。</w:t>
      </w:r>
    </w:p>
    <w:p w14:paraId="06483D8D" w14:textId="509ED013" w:rsidR="005A65D8" w:rsidRDefault="005A65D8" w:rsidP="005268C0">
      <w:pPr>
        <w:widowControl/>
        <w:spacing w:line="440" w:lineRule="exact"/>
        <w:jc w:val="left"/>
        <w:rPr>
          <w:rFonts w:ascii="Times New Roman" w:eastAsia="宋体" w:hAnsi="Times New Roman" w:cs="Times New Roman"/>
          <w:kern w:val="0"/>
          <w:sz w:val="24"/>
          <w:szCs w:val="24"/>
        </w:rPr>
      </w:pPr>
    </w:p>
    <w:p w14:paraId="77A13EB1" w14:textId="6BD94854" w:rsidR="005A65D8" w:rsidRDefault="005A65D8" w:rsidP="005268C0">
      <w:pPr>
        <w:widowControl/>
        <w:spacing w:line="440" w:lineRule="exact"/>
        <w:jc w:val="left"/>
        <w:rPr>
          <w:rFonts w:ascii="Times New Roman" w:eastAsia="宋体" w:hAnsi="Times New Roman" w:cs="Times New Roman"/>
          <w:kern w:val="0"/>
          <w:sz w:val="24"/>
          <w:szCs w:val="24"/>
        </w:rPr>
      </w:pPr>
    </w:p>
    <w:p w14:paraId="09B8B043" w14:textId="585513D8"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加载器的规则是什么？</w:t>
      </w:r>
    </w:p>
    <w:p w14:paraId="52E731BD" w14:textId="022A8296"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先让父类加载器加载，父类加载不了，子类再加载。</w:t>
      </w:r>
    </w:p>
    <w:p w14:paraId="5356FAC0"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3C03762C"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67A192D8" w14:textId="33E060ED" w:rsidR="005A65D8" w:rsidRDefault="005A65D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准备和初始化阶段，是如何为类分配内存的？</w:t>
      </w:r>
    </w:p>
    <w:p w14:paraId="41F332ED" w14:textId="77777777" w:rsidR="005A65D8" w:rsidRDefault="005A65D8" w:rsidP="005268C0">
      <w:pPr>
        <w:widowControl/>
        <w:spacing w:line="440" w:lineRule="exact"/>
        <w:jc w:val="left"/>
        <w:rPr>
          <w:rFonts w:ascii="Times New Roman" w:eastAsia="宋体" w:hAnsi="Times New Roman" w:cs="Times New Roman"/>
          <w:kern w:val="0"/>
          <w:sz w:val="24"/>
          <w:szCs w:val="24"/>
        </w:rPr>
      </w:pPr>
    </w:p>
    <w:p w14:paraId="47DD06F4" w14:textId="76526739" w:rsidR="005A65D8" w:rsidRDefault="005A65D8" w:rsidP="005268C0">
      <w:pPr>
        <w:widowControl/>
        <w:spacing w:line="440" w:lineRule="exact"/>
        <w:jc w:val="left"/>
        <w:rPr>
          <w:rFonts w:ascii="Times New Roman" w:eastAsia="宋体" w:hAnsi="Times New Roman" w:cs="Times New Roman"/>
          <w:kern w:val="0"/>
          <w:sz w:val="24"/>
          <w:szCs w:val="24"/>
        </w:rPr>
      </w:pPr>
    </w:p>
    <w:p w14:paraId="524EFA41" w14:textId="7FADD752"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w:t>
      </w:r>
    </w:p>
    <w:p w14:paraId="4B2A6896" w14:textId="37582145" w:rsidR="00BF31FD" w:rsidRDefault="00BF31FD"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内存区域划分是指</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运行代码时，必须使用多块内存空间，不同的内存空间来存放不同的数据，配合代码</w:t>
      </w:r>
      <w:r w:rsidR="00516E1D">
        <w:rPr>
          <w:rFonts w:ascii="Times New Roman" w:eastAsia="宋体" w:hAnsi="Times New Roman" w:cs="Times New Roman" w:hint="eastAsia"/>
          <w:kern w:val="0"/>
          <w:sz w:val="24"/>
          <w:szCs w:val="24"/>
        </w:rPr>
        <w:t>的执行</w:t>
      </w:r>
      <w:r>
        <w:rPr>
          <w:rFonts w:ascii="Times New Roman" w:eastAsia="宋体" w:hAnsi="Times New Roman" w:cs="Times New Roman" w:hint="eastAsia"/>
          <w:kern w:val="0"/>
          <w:sz w:val="24"/>
          <w:szCs w:val="24"/>
        </w:rPr>
        <w:t>流程，才能让系统运行起来。</w:t>
      </w:r>
    </w:p>
    <w:p w14:paraId="236618EE" w14:textId="77777777" w:rsidR="00BF31FD" w:rsidRPr="00516E1D" w:rsidRDefault="00BF31FD" w:rsidP="005268C0">
      <w:pPr>
        <w:widowControl/>
        <w:spacing w:line="440" w:lineRule="exact"/>
        <w:jc w:val="left"/>
        <w:rPr>
          <w:rFonts w:ascii="Times New Roman" w:eastAsia="宋体" w:hAnsi="Times New Roman" w:cs="Times New Roman"/>
          <w:kern w:val="0"/>
          <w:sz w:val="24"/>
          <w:szCs w:val="24"/>
        </w:rPr>
      </w:pPr>
    </w:p>
    <w:p w14:paraId="432E8358" w14:textId="77777777" w:rsidR="00BF31FD" w:rsidRDefault="00BF31FD" w:rsidP="005268C0">
      <w:pPr>
        <w:widowControl/>
        <w:spacing w:line="440" w:lineRule="exact"/>
        <w:jc w:val="left"/>
        <w:rPr>
          <w:rFonts w:ascii="Times New Roman" w:eastAsia="宋体" w:hAnsi="Times New Roman" w:cs="Times New Roman"/>
          <w:kern w:val="0"/>
          <w:sz w:val="24"/>
          <w:szCs w:val="24"/>
        </w:rPr>
      </w:pPr>
    </w:p>
    <w:p w14:paraId="65C56D31" w14:textId="0B98F6F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能说一下</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运行时的内存区域划分吗？（大家</w:t>
      </w:r>
      <w:r w:rsidR="00FA3E8F">
        <w:rPr>
          <w:rFonts w:ascii="Times New Roman" w:eastAsia="宋体" w:hAnsi="Times New Roman" w:cs="Times New Roman" w:hint="eastAsia"/>
          <w:kern w:val="0"/>
          <w:sz w:val="24"/>
          <w:szCs w:val="24"/>
        </w:rPr>
        <w:t>不</w:t>
      </w:r>
      <w:r w:rsidRPr="005268C0">
        <w:rPr>
          <w:rFonts w:ascii="Times New Roman" w:eastAsia="宋体" w:hAnsi="Times New Roman" w:cs="Times New Roman"/>
          <w:kern w:val="0"/>
          <w:sz w:val="24"/>
          <w:szCs w:val="24"/>
        </w:rPr>
        <w:t>要把这个和</w:t>
      </w:r>
      <w:r w:rsidRPr="005268C0">
        <w:rPr>
          <w:rFonts w:ascii="Times New Roman" w:eastAsia="宋体" w:hAnsi="Times New Roman" w:cs="Times New Roman"/>
          <w:kern w:val="0"/>
          <w:sz w:val="24"/>
          <w:szCs w:val="24"/>
        </w:rPr>
        <w:t>JVM</w:t>
      </w:r>
      <w:r w:rsidRPr="005268C0">
        <w:rPr>
          <w:rFonts w:ascii="Times New Roman" w:eastAsia="宋体" w:hAnsi="Times New Roman" w:cs="Times New Roman"/>
          <w:kern w:val="0"/>
          <w:sz w:val="24"/>
          <w:szCs w:val="24"/>
        </w:rPr>
        <w:t>模型搞乱，最好问清楚点，有时候模型是指进程</w:t>
      </w:r>
      <w:r w:rsidRPr="005268C0">
        <w:rPr>
          <w:rFonts w:ascii="Times New Roman" w:eastAsia="宋体" w:hAnsi="Times New Roman" w:cs="Times New Roman"/>
          <w:kern w:val="0"/>
          <w:sz w:val="24"/>
          <w:szCs w:val="24"/>
        </w:rPr>
        <w:t>/</w:t>
      </w:r>
      <w:r w:rsidRPr="005268C0">
        <w:rPr>
          <w:rFonts w:ascii="Times New Roman" w:eastAsia="宋体" w:hAnsi="Times New Roman" w:cs="Times New Roman"/>
          <w:kern w:val="0"/>
          <w:sz w:val="24"/>
          <w:szCs w:val="24"/>
        </w:rPr>
        <w:t>线程模型）</w:t>
      </w:r>
    </w:p>
    <w:p w14:paraId="116BEE9E" w14:textId="5B9AC0BD" w:rsid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方法区</w:t>
      </w:r>
    </w:p>
    <w:p w14:paraId="5AE0E7ED" w14:textId="16FBFEB5"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区中存放了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w:t>
      </w:r>
      <w:r>
        <w:rPr>
          <w:rFonts w:ascii="Times New Roman" w:eastAsia="宋体" w:hAnsi="Times New Roman" w:cs="Times New Roman" w:hint="eastAsia"/>
          <w:kern w:val="0"/>
          <w:sz w:val="24"/>
          <w:szCs w:val="24"/>
        </w:rPr>
        <w:t>ss</w:t>
      </w:r>
      <w:r>
        <w:rPr>
          <w:rFonts w:ascii="Times New Roman" w:eastAsia="宋体" w:hAnsi="Times New Roman" w:cs="Times New Roman" w:hint="eastAsia"/>
          <w:kern w:val="0"/>
          <w:sz w:val="24"/>
          <w:szCs w:val="24"/>
        </w:rPr>
        <w:t>文件中加载进来的类相关信息和常量池。</w:t>
      </w:r>
    </w:p>
    <w:p w14:paraId="73FEB5ED" w14:textId="5968129E"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程序计数器</w:t>
      </w:r>
    </w:p>
    <w:p w14:paraId="2D19FF68" w14:textId="787AFFA7" w:rsidR="005D529D" w:rsidRDefault="005D529D" w:rsidP="005D529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计数器用于记录当前执行的字节码指令的位置</w:t>
      </w:r>
      <w:r w:rsidR="00FE0DE0">
        <w:rPr>
          <w:rFonts w:ascii="Times New Roman" w:eastAsia="宋体" w:hAnsi="Times New Roman" w:cs="Times New Roman" w:hint="eastAsia"/>
          <w:kern w:val="0"/>
          <w:sz w:val="24"/>
          <w:szCs w:val="24"/>
        </w:rPr>
        <w:t>，每个线程都有自己的程序计数器，专门记录当前线程执行到哪一条字节码指令了。</w:t>
      </w:r>
    </w:p>
    <w:p w14:paraId="1527170D" w14:textId="6157E442" w:rsidR="005D529D" w:rsidRPr="005D529D" w:rsidRDefault="005D529D" w:rsidP="005D529D">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5D529D">
        <w:rPr>
          <w:rFonts w:ascii="Times New Roman" w:eastAsia="宋体" w:hAnsi="Times New Roman" w:cs="Times New Roman" w:hint="eastAsia"/>
          <w:kern w:val="0"/>
          <w:sz w:val="24"/>
          <w:szCs w:val="24"/>
        </w:rPr>
        <w:t>Java</w:t>
      </w:r>
      <w:r w:rsidRPr="005D529D">
        <w:rPr>
          <w:rFonts w:ascii="Times New Roman" w:eastAsia="宋体" w:hAnsi="Times New Roman" w:cs="Times New Roman" w:hint="eastAsia"/>
          <w:kern w:val="0"/>
          <w:sz w:val="24"/>
          <w:szCs w:val="24"/>
        </w:rPr>
        <w:t>虚拟机栈</w:t>
      </w:r>
    </w:p>
    <w:p w14:paraId="03CCF72D" w14:textId="07920593" w:rsidR="00516E1D" w:rsidRDefault="005D529D" w:rsidP="003854C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用于存放调用方法时使用到的局部变量</w:t>
      </w:r>
      <w:r w:rsidR="003854CF">
        <w:rPr>
          <w:rFonts w:ascii="Times New Roman" w:eastAsia="宋体" w:hAnsi="Times New Roman" w:cs="Times New Roman" w:hint="eastAsia"/>
          <w:kern w:val="0"/>
          <w:sz w:val="24"/>
          <w:szCs w:val="24"/>
        </w:rPr>
        <w:t>。</w:t>
      </w:r>
    </w:p>
    <w:p w14:paraId="0FA72AA7" w14:textId="7EF11176" w:rsidR="003854CF" w:rsidRDefault="003854CF" w:rsidP="003854CF">
      <w:pPr>
        <w:pStyle w:val="a3"/>
        <w:widowControl/>
        <w:numPr>
          <w:ilvl w:val="0"/>
          <w:numId w:val="202"/>
        </w:numPr>
        <w:spacing w:line="440" w:lineRule="exact"/>
        <w:ind w:firstLineChars="0"/>
        <w:jc w:val="left"/>
        <w:rPr>
          <w:rFonts w:ascii="Times New Roman" w:eastAsia="宋体" w:hAnsi="Times New Roman" w:cs="Times New Roman"/>
          <w:kern w:val="0"/>
          <w:sz w:val="24"/>
          <w:szCs w:val="24"/>
        </w:rPr>
      </w:pPr>
      <w:r w:rsidRPr="003854CF">
        <w:rPr>
          <w:rFonts w:ascii="Times New Roman" w:eastAsia="宋体" w:hAnsi="Times New Roman" w:cs="Times New Roman" w:hint="eastAsia"/>
          <w:kern w:val="0"/>
          <w:sz w:val="24"/>
          <w:szCs w:val="24"/>
        </w:rPr>
        <w:t>Java</w:t>
      </w:r>
      <w:r w:rsidRPr="003854CF">
        <w:rPr>
          <w:rFonts w:ascii="Times New Roman" w:eastAsia="宋体" w:hAnsi="Times New Roman" w:cs="Times New Roman" w:hint="eastAsia"/>
          <w:kern w:val="0"/>
          <w:sz w:val="24"/>
          <w:szCs w:val="24"/>
        </w:rPr>
        <w:t>堆内存</w:t>
      </w:r>
    </w:p>
    <w:p w14:paraId="733365FF" w14:textId="1090515E" w:rsidR="003854CF" w:rsidRDefault="003854CF" w:rsidP="00FE0DE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用于存放在代码中创建的各种对象。</w:t>
      </w:r>
    </w:p>
    <w:p w14:paraId="0B8E3E7F" w14:textId="77777777" w:rsidR="00FE0DE0" w:rsidRPr="00FE0DE0" w:rsidRDefault="00FE0DE0" w:rsidP="00FE0DE0">
      <w:pPr>
        <w:widowControl/>
        <w:spacing w:line="440" w:lineRule="exact"/>
        <w:jc w:val="left"/>
        <w:rPr>
          <w:rFonts w:ascii="Times New Roman" w:eastAsia="宋体" w:hAnsi="Times New Roman" w:cs="Times New Roman"/>
          <w:kern w:val="0"/>
          <w:sz w:val="24"/>
          <w:szCs w:val="24"/>
        </w:rPr>
      </w:pPr>
    </w:p>
    <w:p w14:paraId="37AF45B8" w14:textId="77777777" w:rsidR="00E93AE6" w:rsidRDefault="00E93AE6" w:rsidP="005268C0">
      <w:pPr>
        <w:widowControl/>
        <w:spacing w:line="440" w:lineRule="exact"/>
        <w:jc w:val="left"/>
        <w:rPr>
          <w:rFonts w:ascii="Times New Roman" w:eastAsia="宋体" w:hAnsi="Times New Roman" w:cs="Times New Roman"/>
          <w:kern w:val="0"/>
          <w:sz w:val="24"/>
          <w:szCs w:val="24"/>
        </w:rPr>
      </w:pPr>
    </w:p>
    <w:p w14:paraId="56616A51" w14:textId="77777777" w:rsidR="00E93AE6" w:rsidRPr="005268C0" w:rsidRDefault="00E93AE6" w:rsidP="005268C0">
      <w:pPr>
        <w:widowControl/>
        <w:spacing w:line="440" w:lineRule="exact"/>
        <w:jc w:val="left"/>
        <w:rPr>
          <w:rFonts w:ascii="Times New Roman" w:eastAsia="宋体" w:hAnsi="Times New Roman" w:cs="Times New Roman"/>
          <w:kern w:val="0"/>
          <w:sz w:val="24"/>
          <w:szCs w:val="24"/>
        </w:rPr>
      </w:pPr>
    </w:p>
    <w:p w14:paraId="726FAB5F" w14:textId="56B0691F"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那</w:t>
      </w:r>
      <w:r w:rsidRPr="005268C0">
        <w:rPr>
          <w:rFonts w:ascii="Times New Roman" w:eastAsia="宋体" w:hAnsi="Times New Roman" w:cs="Times New Roman"/>
          <w:kern w:val="0"/>
          <w:sz w:val="24"/>
          <w:szCs w:val="24"/>
        </w:rPr>
        <w:t xml:space="preserve"> JVM </w:t>
      </w:r>
      <w:r w:rsidRPr="005268C0">
        <w:rPr>
          <w:rFonts w:ascii="Times New Roman" w:eastAsia="宋体" w:hAnsi="Times New Roman" w:cs="Times New Roman"/>
          <w:kern w:val="0"/>
          <w:sz w:val="24"/>
          <w:szCs w:val="24"/>
        </w:rPr>
        <w:t>进程与线程模型呢？介绍一下</w:t>
      </w:r>
    </w:p>
    <w:p w14:paraId="410E3F04" w14:textId="48BDC0F3" w:rsidR="005268C0" w:rsidRDefault="005268C0" w:rsidP="005268C0">
      <w:pPr>
        <w:widowControl/>
        <w:spacing w:line="440" w:lineRule="exact"/>
        <w:jc w:val="left"/>
        <w:rPr>
          <w:rFonts w:ascii="Times New Roman" w:eastAsia="宋体" w:hAnsi="Times New Roman" w:cs="Times New Roman"/>
          <w:kern w:val="0"/>
          <w:sz w:val="24"/>
          <w:szCs w:val="24"/>
        </w:rPr>
      </w:pPr>
    </w:p>
    <w:p w14:paraId="329FF954"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5A945EAF" w14:textId="7DC73B91" w:rsid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堆和栈有啥区别？介绍一下</w:t>
      </w:r>
    </w:p>
    <w:p w14:paraId="5F452E72" w14:textId="0A43F003"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堆和栈主要有存储内容、内存分配和声明周期三个方面的不同。</w:t>
      </w:r>
    </w:p>
    <w:p w14:paraId="6B5B4D6C" w14:textId="1492D90C" w:rsidR="00354268" w:rsidRDefault="00354268"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w:t>
      </w:r>
    </w:p>
    <w:p w14:paraId="609D5429" w14:textId="18179ED8" w:rsidR="00354268" w:rsidRDefault="00354268"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内容：</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主要用于</w:t>
      </w:r>
      <w:r w:rsidR="00436662">
        <w:rPr>
          <w:rFonts w:ascii="Times New Roman" w:eastAsia="宋体" w:hAnsi="Times New Roman" w:cs="Times New Roman" w:hint="eastAsia"/>
          <w:kern w:val="0"/>
          <w:sz w:val="24"/>
          <w:szCs w:val="24"/>
        </w:rPr>
        <w:t>存储代码中创建的各种对象和数组，堆中分配的内存由垃圾回收机制自动回收，防止内存泄漏；栈主要存储方法调用时的方法信息、上下文信息、局部变量表等数据，这块内存是自动管理的，当方法调用结束，栈内有关该方法的内存会自动清除。</w:t>
      </w:r>
    </w:p>
    <w:p w14:paraId="5D357792" w14:textId="2B890DF2" w:rsidR="00436662"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分配：</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主要由</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动态分配和管理，对象实例一般通过</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关键字在堆中分配内存。虚拟机栈则是在方法调用的时候动态创建栈帧并压入栈中。</w:t>
      </w:r>
    </w:p>
    <w:p w14:paraId="43E8CCCA" w14:textId="31AEC8A8" w:rsidR="00436662" w:rsidRPr="00354268" w:rsidRDefault="00436662" w:rsidP="00354268">
      <w:pPr>
        <w:pStyle w:val="a3"/>
        <w:widowControl/>
        <w:numPr>
          <w:ilvl w:val="0"/>
          <w:numId w:val="2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生命周期：对象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上分配内存后，其生命周期取决于这个对象何时变成垃圾对象以及何时被垃圾回收机制回收。虚拟机栈中的栈帧取决于方法何时调用和返回。</w:t>
      </w:r>
    </w:p>
    <w:p w14:paraId="1BEE98E4" w14:textId="77777777" w:rsidR="00354268" w:rsidRDefault="00354268" w:rsidP="005268C0">
      <w:pPr>
        <w:widowControl/>
        <w:spacing w:line="440" w:lineRule="exact"/>
        <w:jc w:val="left"/>
        <w:rPr>
          <w:rFonts w:ascii="Times New Roman" w:eastAsia="宋体" w:hAnsi="Times New Roman" w:cs="Times New Roman"/>
          <w:kern w:val="0"/>
          <w:sz w:val="24"/>
          <w:szCs w:val="24"/>
        </w:rPr>
      </w:pPr>
    </w:p>
    <w:p w14:paraId="59485E2C" w14:textId="77777777" w:rsidR="005268C0" w:rsidRPr="005268C0" w:rsidRDefault="005268C0" w:rsidP="005268C0">
      <w:pPr>
        <w:widowControl/>
        <w:spacing w:line="440" w:lineRule="exact"/>
        <w:jc w:val="left"/>
        <w:rPr>
          <w:rFonts w:ascii="Times New Roman" w:eastAsia="宋体" w:hAnsi="Times New Roman" w:cs="Times New Roman"/>
          <w:kern w:val="0"/>
          <w:sz w:val="24"/>
          <w:szCs w:val="24"/>
        </w:rPr>
      </w:pPr>
    </w:p>
    <w:p w14:paraId="0FC50085" w14:textId="251E3038"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什么时候会出现堆栈溢出呢？如何排查？</w:t>
      </w:r>
    </w:p>
    <w:p w14:paraId="13B199C7" w14:textId="64310A17" w:rsidR="005268C0"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溢出，</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Of Memeory</w:t>
      </w:r>
      <w:r>
        <w:rPr>
          <w:rFonts w:ascii="Times New Roman" w:eastAsia="宋体" w:hAnsi="Times New Roman" w:cs="Times New Roman" w:hint="eastAsia"/>
          <w:kern w:val="0"/>
          <w:sz w:val="24"/>
          <w:szCs w:val="24"/>
        </w:rPr>
        <w:t>，一般是由创建的对象太</w:t>
      </w:r>
      <w:r w:rsidR="00905794">
        <w:rPr>
          <w:rFonts w:ascii="Times New Roman" w:eastAsia="宋体" w:hAnsi="Times New Roman" w:cs="Times New Roman" w:hint="eastAsia"/>
          <w:kern w:val="0"/>
          <w:sz w:val="24"/>
          <w:szCs w:val="24"/>
        </w:rPr>
        <w:t>多，导致超过堆的最大容量。排查时可以通过性能检测工具如</w:t>
      </w:r>
      <w:r w:rsidR="00905794">
        <w:rPr>
          <w:rFonts w:ascii="Times New Roman" w:eastAsia="宋体" w:hAnsi="Times New Roman" w:cs="Times New Roman" w:hint="eastAsia"/>
          <w:kern w:val="0"/>
          <w:sz w:val="24"/>
          <w:szCs w:val="24"/>
        </w:rPr>
        <w:t>jconsole</w:t>
      </w:r>
      <w:r w:rsidR="00905794">
        <w:rPr>
          <w:rFonts w:ascii="Times New Roman" w:eastAsia="宋体" w:hAnsi="Times New Roman" w:cs="Times New Roman" w:hint="eastAsia"/>
          <w:kern w:val="0"/>
          <w:sz w:val="24"/>
          <w:szCs w:val="24"/>
        </w:rPr>
        <w:t>，获取堆内存快照，然后观察溢出的对象是否是必要的</w:t>
      </w:r>
      <w:r w:rsidR="0035597B">
        <w:rPr>
          <w:rFonts w:ascii="Times New Roman" w:eastAsia="宋体" w:hAnsi="Times New Roman" w:cs="Times New Roman" w:hint="eastAsia"/>
          <w:kern w:val="0"/>
          <w:sz w:val="24"/>
          <w:szCs w:val="24"/>
        </w:rPr>
        <w:t>，也就是是否被引用指向</w:t>
      </w:r>
      <w:r w:rsidR="00905794">
        <w:rPr>
          <w:rFonts w:ascii="Times New Roman" w:eastAsia="宋体" w:hAnsi="Times New Roman" w:cs="Times New Roman" w:hint="eastAsia"/>
          <w:kern w:val="0"/>
          <w:sz w:val="24"/>
          <w:szCs w:val="24"/>
        </w:rPr>
        <w:t>，是的话就需要检查代码中的对象的生命周期是否过长，或者优化算法，实在不想可以调整</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的堆的参数</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和</w:t>
      </w:r>
      <w:r w:rsidR="00905794">
        <w:rPr>
          <w:rFonts w:ascii="Times New Roman" w:eastAsia="宋体" w:hAnsi="Times New Roman" w:cs="Times New Roman" w:hint="eastAsia"/>
          <w:kern w:val="0"/>
          <w:sz w:val="24"/>
          <w:szCs w:val="24"/>
        </w:rPr>
        <w:t>-X</w:t>
      </w:r>
      <w:r w:rsidR="00905794">
        <w:rPr>
          <w:rFonts w:ascii="Times New Roman" w:eastAsia="宋体" w:hAnsi="Times New Roman" w:cs="Times New Roman"/>
          <w:kern w:val="0"/>
          <w:sz w:val="24"/>
          <w:szCs w:val="24"/>
        </w:rPr>
        <w:t>ms</w:t>
      </w:r>
      <w:r w:rsidR="00905794">
        <w:rPr>
          <w:rFonts w:ascii="Times New Roman" w:eastAsia="宋体" w:hAnsi="Times New Roman" w:cs="Times New Roman" w:hint="eastAsia"/>
          <w:kern w:val="0"/>
          <w:sz w:val="24"/>
          <w:szCs w:val="24"/>
        </w:rPr>
        <w:t>，增加</w:t>
      </w:r>
      <w:r w:rsidR="00905794">
        <w:rPr>
          <w:rFonts w:ascii="Times New Roman" w:eastAsia="宋体" w:hAnsi="Times New Roman" w:cs="Times New Roman" w:hint="eastAsia"/>
          <w:kern w:val="0"/>
          <w:sz w:val="24"/>
          <w:szCs w:val="24"/>
        </w:rPr>
        <w:t>JVM</w:t>
      </w:r>
      <w:r w:rsidR="00905794">
        <w:rPr>
          <w:rFonts w:ascii="Times New Roman" w:eastAsia="宋体" w:hAnsi="Times New Roman" w:cs="Times New Roman" w:hint="eastAsia"/>
          <w:kern w:val="0"/>
          <w:sz w:val="24"/>
          <w:szCs w:val="24"/>
        </w:rPr>
        <w:t>最大内存和启动初始内存；如果溢出的对象不是必要的，就表明发生了内存泄漏</w:t>
      </w:r>
      <w:r w:rsidR="0035597B">
        <w:rPr>
          <w:rFonts w:ascii="Times New Roman" w:eastAsia="宋体" w:hAnsi="Times New Roman" w:cs="Times New Roman" w:hint="eastAsia"/>
          <w:kern w:val="0"/>
          <w:sz w:val="24"/>
          <w:szCs w:val="24"/>
        </w:rPr>
        <w:t xml:space="preserve"> </w:t>
      </w:r>
      <w:r w:rsidR="0035597B">
        <w:rPr>
          <w:rFonts w:ascii="Times New Roman" w:eastAsia="宋体" w:hAnsi="Times New Roman" w:cs="Times New Roman" w:hint="eastAsia"/>
          <w:kern w:val="0"/>
          <w:sz w:val="24"/>
          <w:szCs w:val="24"/>
        </w:rPr>
        <w:t>，这是可以查看泄漏对象的</w:t>
      </w:r>
      <w:r w:rsidR="0035597B">
        <w:rPr>
          <w:rFonts w:ascii="Times New Roman" w:eastAsia="宋体" w:hAnsi="Times New Roman" w:cs="Times New Roman" w:hint="eastAsia"/>
          <w:kern w:val="0"/>
          <w:sz w:val="24"/>
          <w:szCs w:val="24"/>
        </w:rPr>
        <w:t>GC</w:t>
      </w:r>
      <w:r w:rsidR="0035597B">
        <w:rPr>
          <w:rFonts w:ascii="Times New Roman" w:eastAsia="宋体" w:hAnsi="Times New Roman" w:cs="Times New Roman"/>
          <w:kern w:val="0"/>
          <w:sz w:val="24"/>
          <w:szCs w:val="24"/>
        </w:rPr>
        <w:t xml:space="preserve"> Roots</w:t>
      </w:r>
      <w:r w:rsidR="0035597B">
        <w:rPr>
          <w:rFonts w:ascii="Times New Roman" w:eastAsia="宋体" w:hAnsi="Times New Roman" w:cs="Times New Roman" w:hint="eastAsia"/>
          <w:kern w:val="0"/>
          <w:sz w:val="24"/>
          <w:szCs w:val="24"/>
        </w:rPr>
        <w:t>引用链，找到具体的泄漏位置。</w:t>
      </w:r>
    </w:p>
    <w:p w14:paraId="7272D120" w14:textId="718BC5A3" w:rsidR="00114DB2" w:rsidRDefault="00114DB2" w:rsidP="005268C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栈溢出，</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verflow</w:t>
      </w:r>
      <w:r>
        <w:rPr>
          <w:rFonts w:ascii="Times New Roman" w:eastAsia="宋体" w:hAnsi="Times New Roman" w:cs="Times New Roman" w:hint="eastAsia"/>
          <w:kern w:val="0"/>
          <w:sz w:val="24"/>
          <w:szCs w:val="24"/>
        </w:rPr>
        <w:t>。</w:t>
      </w:r>
      <w:r w:rsidR="0035597B">
        <w:rPr>
          <w:rFonts w:ascii="Times New Roman" w:eastAsia="宋体" w:hAnsi="Times New Roman" w:cs="Times New Roman" w:hint="eastAsia"/>
          <w:kern w:val="0"/>
          <w:sz w:val="24"/>
          <w:szCs w:val="24"/>
        </w:rPr>
        <w:t>很可能存在死循环，过多的递归调用导致把栈撑满了，此时可以从控制台查看堆栈信息，比较容易定位。</w:t>
      </w:r>
    </w:p>
    <w:p w14:paraId="623BD165" w14:textId="77777777" w:rsidR="00114DB2" w:rsidRPr="00A203C6" w:rsidRDefault="00114DB2" w:rsidP="005268C0">
      <w:pPr>
        <w:widowControl/>
        <w:spacing w:line="440" w:lineRule="exact"/>
        <w:jc w:val="left"/>
        <w:rPr>
          <w:rFonts w:ascii="Times New Roman" w:eastAsia="宋体" w:hAnsi="Times New Roman" w:cs="Times New Roman"/>
          <w:kern w:val="0"/>
          <w:sz w:val="24"/>
          <w:szCs w:val="24"/>
        </w:rPr>
      </w:pPr>
    </w:p>
    <w:p w14:paraId="04FD1DB6"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1F652842" w14:textId="44C998F1" w:rsidR="005268C0" w:rsidRPr="005268C0"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对象一定是在堆在分配的吗？</w:t>
      </w:r>
    </w:p>
    <w:p w14:paraId="2EBD94D2" w14:textId="2E30FB1D" w:rsidR="0011428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不一定，</w:t>
      </w:r>
      <w:r w:rsidRPr="00114280">
        <w:rPr>
          <w:rFonts w:ascii="Times New Roman" w:eastAsia="宋体" w:hAnsi="Times New Roman" w:cs="Times New Roman"/>
          <w:kern w:val="0"/>
          <w:sz w:val="24"/>
          <w:szCs w:val="24"/>
        </w:rPr>
        <w:t xml:space="preserve">JVM </w:t>
      </w:r>
      <w:r w:rsidRPr="00114280">
        <w:rPr>
          <w:rFonts w:ascii="Times New Roman" w:eastAsia="宋体" w:hAnsi="Times New Roman" w:cs="Times New Roman"/>
          <w:kern w:val="0"/>
          <w:sz w:val="24"/>
          <w:szCs w:val="24"/>
        </w:rPr>
        <w:t>会通过</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逃逸分析</w:t>
      </w:r>
      <w:r w:rsidRPr="00114280">
        <w:rPr>
          <w:rFonts w:ascii="Times New Roman" w:eastAsia="宋体" w:hAnsi="Times New Roman" w:cs="Times New Roman"/>
          <w:kern w:val="0"/>
          <w:sz w:val="24"/>
          <w:szCs w:val="24"/>
        </w:rPr>
        <w:t xml:space="preserve">” </w:t>
      </w:r>
      <w:r w:rsidRPr="00114280">
        <w:rPr>
          <w:rFonts w:ascii="Times New Roman" w:eastAsia="宋体" w:hAnsi="Times New Roman" w:cs="Times New Roman"/>
          <w:kern w:val="0"/>
          <w:sz w:val="24"/>
          <w:szCs w:val="24"/>
        </w:rPr>
        <w:t>技术，对于逃不出方法的对象，会直接在栈空间上分配内存。这样可以直接在栈上快速创建和销毁对象，不用再将对象分配到堆中，减轻</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垃圾回收的压力。</w:t>
      </w:r>
    </w:p>
    <w:p w14:paraId="06C631F7" w14:textId="3A0307AB" w:rsidR="005268C0" w:rsidRPr="00114280" w:rsidRDefault="00114280" w:rsidP="0011428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hint="eastAsia"/>
          <w:kern w:val="0"/>
          <w:sz w:val="24"/>
          <w:szCs w:val="24"/>
        </w:rPr>
        <w:t>逃逸分析技术就是用来判断对象是否逃逸的技术。对象逃逸分为方法逃逸和线程逃逸。方法逃逸就是指，当一个对象在方法中被定义后，它被外部方法引用了，例如作为调用参数传递到其他方法中。线程逃逸是指一个对象被外部线程访问到了，比如赋值给可以在其他线程中访问的实例变量。</w:t>
      </w:r>
    </w:p>
    <w:p w14:paraId="20CD7AA9" w14:textId="77777777" w:rsidR="00114280" w:rsidRPr="00A203C6" w:rsidRDefault="00114280" w:rsidP="005268C0">
      <w:pPr>
        <w:widowControl/>
        <w:spacing w:line="440" w:lineRule="exact"/>
        <w:jc w:val="left"/>
        <w:rPr>
          <w:rFonts w:ascii="Times New Roman" w:eastAsia="宋体" w:hAnsi="Times New Roman" w:cs="Times New Roman"/>
          <w:kern w:val="0"/>
          <w:sz w:val="24"/>
          <w:szCs w:val="24"/>
        </w:rPr>
      </w:pPr>
    </w:p>
    <w:p w14:paraId="73559020" w14:textId="77777777" w:rsidR="00A203C6" w:rsidRDefault="00A203C6" w:rsidP="005268C0">
      <w:pPr>
        <w:widowControl/>
        <w:spacing w:line="440" w:lineRule="exact"/>
        <w:jc w:val="left"/>
        <w:rPr>
          <w:rFonts w:ascii="Times New Roman" w:eastAsia="宋体" w:hAnsi="Times New Roman" w:cs="Times New Roman"/>
          <w:kern w:val="0"/>
          <w:sz w:val="24"/>
          <w:szCs w:val="24"/>
        </w:rPr>
      </w:pPr>
    </w:p>
    <w:p w14:paraId="717DC929" w14:textId="281E486D" w:rsidR="008A48C8" w:rsidRDefault="005268C0" w:rsidP="005268C0">
      <w:pPr>
        <w:widowControl/>
        <w:spacing w:line="440" w:lineRule="exact"/>
        <w:jc w:val="left"/>
        <w:rPr>
          <w:rFonts w:ascii="Times New Roman" w:eastAsia="宋体" w:hAnsi="Times New Roman" w:cs="Times New Roman"/>
          <w:kern w:val="0"/>
          <w:sz w:val="24"/>
          <w:szCs w:val="24"/>
        </w:rPr>
      </w:pPr>
      <w:r w:rsidRPr="005268C0">
        <w:rPr>
          <w:rFonts w:ascii="Times New Roman" w:eastAsia="宋体" w:hAnsi="Times New Roman" w:cs="Times New Roman"/>
          <w:kern w:val="0"/>
          <w:sz w:val="24"/>
          <w:szCs w:val="24"/>
        </w:rPr>
        <w:t>常量池了解吗，有啥用？介绍一下</w:t>
      </w:r>
    </w:p>
    <w:p w14:paraId="2CCD3C9D" w14:textId="40FBE664" w:rsidR="00114280" w:rsidRDefault="00114280" w:rsidP="005268C0">
      <w:pPr>
        <w:widowControl/>
        <w:spacing w:line="440" w:lineRule="exact"/>
        <w:jc w:val="left"/>
        <w:rPr>
          <w:rFonts w:ascii="Times New Roman" w:eastAsia="宋体" w:hAnsi="Times New Roman" w:cs="Times New Roman"/>
          <w:kern w:val="0"/>
          <w:sz w:val="24"/>
          <w:szCs w:val="24"/>
        </w:rPr>
      </w:pP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以前常量池存在于</w:t>
      </w:r>
      <w:r w:rsidRPr="00114280">
        <w:rPr>
          <w:rFonts w:ascii="Times New Roman" w:eastAsia="宋体" w:hAnsi="Times New Roman" w:cs="Times New Roman"/>
          <w:kern w:val="0"/>
          <w:sz w:val="24"/>
          <w:szCs w:val="24"/>
        </w:rPr>
        <w:t xml:space="preserve"> JVM </w:t>
      </w:r>
      <w:r w:rsidRPr="00114280">
        <w:rPr>
          <w:rFonts w:ascii="Times New Roman" w:eastAsia="宋体" w:hAnsi="Times New Roman" w:cs="Times New Roman"/>
          <w:kern w:val="0"/>
          <w:sz w:val="24"/>
          <w:szCs w:val="24"/>
        </w:rPr>
        <w:t>方法区的永久代中，</w:t>
      </w:r>
      <w:r w:rsidRPr="00114280">
        <w:rPr>
          <w:rFonts w:ascii="Times New Roman" w:eastAsia="宋体" w:hAnsi="Times New Roman" w:cs="Times New Roman"/>
          <w:kern w:val="0"/>
          <w:sz w:val="24"/>
          <w:szCs w:val="24"/>
        </w:rPr>
        <w:t xml:space="preserve">Java 8 </w:t>
      </w:r>
      <w:r w:rsidRPr="00114280">
        <w:rPr>
          <w:rFonts w:ascii="Times New Roman" w:eastAsia="宋体" w:hAnsi="Times New Roman" w:cs="Times New Roman"/>
          <w:kern w:val="0"/>
          <w:sz w:val="24"/>
          <w:szCs w:val="24"/>
        </w:rPr>
        <w:t>及以后存在于元空间中，它主要用来存储编译期生成的各种字面量和符号引用等等。而这些字面量可以在程序运行时直接使用，不需要再创建，提高运行效率。对于符号引用，其中包括类的全限定名，方法名等等，主要用在类加载，动态绑定等阶段，来定位具体的类，方法等等。</w:t>
      </w:r>
    </w:p>
    <w:p w14:paraId="348622A0" w14:textId="0E437C48" w:rsidR="008A48C8" w:rsidRDefault="008A48C8" w:rsidP="00DD19EA">
      <w:pPr>
        <w:widowControl/>
        <w:spacing w:line="440" w:lineRule="exact"/>
        <w:jc w:val="left"/>
        <w:rPr>
          <w:rFonts w:ascii="Times New Roman" w:eastAsia="宋体" w:hAnsi="Times New Roman" w:cs="Times New Roman"/>
          <w:kern w:val="0"/>
          <w:sz w:val="24"/>
          <w:szCs w:val="24"/>
        </w:rPr>
      </w:pPr>
    </w:p>
    <w:p w14:paraId="4E03971E"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5727A69" w14:textId="650625E8" w:rsidR="00082E7C" w:rsidRDefault="00826F92"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相关总结？</w:t>
      </w:r>
    </w:p>
    <w:p w14:paraId="37E918F0" w14:textId="2BE0860E"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sidRPr="00826F92">
        <w:rPr>
          <w:rFonts w:ascii="Times New Roman" w:eastAsia="宋体" w:hAnsi="Times New Roman" w:cs="Times New Roman" w:hint="eastAsia"/>
          <w:kern w:val="0"/>
          <w:sz w:val="24"/>
          <w:szCs w:val="24"/>
        </w:rPr>
        <w:t>标题总结</w:t>
      </w:r>
    </w:p>
    <w:p w14:paraId="5384E20A" w14:textId="4DE614CC" w:rsidR="00826F92" w:rsidRPr="00826F92" w:rsidRDefault="00826F92" w:rsidP="00826F92">
      <w:pPr>
        <w:pStyle w:val="a3"/>
        <w:widowControl/>
        <w:numPr>
          <w:ilvl w:val="0"/>
          <w:numId w:val="2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总结</w:t>
      </w:r>
    </w:p>
    <w:p w14:paraId="1698AB64" w14:textId="79F3E055" w:rsidR="00826F92" w:rsidRDefault="00826F92" w:rsidP="00DD19EA">
      <w:pPr>
        <w:widowControl/>
        <w:spacing w:line="440" w:lineRule="exact"/>
        <w:jc w:val="left"/>
        <w:rPr>
          <w:rFonts w:ascii="Times New Roman" w:eastAsia="宋体" w:hAnsi="Times New Roman" w:cs="Times New Roman"/>
          <w:kern w:val="0"/>
          <w:sz w:val="24"/>
          <w:szCs w:val="24"/>
        </w:rPr>
      </w:pPr>
    </w:p>
    <w:p w14:paraId="1BF22840" w14:textId="77777777" w:rsidR="00826F92" w:rsidRDefault="00826F92" w:rsidP="00DD19EA">
      <w:pPr>
        <w:widowControl/>
        <w:spacing w:line="440" w:lineRule="exact"/>
        <w:jc w:val="left"/>
        <w:rPr>
          <w:rFonts w:ascii="Times New Roman" w:eastAsia="宋体" w:hAnsi="Times New Roman" w:cs="Times New Roman"/>
          <w:kern w:val="0"/>
          <w:sz w:val="24"/>
          <w:szCs w:val="24"/>
        </w:rPr>
      </w:pPr>
    </w:p>
    <w:p w14:paraId="52BDAAB1" w14:textId="6B267701" w:rsidR="00082E7C" w:rsidRDefault="00082E7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1-22 </w:t>
      </w:r>
      <w:r>
        <w:rPr>
          <w:rFonts w:ascii="Times New Roman" w:eastAsia="宋体" w:hAnsi="Times New Roman" w:cs="Times New Roman" w:hint="eastAsia"/>
          <w:kern w:val="0"/>
          <w:sz w:val="24"/>
          <w:szCs w:val="24"/>
        </w:rPr>
        <w:t>章节出现的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总结？</w:t>
      </w:r>
    </w:p>
    <w:tbl>
      <w:tblPr>
        <w:tblStyle w:val="ad"/>
        <w:tblW w:w="0" w:type="auto"/>
        <w:jc w:val="center"/>
        <w:tblLook w:val="04A0" w:firstRow="1" w:lastRow="0" w:firstColumn="1" w:lastColumn="0" w:noHBand="0" w:noVBand="1"/>
      </w:tblPr>
      <w:tblGrid>
        <w:gridCol w:w="1896"/>
        <w:gridCol w:w="4903"/>
        <w:gridCol w:w="1497"/>
      </w:tblGrid>
      <w:tr w:rsidR="00082E7C" w14:paraId="1BE557E5" w14:textId="77777777" w:rsidTr="00082E7C">
        <w:trPr>
          <w:jc w:val="center"/>
        </w:trPr>
        <w:tc>
          <w:tcPr>
            <w:tcW w:w="1896" w:type="dxa"/>
            <w:vAlign w:val="center"/>
          </w:tcPr>
          <w:p w14:paraId="3AB46ED8" w14:textId="6153B9C9"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命令</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参数</w:t>
            </w:r>
          </w:p>
        </w:tc>
        <w:tc>
          <w:tcPr>
            <w:tcW w:w="4903" w:type="dxa"/>
            <w:vAlign w:val="center"/>
          </w:tcPr>
          <w:p w14:paraId="370D1B21" w14:textId="7ADC032D"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作用</w:t>
            </w:r>
          </w:p>
        </w:tc>
        <w:tc>
          <w:tcPr>
            <w:tcW w:w="1497" w:type="dxa"/>
            <w:vAlign w:val="center"/>
          </w:tcPr>
          <w:p w14:paraId="0CD67F7B" w14:textId="040A2FF4"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的章节</w:t>
            </w:r>
          </w:p>
        </w:tc>
      </w:tr>
      <w:tr w:rsidR="00082E7C" w14:paraId="3007966C" w14:textId="77777777" w:rsidTr="00082E7C">
        <w:trPr>
          <w:jc w:val="center"/>
        </w:trPr>
        <w:tc>
          <w:tcPr>
            <w:tcW w:w="1896" w:type="dxa"/>
            <w:vAlign w:val="center"/>
          </w:tcPr>
          <w:p w14:paraId="4869A73C" w14:textId="3C0C62B6" w:rsidR="00082E7C" w:rsidRDefault="00082E7C" w:rsidP="00082E7C">
            <w:pPr>
              <w:widowControl/>
              <w:spacing w:line="440" w:lineRule="exact"/>
              <w:jc w:val="center"/>
              <w:rPr>
                <w:rFonts w:ascii="Times New Roman" w:eastAsia="宋体" w:hAnsi="Times New Roman" w:cs="Times New Roman"/>
                <w:kern w:val="0"/>
                <w:sz w:val="24"/>
                <w:szCs w:val="24"/>
              </w:rPr>
            </w:pPr>
            <w:r w:rsidRPr="00082E7C">
              <w:rPr>
                <w:rFonts w:ascii="Times New Roman" w:eastAsia="宋体" w:hAnsi="Times New Roman" w:cs="Times New Roman"/>
                <w:kern w:val="0"/>
                <w:sz w:val="24"/>
                <w:szCs w:val="24"/>
              </w:rPr>
              <w:t>max_connections</w:t>
            </w:r>
          </w:p>
        </w:tc>
        <w:tc>
          <w:tcPr>
            <w:tcW w:w="4903" w:type="dxa"/>
            <w:vAlign w:val="center"/>
          </w:tcPr>
          <w:p w14:paraId="184187BC" w14:textId="06454944" w:rsidR="00082E7C" w:rsidRDefault="00082E7C" w:rsidP="00DD19EA">
            <w:pPr>
              <w:widowControl/>
              <w:spacing w:line="440" w:lineRule="exact"/>
              <w:jc w:val="left"/>
              <w:rPr>
                <w:rFonts w:ascii="Times New Roman" w:eastAsia="宋体" w:hAnsi="Times New Roman" w:cs="Times New Roman"/>
                <w:kern w:val="0"/>
                <w:sz w:val="24"/>
                <w:szCs w:val="24"/>
              </w:rPr>
            </w:pPr>
            <w:r w:rsidRPr="00082E7C">
              <w:rPr>
                <w:rFonts w:ascii="Times New Roman" w:eastAsia="宋体" w:hAnsi="Times New Roman" w:cs="Times New Roman" w:hint="eastAsia"/>
                <w:kern w:val="0"/>
                <w:sz w:val="24"/>
                <w:szCs w:val="24"/>
              </w:rPr>
              <w:t>用来控制一个</w:t>
            </w:r>
            <w:r w:rsidRPr="00082E7C">
              <w:rPr>
                <w:rFonts w:ascii="Times New Roman" w:eastAsia="宋体" w:hAnsi="Times New Roman" w:cs="Times New Roman"/>
                <w:kern w:val="0"/>
                <w:sz w:val="24"/>
                <w:szCs w:val="24"/>
              </w:rPr>
              <w:t xml:space="preserve"> MySQL </w:t>
            </w:r>
            <w:r w:rsidRPr="00082E7C">
              <w:rPr>
                <w:rFonts w:ascii="Times New Roman" w:eastAsia="宋体" w:hAnsi="Times New Roman" w:cs="Times New Roman"/>
                <w:kern w:val="0"/>
                <w:sz w:val="24"/>
                <w:szCs w:val="24"/>
              </w:rPr>
              <w:t>实例同时存在的连接数的上限，超过这个值，系统就会拒绝接下来的连接请求，并报错提示</w:t>
            </w:r>
            <w:r w:rsidRPr="00082E7C">
              <w:rPr>
                <w:rFonts w:ascii="Times New Roman" w:eastAsia="宋体" w:hAnsi="Times New Roman" w:cs="Times New Roman"/>
                <w:kern w:val="0"/>
                <w:sz w:val="24"/>
                <w:szCs w:val="24"/>
              </w:rPr>
              <w:t>“Too many connections”</w:t>
            </w:r>
            <w:r w:rsidRPr="00082E7C">
              <w:rPr>
                <w:rFonts w:ascii="Times New Roman" w:eastAsia="宋体" w:hAnsi="Times New Roman" w:cs="Times New Roman"/>
                <w:kern w:val="0"/>
                <w:sz w:val="24"/>
                <w:szCs w:val="24"/>
              </w:rPr>
              <w:t>。对于被拒绝连接的请求来说，从业务角度看就是数据库不可用。</w:t>
            </w:r>
          </w:p>
        </w:tc>
        <w:tc>
          <w:tcPr>
            <w:tcW w:w="1497" w:type="dxa"/>
            <w:vAlign w:val="center"/>
          </w:tcPr>
          <w:p w14:paraId="2500F018" w14:textId="5ED21378" w:rsidR="00082E7C" w:rsidRDefault="00082E7C" w:rsidP="00082E7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p>
        </w:tc>
      </w:tr>
      <w:tr w:rsidR="00082E7C" w14:paraId="388F44D1" w14:textId="77777777" w:rsidTr="00082E7C">
        <w:trPr>
          <w:jc w:val="center"/>
        </w:trPr>
        <w:tc>
          <w:tcPr>
            <w:tcW w:w="1896" w:type="dxa"/>
            <w:vAlign w:val="center"/>
          </w:tcPr>
          <w:p w14:paraId="2E226E9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9F8BFD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6E55F8B"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0B32CBCC" w14:textId="77777777" w:rsidTr="00082E7C">
        <w:trPr>
          <w:jc w:val="center"/>
        </w:trPr>
        <w:tc>
          <w:tcPr>
            <w:tcW w:w="1896" w:type="dxa"/>
            <w:vAlign w:val="center"/>
          </w:tcPr>
          <w:p w14:paraId="6B4FE049"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725C52F8"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5AE7D71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FFFD938" w14:textId="77777777" w:rsidTr="00082E7C">
        <w:trPr>
          <w:jc w:val="center"/>
        </w:trPr>
        <w:tc>
          <w:tcPr>
            <w:tcW w:w="1896" w:type="dxa"/>
            <w:vAlign w:val="center"/>
          </w:tcPr>
          <w:p w14:paraId="36C1070F"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6389BE6"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64C18B0A"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635222C" w14:textId="77777777" w:rsidTr="00082E7C">
        <w:trPr>
          <w:jc w:val="center"/>
        </w:trPr>
        <w:tc>
          <w:tcPr>
            <w:tcW w:w="1896" w:type="dxa"/>
            <w:vAlign w:val="center"/>
          </w:tcPr>
          <w:p w14:paraId="453D2A56"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568DFBC9"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20011FFE"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1949FA81" w14:textId="77777777" w:rsidTr="00082E7C">
        <w:trPr>
          <w:jc w:val="center"/>
        </w:trPr>
        <w:tc>
          <w:tcPr>
            <w:tcW w:w="1896" w:type="dxa"/>
            <w:vAlign w:val="center"/>
          </w:tcPr>
          <w:p w14:paraId="1F6CD617"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2D5DFD9C"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D70791"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r w:rsidR="00082E7C" w14:paraId="60A68D2E" w14:textId="77777777" w:rsidTr="00082E7C">
        <w:trPr>
          <w:jc w:val="center"/>
        </w:trPr>
        <w:tc>
          <w:tcPr>
            <w:tcW w:w="1896" w:type="dxa"/>
            <w:vAlign w:val="center"/>
          </w:tcPr>
          <w:p w14:paraId="461BDC83"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c>
          <w:tcPr>
            <w:tcW w:w="4903" w:type="dxa"/>
            <w:vAlign w:val="center"/>
          </w:tcPr>
          <w:p w14:paraId="35E76987" w14:textId="77777777" w:rsidR="00082E7C" w:rsidRDefault="00082E7C" w:rsidP="00DD19EA">
            <w:pPr>
              <w:widowControl/>
              <w:spacing w:line="440" w:lineRule="exact"/>
              <w:jc w:val="left"/>
              <w:rPr>
                <w:rFonts w:ascii="Times New Roman" w:eastAsia="宋体" w:hAnsi="Times New Roman" w:cs="Times New Roman"/>
                <w:kern w:val="0"/>
                <w:sz w:val="24"/>
                <w:szCs w:val="24"/>
              </w:rPr>
            </w:pPr>
          </w:p>
        </w:tc>
        <w:tc>
          <w:tcPr>
            <w:tcW w:w="1497" w:type="dxa"/>
            <w:vAlign w:val="center"/>
          </w:tcPr>
          <w:p w14:paraId="09C83504" w14:textId="77777777" w:rsidR="00082E7C" w:rsidRDefault="00082E7C" w:rsidP="00082E7C">
            <w:pPr>
              <w:widowControl/>
              <w:spacing w:line="440" w:lineRule="exact"/>
              <w:jc w:val="center"/>
              <w:rPr>
                <w:rFonts w:ascii="Times New Roman" w:eastAsia="宋体" w:hAnsi="Times New Roman" w:cs="Times New Roman"/>
                <w:kern w:val="0"/>
                <w:sz w:val="24"/>
                <w:szCs w:val="24"/>
              </w:rPr>
            </w:pPr>
          </w:p>
        </w:tc>
      </w:tr>
    </w:tbl>
    <w:p w14:paraId="222E9BD0" w14:textId="77777777" w:rsidR="00082E7C" w:rsidRDefault="00082E7C" w:rsidP="00DD19EA">
      <w:pPr>
        <w:widowControl/>
        <w:spacing w:line="440" w:lineRule="exact"/>
        <w:jc w:val="left"/>
        <w:rPr>
          <w:rFonts w:ascii="Times New Roman" w:eastAsia="宋体" w:hAnsi="Times New Roman" w:cs="Times New Roman"/>
          <w:kern w:val="0"/>
          <w:sz w:val="24"/>
          <w:szCs w:val="24"/>
        </w:rPr>
      </w:pPr>
    </w:p>
    <w:p w14:paraId="292AC8F0" w14:textId="1E162588" w:rsidR="008A48C8" w:rsidRDefault="008A48C8" w:rsidP="00DD19EA">
      <w:pPr>
        <w:widowControl/>
        <w:spacing w:line="440" w:lineRule="exact"/>
        <w:jc w:val="left"/>
        <w:rPr>
          <w:rFonts w:ascii="Times New Roman" w:eastAsia="宋体" w:hAnsi="Times New Roman" w:cs="Times New Roman"/>
          <w:kern w:val="0"/>
          <w:sz w:val="24"/>
          <w:szCs w:val="24"/>
        </w:rPr>
      </w:pPr>
    </w:p>
    <w:p w14:paraId="52AA9C96" w14:textId="78717DAD"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w:t>
      </w:r>
      <w:r>
        <w:rPr>
          <w:rFonts w:ascii="Times New Roman" w:eastAsia="宋体" w:hAnsi="Times New Roman" w:cs="Times New Roman" w:hint="eastAsia"/>
          <w:kern w:val="0"/>
          <w:sz w:val="24"/>
          <w:szCs w:val="24"/>
        </w:rPr>
        <w:t>？</w:t>
      </w:r>
    </w:p>
    <w:p w14:paraId="34EF5800" w14:textId="1C460924" w:rsidR="001C1397" w:rsidRDefault="001C1397"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业务高峰期，生成环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压力太大，没法正常响应，这时候在去用一些“常规”手段，可能来不及了，所以需要一些短期内、临时提升一下性能的方法。</w:t>
      </w:r>
      <w:r w:rsidR="000705A4">
        <w:rPr>
          <w:rFonts w:ascii="Times New Roman" w:eastAsia="宋体" w:hAnsi="Times New Roman" w:cs="Times New Roman" w:hint="eastAsia"/>
          <w:kern w:val="0"/>
          <w:sz w:val="24"/>
          <w:szCs w:val="24"/>
        </w:rPr>
        <w:t>而这些方法虽然可以暂时提升</w:t>
      </w:r>
      <w:r w:rsidR="000705A4">
        <w:rPr>
          <w:rFonts w:ascii="Times New Roman" w:eastAsia="宋体" w:hAnsi="Times New Roman" w:cs="Times New Roman" w:hint="eastAsia"/>
          <w:kern w:val="0"/>
          <w:sz w:val="24"/>
          <w:szCs w:val="24"/>
        </w:rPr>
        <w:t>MySQL</w:t>
      </w:r>
      <w:r w:rsidR="000705A4">
        <w:rPr>
          <w:rFonts w:ascii="Times New Roman" w:eastAsia="宋体" w:hAnsi="Times New Roman" w:cs="Times New Roman" w:hint="eastAsia"/>
          <w:kern w:val="0"/>
          <w:sz w:val="24"/>
          <w:szCs w:val="24"/>
        </w:rPr>
        <w:t>的性能，但不是永久之际，也就是饮鸠止渴</w:t>
      </w:r>
    </w:p>
    <w:p w14:paraId="4392EF89" w14:textId="7DA902FE" w:rsidR="001C1397" w:rsidRDefault="001C1397" w:rsidP="00DD19EA">
      <w:pPr>
        <w:widowControl/>
        <w:spacing w:line="440" w:lineRule="exact"/>
        <w:jc w:val="left"/>
        <w:rPr>
          <w:rFonts w:ascii="Times New Roman" w:eastAsia="宋体" w:hAnsi="Times New Roman" w:cs="Times New Roman"/>
          <w:kern w:val="0"/>
          <w:sz w:val="24"/>
          <w:szCs w:val="24"/>
        </w:rPr>
      </w:pPr>
    </w:p>
    <w:p w14:paraId="7584DA30" w14:textId="72EA684F" w:rsidR="001C1397" w:rsidRDefault="001C1397" w:rsidP="00DD19EA">
      <w:pPr>
        <w:widowControl/>
        <w:spacing w:line="440" w:lineRule="exact"/>
        <w:jc w:val="left"/>
        <w:rPr>
          <w:rFonts w:ascii="Times New Roman" w:eastAsia="宋体" w:hAnsi="Times New Roman" w:cs="Times New Roman"/>
          <w:kern w:val="0"/>
          <w:sz w:val="24"/>
          <w:szCs w:val="24"/>
        </w:rPr>
      </w:pPr>
    </w:p>
    <w:p w14:paraId="25B0873A" w14:textId="0CEF2241"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w:t>
      </w:r>
    </w:p>
    <w:p w14:paraId="4D01CDA3" w14:textId="28395B9F"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就是客户端连接到</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之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下次需要的时候再重连。</w:t>
      </w:r>
    </w:p>
    <w:p w14:paraId="3B7CB389" w14:textId="3A006144" w:rsidR="009870D0" w:rsidRDefault="009870D0" w:rsidP="00DD19EA">
      <w:pPr>
        <w:widowControl/>
        <w:spacing w:line="440" w:lineRule="exact"/>
        <w:jc w:val="left"/>
        <w:rPr>
          <w:rFonts w:ascii="Times New Roman" w:eastAsia="宋体" w:hAnsi="Times New Roman" w:cs="Times New Roman"/>
          <w:kern w:val="0"/>
          <w:sz w:val="24"/>
          <w:szCs w:val="24"/>
        </w:rPr>
      </w:pPr>
    </w:p>
    <w:p w14:paraId="3BA04705" w14:textId="169038DE"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35E24915" w14:textId="432FF61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当业务高峰期，大量的短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造成连接数暴涨的情况。</w:t>
      </w:r>
    </w:p>
    <w:p w14:paraId="21FF9809" w14:textId="65784B0A" w:rsidR="009870D0" w:rsidRDefault="009870D0" w:rsidP="00DD19EA">
      <w:pPr>
        <w:widowControl/>
        <w:spacing w:line="440" w:lineRule="exact"/>
        <w:jc w:val="left"/>
        <w:rPr>
          <w:rFonts w:ascii="Times New Roman" w:eastAsia="宋体" w:hAnsi="Times New Roman" w:cs="Times New Roman"/>
          <w:kern w:val="0"/>
          <w:sz w:val="24"/>
          <w:szCs w:val="24"/>
        </w:rPr>
      </w:pPr>
    </w:p>
    <w:p w14:paraId="52E39A32" w14:textId="009F48A9" w:rsidR="009870D0" w:rsidRDefault="009870D0" w:rsidP="00DD19EA">
      <w:pPr>
        <w:widowControl/>
        <w:spacing w:line="440" w:lineRule="exact"/>
        <w:jc w:val="left"/>
        <w:rPr>
          <w:rFonts w:ascii="Times New Roman" w:eastAsia="宋体" w:hAnsi="Times New Roman" w:cs="Times New Roman"/>
          <w:kern w:val="0"/>
          <w:sz w:val="24"/>
          <w:szCs w:val="24"/>
        </w:rPr>
      </w:pPr>
    </w:p>
    <w:p w14:paraId="79B31C5C" w14:textId="16A5F869"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短连接会有风险？</w:t>
      </w:r>
    </w:p>
    <w:p w14:paraId="783780F3" w14:textId="53B9FCB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短连接的特点是短、块、多。短连接的优点是因为短，缺点也是因为短，由于短，一个长连接完成的任务就需要多次短连接，如果碰上业务高发期，数据库稍微处理慢一点，就会产生大量的短连接，这就是短连接的风险。</w:t>
      </w:r>
    </w:p>
    <w:p w14:paraId="2120BC11" w14:textId="7FDBABDE" w:rsidR="009870D0" w:rsidRDefault="009870D0" w:rsidP="00DD19EA">
      <w:pPr>
        <w:widowControl/>
        <w:spacing w:line="440" w:lineRule="exact"/>
        <w:jc w:val="left"/>
        <w:rPr>
          <w:rFonts w:ascii="Times New Roman" w:eastAsia="宋体" w:hAnsi="Times New Roman" w:cs="Times New Roman"/>
          <w:kern w:val="0"/>
          <w:sz w:val="24"/>
          <w:szCs w:val="24"/>
        </w:rPr>
      </w:pPr>
    </w:p>
    <w:p w14:paraId="295D5FBB" w14:textId="7E2E5AFA" w:rsidR="009870D0" w:rsidRDefault="009870D0" w:rsidP="00DD19EA">
      <w:pPr>
        <w:widowControl/>
        <w:spacing w:line="440" w:lineRule="exact"/>
        <w:jc w:val="left"/>
        <w:rPr>
          <w:rFonts w:ascii="Times New Roman" w:eastAsia="宋体" w:hAnsi="Times New Roman" w:cs="Times New Roman"/>
          <w:kern w:val="0"/>
          <w:sz w:val="24"/>
          <w:szCs w:val="24"/>
        </w:rPr>
      </w:pPr>
    </w:p>
    <w:p w14:paraId="5365250D" w14:textId="1E359C50"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w:t>
      </w:r>
    </w:p>
    <w:p w14:paraId="09BA696E" w14:textId="482AD5E7" w:rsidR="009870D0" w:rsidRDefault="009870D0" w:rsidP="009870D0">
      <w:pPr>
        <w:widowControl/>
        <w:jc w:val="center"/>
        <w:rPr>
          <w:rFonts w:ascii="Times New Roman" w:eastAsia="宋体" w:hAnsi="Times New Roman" w:cs="Times New Roman"/>
          <w:kern w:val="0"/>
          <w:sz w:val="24"/>
          <w:szCs w:val="24"/>
        </w:rPr>
      </w:pPr>
      <w:r>
        <w:rPr>
          <w:noProof/>
        </w:rPr>
        <w:lastRenderedPageBreak/>
        <w:drawing>
          <wp:inline distT="0" distB="0" distL="0" distR="0" wp14:anchorId="2E5CEA5E" wp14:editId="3D97DDC2">
            <wp:extent cx="4572396" cy="1425063"/>
            <wp:effectExtent l="0" t="0" r="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396" cy="1425063"/>
                    </a:xfrm>
                    <a:prstGeom prst="rect">
                      <a:avLst/>
                    </a:prstGeom>
                  </pic:spPr>
                </pic:pic>
              </a:graphicData>
            </a:graphic>
          </wp:inline>
        </w:drawing>
      </w:r>
    </w:p>
    <w:p w14:paraId="3DB00D37" w14:textId="7FD524D8"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表示数据库支持的最大连接数，如果新连接的客户端，连接数超过</w:t>
      </w:r>
      <w:r>
        <w:rPr>
          <w:rFonts w:ascii="Times New Roman" w:eastAsia="宋体" w:hAnsi="Times New Roman" w:cs="Times New Roman" w:hint="eastAsia"/>
          <w:kern w:val="0"/>
          <w:sz w:val="24"/>
          <w:szCs w:val="24"/>
        </w:rPr>
        <w:t>max_</w:t>
      </w:r>
      <w:r>
        <w:rPr>
          <w:rFonts w:ascii="Times New Roman" w:eastAsia="宋体" w:hAnsi="Times New Roman" w:cs="Times New Roman"/>
          <w:kern w:val="0"/>
          <w:sz w:val="24"/>
          <w:szCs w:val="24"/>
        </w:rPr>
        <w:t>connection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就会报</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在客户端看来，就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不可用了。</w:t>
      </w:r>
    </w:p>
    <w:p w14:paraId="2EF35FCA" w14:textId="49AEA2D2" w:rsidR="009870D0" w:rsidRDefault="009870D0" w:rsidP="00DD19EA">
      <w:pPr>
        <w:widowControl/>
        <w:spacing w:line="440" w:lineRule="exact"/>
        <w:jc w:val="left"/>
        <w:rPr>
          <w:rFonts w:ascii="Times New Roman" w:eastAsia="宋体" w:hAnsi="Times New Roman" w:cs="Times New Roman"/>
          <w:kern w:val="0"/>
          <w:sz w:val="24"/>
          <w:szCs w:val="24"/>
        </w:rPr>
      </w:pPr>
    </w:p>
    <w:p w14:paraId="4BA93558" w14:textId="35704FC1" w:rsidR="009870D0" w:rsidRDefault="009870D0" w:rsidP="00DD19EA">
      <w:pPr>
        <w:widowControl/>
        <w:spacing w:line="440" w:lineRule="exact"/>
        <w:jc w:val="left"/>
        <w:rPr>
          <w:rFonts w:ascii="Times New Roman" w:eastAsia="宋体" w:hAnsi="Times New Roman" w:cs="Times New Roman"/>
          <w:kern w:val="0"/>
          <w:sz w:val="24"/>
          <w:szCs w:val="24"/>
        </w:rPr>
      </w:pPr>
    </w:p>
    <w:p w14:paraId="30B07056" w14:textId="1D9BB1FC"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不可取？</w:t>
      </w:r>
    </w:p>
    <w:p w14:paraId="7907E404" w14:textId="2DE810D6" w:rsidR="009870D0" w:rsidRDefault="009870D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当连接数达到</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说明数据库压力以及很大了，如果再增大</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会导致大量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花费在</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权限验证上面，而已经连接的线程得不到</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而被阻塞在哪里，导致</w:t>
      </w:r>
      <w:r w:rsidR="00C5480B">
        <w:rPr>
          <w:rFonts w:ascii="Times New Roman" w:eastAsia="宋体" w:hAnsi="Times New Roman" w:cs="Times New Roman" w:hint="eastAsia"/>
          <w:kern w:val="0"/>
          <w:sz w:val="24"/>
          <w:szCs w:val="24"/>
        </w:rPr>
        <w:t>更严重的负载问题，所以增大</w:t>
      </w:r>
      <w:r w:rsidR="00C5480B">
        <w:rPr>
          <w:rFonts w:ascii="Times New Roman" w:eastAsia="宋体" w:hAnsi="Times New Roman" w:cs="Times New Roman" w:hint="eastAsia"/>
          <w:kern w:val="0"/>
          <w:sz w:val="24"/>
          <w:szCs w:val="24"/>
        </w:rPr>
        <w:t>max</w:t>
      </w:r>
      <w:r w:rsidR="00C5480B">
        <w:rPr>
          <w:rFonts w:ascii="Times New Roman" w:eastAsia="宋体" w:hAnsi="Times New Roman" w:cs="Times New Roman"/>
          <w:kern w:val="0"/>
          <w:sz w:val="24"/>
          <w:szCs w:val="24"/>
        </w:rPr>
        <w:t>_connections</w:t>
      </w:r>
      <w:r w:rsidR="00C5480B">
        <w:rPr>
          <w:rFonts w:ascii="Times New Roman" w:eastAsia="宋体" w:hAnsi="Times New Roman" w:cs="Times New Roman" w:hint="eastAsia"/>
          <w:kern w:val="0"/>
          <w:sz w:val="24"/>
          <w:szCs w:val="24"/>
        </w:rPr>
        <w:t>的值不可取。</w:t>
      </w:r>
    </w:p>
    <w:p w14:paraId="3ADAABB2" w14:textId="71F9B037" w:rsidR="00C5480B" w:rsidRDefault="00C5480B" w:rsidP="00DD19EA">
      <w:pPr>
        <w:widowControl/>
        <w:spacing w:line="440" w:lineRule="exact"/>
        <w:jc w:val="left"/>
        <w:rPr>
          <w:rFonts w:ascii="Times New Roman" w:eastAsia="宋体" w:hAnsi="Times New Roman" w:cs="Times New Roman"/>
          <w:kern w:val="0"/>
          <w:sz w:val="24"/>
          <w:szCs w:val="24"/>
        </w:rPr>
      </w:pPr>
    </w:p>
    <w:p w14:paraId="12EA250B" w14:textId="1D561076"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掉那些占着连接但是不工作的线程？</w:t>
      </w:r>
    </w:p>
    <w:p w14:paraId="09C24993" w14:textId="78878290"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不是所有已经连接的线程都在工作，有可能这个线程连接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页执行完毕了，但是客户端没有主动断开，</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也没有断开，连接就搁置在那里，虽然不会占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但是会占用</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一个值，就是计算</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时，不会管这个连接是否在工作，而是只要有连接，计数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清理掉那些占着连接但是不工作的线程可以让新的客户端加入连接。</w:t>
      </w:r>
    </w:p>
    <w:p w14:paraId="589394B9" w14:textId="30BD661C" w:rsidR="00C5480B" w:rsidRDefault="00C5480B" w:rsidP="00DD19EA">
      <w:pPr>
        <w:widowControl/>
        <w:spacing w:line="440" w:lineRule="exact"/>
        <w:jc w:val="left"/>
        <w:rPr>
          <w:rFonts w:ascii="Times New Roman" w:eastAsia="宋体" w:hAnsi="Times New Roman" w:cs="Times New Roman"/>
          <w:kern w:val="0"/>
          <w:sz w:val="24"/>
          <w:szCs w:val="24"/>
        </w:rPr>
      </w:pPr>
    </w:p>
    <w:p w14:paraId="6D02FF09"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6650EBFC" w14:textId="4D0179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如何处理掉那些占着连接但是不工作的线程？</w:t>
      </w:r>
    </w:p>
    <w:p w14:paraId="4E7F692B" w14:textId="6D806885" w:rsidR="009870D0" w:rsidRDefault="00C5480B" w:rsidP="00C5480B">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C5480B">
        <w:rPr>
          <w:rFonts w:ascii="Times New Roman" w:eastAsia="宋体" w:hAnsi="Times New Roman" w:cs="Times New Roman" w:hint="eastAsia"/>
          <w:kern w:val="0"/>
          <w:sz w:val="24"/>
          <w:szCs w:val="24"/>
        </w:rPr>
        <w:t>手动方式：</w:t>
      </w:r>
    </w:p>
    <w:p w14:paraId="72369ADE" w14:textId="66D32AFA" w:rsid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哪些线程是不工作的，通过</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t</w:t>
      </w:r>
      <w:r>
        <w:rPr>
          <w:rFonts w:ascii="Times New Roman" w:eastAsia="宋体" w:hAnsi="Times New Roman" w:cs="Times New Roman" w:hint="eastAsia"/>
          <w:kern w:val="0"/>
          <w:sz w:val="24"/>
          <w:szCs w:val="24"/>
        </w:rPr>
        <w:t>，可以查看所有已经连接的线程，对于</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线程就是不工作的线程。</w:t>
      </w:r>
      <w:r>
        <w:rPr>
          <w:rFonts w:ascii="Times New Roman" w:eastAsia="宋体" w:hAnsi="Times New Roman" w:cs="Times New Roman" w:hint="eastAsia"/>
          <w:kern w:val="0"/>
          <w:sz w:val="24"/>
          <w:szCs w:val="24"/>
        </w:rPr>
        <w:t>Command</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的连接进一步细分可以分为事务内空闲和事务外空闲，我们优先处理掉事务外空闲的连接。</w:t>
      </w:r>
    </w:p>
    <w:p w14:paraId="4E24AA56" w14:textId="0578AF13" w:rsidR="004748B2" w:rsidRPr="00C5480B" w:rsidRDefault="004748B2" w:rsidP="00C5480B">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来关闭对应的连接。</w:t>
      </w:r>
    </w:p>
    <w:p w14:paraId="29F72BC4" w14:textId="35949227" w:rsidR="00C5480B" w:rsidRP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二、自动方式：</w:t>
      </w:r>
    </w:p>
    <w:p w14:paraId="4474AAC9" w14:textId="438326FD"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参数，</w:t>
      </w:r>
      <w:r w:rsidR="004748B2">
        <w:rPr>
          <w:rFonts w:ascii="Times New Roman" w:eastAsia="宋体" w:hAnsi="Times New Roman" w:cs="Times New Roman" w:hint="eastAsia"/>
          <w:kern w:val="0"/>
          <w:sz w:val="24"/>
          <w:szCs w:val="24"/>
        </w:rPr>
        <w:t>该参数的含义是某个连接如果空闲的时间超过</w:t>
      </w:r>
      <w:r w:rsidR="004748B2">
        <w:rPr>
          <w:rFonts w:ascii="Times New Roman" w:eastAsia="宋体" w:hAnsi="Times New Roman" w:cs="Times New Roman" w:hint="eastAsia"/>
          <w:kern w:val="0"/>
          <w:sz w:val="24"/>
          <w:szCs w:val="24"/>
        </w:rPr>
        <w:t>wait</w:t>
      </w:r>
      <w:r w:rsidR="004748B2">
        <w:rPr>
          <w:rFonts w:ascii="Times New Roman" w:eastAsia="宋体" w:hAnsi="Times New Roman" w:cs="Times New Roman"/>
          <w:kern w:val="0"/>
          <w:sz w:val="24"/>
          <w:szCs w:val="24"/>
        </w:rPr>
        <w:t>_timeout</w:t>
      </w:r>
      <w:r w:rsidR="004748B2">
        <w:rPr>
          <w:rFonts w:ascii="Times New Roman" w:eastAsia="宋体" w:hAnsi="Times New Roman" w:cs="Times New Roman" w:hint="eastAsia"/>
          <w:kern w:val="0"/>
          <w:sz w:val="24"/>
          <w:szCs w:val="24"/>
        </w:rPr>
        <w:t>设置的秒数，</w:t>
      </w:r>
      <w:r w:rsidR="004748B2">
        <w:rPr>
          <w:rFonts w:ascii="Times New Roman" w:eastAsia="宋体" w:hAnsi="Times New Roman" w:cs="Times New Roman" w:hint="eastAsia"/>
          <w:kern w:val="0"/>
          <w:sz w:val="24"/>
          <w:szCs w:val="24"/>
        </w:rPr>
        <w:t>mysql</w:t>
      </w:r>
      <w:r w:rsidR="004748B2">
        <w:rPr>
          <w:rFonts w:ascii="Times New Roman" w:eastAsia="宋体" w:hAnsi="Times New Roman" w:cs="Times New Roman" w:hint="eastAsia"/>
          <w:kern w:val="0"/>
          <w:sz w:val="24"/>
          <w:szCs w:val="24"/>
        </w:rPr>
        <w:t>服务器就会自动断开该连接。我们可以在业务高峰期，将这个值设置小一点。</w:t>
      </w:r>
    </w:p>
    <w:p w14:paraId="454305AB" w14:textId="111BD0B7" w:rsidR="009870D0" w:rsidRDefault="00C5480B" w:rsidP="00C5480B">
      <w:pPr>
        <w:widowControl/>
        <w:jc w:val="center"/>
        <w:rPr>
          <w:rFonts w:ascii="Times New Roman" w:eastAsia="宋体" w:hAnsi="Times New Roman" w:cs="Times New Roman"/>
          <w:kern w:val="0"/>
          <w:sz w:val="24"/>
          <w:szCs w:val="24"/>
        </w:rPr>
      </w:pPr>
      <w:r>
        <w:rPr>
          <w:noProof/>
        </w:rPr>
        <w:drawing>
          <wp:inline distT="0" distB="0" distL="0" distR="0" wp14:anchorId="7322A444" wp14:editId="1304AFDB">
            <wp:extent cx="4694327" cy="141744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94327" cy="1417443"/>
                    </a:xfrm>
                    <a:prstGeom prst="rect">
                      <a:avLst/>
                    </a:prstGeom>
                  </pic:spPr>
                </pic:pic>
              </a:graphicData>
            </a:graphic>
          </wp:inline>
        </w:drawing>
      </w:r>
    </w:p>
    <w:p w14:paraId="4EFD76FC" w14:textId="512B6383" w:rsidR="00C5480B" w:rsidRDefault="00C5480B" w:rsidP="00DD19EA">
      <w:pPr>
        <w:widowControl/>
        <w:spacing w:line="440" w:lineRule="exact"/>
        <w:jc w:val="left"/>
        <w:rPr>
          <w:rFonts w:ascii="Times New Roman" w:eastAsia="宋体" w:hAnsi="Times New Roman" w:cs="Times New Roman"/>
          <w:kern w:val="0"/>
          <w:sz w:val="24"/>
          <w:szCs w:val="24"/>
        </w:rPr>
      </w:pPr>
    </w:p>
    <w:p w14:paraId="58ABF531" w14:textId="78D45C8F" w:rsidR="004748B2" w:rsidRDefault="004748B2" w:rsidP="00DD19EA">
      <w:pPr>
        <w:widowControl/>
        <w:spacing w:line="440" w:lineRule="exact"/>
        <w:jc w:val="left"/>
        <w:rPr>
          <w:rFonts w:ascii="Times New Roman" w:eastAsia="宋体" w:hAnsi="Times New Roman" w:cs="Times New Roman"/>
          <w:kern w:val="0"/>
          <w:sz w:val="24"/>
          <w:szCs w:val="24"/>
        </w:rPr>
      </w:pPr>
    </w:p>
    <w:p w14:paraId="05EFC8B2" w14:textId="6BDD26FA" w:rsidR="004748B2" w:rsidRDefault="00C55FD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r w:rsidR="001C0664">
        <w:rPr>
          <w:rFonts w:ascii="Times New Roman" w:eastAsia="宋体" w:hAnsi="Times New Roman" w:cs="Times New Roman" w:hint="eastAsia"/>
          <w:kern w:val="0"/>
          <w:sz w:val="24"/>
          <w:szCs w:val="24"/>
        </w:rPr>
        <w:t>事</w:t>
      </w:r>
      <w:r w:rsidR="00490485">
        <w:rPr>
          <w:rFonts w:ascii="Times New Roman" w:eastAsia="宋体" w:hAnsi="Times New Roman" w:cs="Times New Roman" w:hint="eastAsia"/>
          <w:kern w:val="0"/>
          <w:sz w:val="24"/>
          <w:szCs w:val="24"/>
        </w:rPr>
        <w:t>务内空闲连接，什么是事务外空闲连接</w:t>
      </w:r>
      <w:r w:rsidR="001C0664">
        <w:rPr>
          <w:rFonts w:ascii="Times New Roman" w:eastAsia="宋体" w:hAnsi="Times New Roman" w:cs="Times New Roman" w:hint="eastAsia"/>
          <w:kern w:val="0"/>
          <w:sz w:val="24"/>
          <w:szCs w:val="24"/>
        </w:rPr>
        <w:t>，如果区分？</w:t>
      </w:r>
    </w:p>
    <w:p w14:paraId="025235E8" w14:textId="202F8076"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一个具体的例子，</w:t>
      </w:r>
    </w:p>
    <w:tbl>
      <w:tblPr>
        <w:tblStyle w:val="ad"/>
        <w:tblW w:w="0" w:type="auto"/>
        <w:tblLook w:val="04A0" w:firstRow="1" w:lastRow="0" w:firstColumn="1" w:lastColumn="0" w:noHBand="0" w:noVBand="1"/>
      </w:tblPr>
      <w:tblGrid>
        <w:gridCol w:w="3397"/>
        <w:gridCol w:w="2977"/>
        <w:gridCol w:w="1922"/>
      </w:tblGrid>
      <w:tr w:rsidR="001C0664" w14:paraId="3B102BA6" w14:textId="77777777" w:rsidTr="001C0664">
        <w:tc>
          <w:tcPr>
            <w:tcW w:w="3397" w:type="dxa"/>
          </w:tcPr>
          <w:p w14:paraId="6A4B57AB" w14:textId="405A983A"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977" w:type="dxa"/>
          </w:tcPr>
          <w:p w14:paraId="676F17F5" w14:textId="0CD3BA9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c>
          <w:tcPr>
            <w:tcW w:w="1922" w:type="dxa"/>
          </w:tcPr>
          <w:p w14:paraId="2BF6EDDE" w14:textId="3E720BB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C</w:t>
            </w:r>
          </w:p>
        </w:tc>
      </w:tr>
      <w:tr w:rsidR="001C0664" w14:paraId="2DC2DA65" w14:textId="77777777" w:rsidTr="001C0664">
        <w:tc>
          <w:tcPr>
            <w:tcW w:w="3397" w:type="dxa"/>
          </w:tcPr>
          <w:p w14:paraId="2A913C29" w14:textId="77777777"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w:t>
            </w:r>
          </w:p>
          <w:p w14:paraId="76675C83" w14:textId="1A3D06A9"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a = 2 where id =1;</w:t>
            </w:r>
          </w:p>
        </w:tc>
        <w:tc>
          <w:tcPr>
            <w:tcW w:w="2977" w:type="dxa"/>
          </w:tcPr>
          <w:p w14:paraId="76550C4A"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37C57915"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5356841" w14:textId="77777777" w:rsidTr="001C0664">
        <w:tc>
          <w:tcPr>
            <w:tcW w:w="3397" w:type="dxa"/>
          </w:tcPr>
          <w:p w14:paraId="27411E46"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08332525" w14:textId="1E80DC1F"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 * from t where id = 2;</w:t>
            </w:r>
          </w:p>
        </w:tc>
        <w:tc>
          <w:tcPr>
            <w:tcW w:w="1922" w:type="dxa"/>
          </w:tcPr>
          <w:p w14:paraId="2D24BB62"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r>
      <w:tr w:rsidR="001C0664" w14:paraId="77E83607" w14:textId="77777777" w:rsidTr="001C0664">
        <w:tc>
          <w:tcPr>
            <w:tcW w:w="3397" w:type="dxa"/>
          </w:tcPr>
          <w:p w14:paraId="1CED74A9"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2977" w:type="dxa"/>
          </w:tcPr>
          <w:p w14:paraId="5CA1325D" w14:textId="77777777" w:rsidR="001C0664" w:rsidRDefault="001C0664" w:rsidP="00DD19EA">
            <w:pPr>
              <w:widowControl/>
              <w:spacing w:line="440" w:lineRule="exact"/>
              <w:jc w:val="left"/>
              <w:rPr>
                <w:rFonts w:ascii="Times New Roman" w:eastAsia="宋体" w:hAnsi="Times New Roman" w:cs="Times New Roman"/>
                <w:kern w:val="0"/>
                <w:sz w:val="24"/>
                <w:szCs w:val="24"/>
              </w:rPr>
            </w:pPr>
          </w:p>
        </w:tc>
        <w:tc>
          <w:tcPr>
            <w:tcW w:w="1922" w:type="dxa"/>
          </w:tcPr>
          <w:p w14:paraId="7D6A4844" w14:textId="687FC351"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30</w:t>
            </w:r>
            <w:r>
              <w:rPr>
                <w:rFonts w:ascii="Times New Roman" w:eastAsia="宋体" w:hAnsi="Times New Roman" w:cs="Times New Roman" w:hint="eastAsia"/>
                <w:kern w:val="0"/>
                <w:sz w:val="24"/>
                <w:szCs w:val="24"/>
              </w:rPr>
              <w:t>秒之后</w:t>
            </w:r>
          </w:p>
          <w:p w14:paraId="2F15F1C1" w14:textId="74F88745"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how processlist;</w:t>
            </w:r>
          </w:p>
        </w:tc>
      </w:tr>
    </w:tbl>
    <w:p w14:paraId="595FF30D" w14:textId="26F749A7" w:rsidR="001C0664" w:rsidRDefault="00490485" w:rsidP="00490485">
      <w:pPr>
        <w:widowControl/>
        <w:jc w:val="left"/>
        <w:rPr>
          <w:rFonts w:ascii="Times New Roman" w:eastAsia="宋体" w:hAnsi="Times New Roman" w:cs="Times New Roman"/>
          <w:kern w:val="0"/>
          <w:sz w:val="24"/>
          <w:szCs w:val="24"/>
        </w:rPr>
      </w:pPr>
      <w:r>
        <w:rPr>
          <w:noProof/>
        </w:rPr>
        <w:drawing>
          <wp:inline distT="0" distB="0" distL="0" distR="0" wp14:anchorId="77D149C8" wp14:editId="724BD8CA">
            <wp:extent cx="5274310" cy="93472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934720"/>
                    </a:xfrm>
                    <a:prstGeom prst="rect">
                      <a:avLst/>
                    </a:prstGeom>
                  </pic:spPr>
                </pic:pic>
              </a:graphicData>
            </a:graphic>
          </wp:inline>
        </w:drawing>
      </w:r>
    </w:p>
    <w:p w14:paraId="7CEAB4A1" w14:textId="151C011B"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 xml:space="preserve"> 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rocesslist</w:t>
      </w:r>
      <w:r>
        <w:rPr>
          <w:rFonts w:ascii="Times New Roman" w:eastAsia="宋体" w:hAnsi="Times New Roman" w:cs="Times New Roman" w:hint="eastAsia"/>
          <w:kern w:val="0"/>
          <w:sz w:val="24"/>
          <w:szCs w:val="24"/>
        </w:rPr>
        <w:t>，可以发现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3</w:t>
      </w:r>
      <w:r>
        <w:rPr>
          <w:rFonts w:ascii="Times New Roman" w:eastAsia="宋体" w:hAnsi="Times New Roman" w:cs="Times New Roman" w:hint="eastAsia"/>
          <w:kern w:val="0"/>
          <w:sz w:val="24"/>
          <w:szCs w:val="24"/>
        </w:rPr>
        <w:t>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线程，</w:t>
      </w:r>
      <w:r>
        <w:rPr>
          <w:rFonts w:ascii="Times New Roman" w:eastAsia="宋体" w:hAnsi="Times New Roman" w:cs="Times New Roman" w:hint="eastAsia"/>
          <w:kern w:val="0"/>
          <w:sz w:val="24"/>
          <w:szCs w:val="24"/>
        </w:rPr>
        <w:t>Commnad</w:t>
      </w:r>
      <w:r>
        <w:rPr>
          <w:rFonts w:ascii="Times New Roman" w:eastAsia="宋体" w:hAnsi="Times New Roman" w:cs="Times New Roman" w:hint="eastAsia"/>
          <w:kern w:val="0"/>
          <w:sz w:val="24"/>
          <w:szCs w:val="24"/>
        </w:rPr>
        <w:t>一栏都是</w:t>
      </w:r>
      <w:r>
        <w:rPr>
          <w:rFonts w:ascii="Times New Roman" w:eastAsia="宋体" w:hAnsi="Times New Roman" w:cs="Times New Roman" w:hint="eastAsia"/>
          <w:kern w:val="0"/>
          <w:sz w:val="24"/>
          <w:szCs w:val="24"/>
        </w:rPr>
        <w:t>Sleep</w:t>
      </w:r>
      <w:r>
        <w:rPr>
          <w:rFonts w:ascii="Times New Roman" w:eastAsia="宋体" w:hAnsi="Times New Roman" w:cs="Times New Roman" w:hint="eastAsia"/>
          <w:kern w:val="0"/>
          <w:sz w:val="24"/>
          <w:szCs w:val="24"/>
        </w:rPr>
        <w:t>，表示这两个连接都是空闲的。至于如何</w:t>
      </w:r>
      <w:r w:rsidR="00FB75F1">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区分务内空闲连接和事务外空闲连接，我们可以进一步查询</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w:t>
      </w:r>
      <w:r>
        <w:rPr>
          <w:rFonts w:ascii="Times New Roman" w:eastAsia="宋体" w:hAnsi="Times New Roman" w:cs="Times New Roman" w:hint="eastAsia"/>
          <w:kern w:val="0"/>
          <w:sz w:val="24"/>
          <w:szCs w:val="24"/>
        </w:rPr>
        <w:t>库的</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_trx</w:t>
      </w:r>
      <w:r>
        <w:rPr>
          <w:rFonts w:ascii="Times New Roman" w:eastAsia="宋体" w:hAnsi="Times New Roman" w:cs="Times New Roman" w:hint="eastAsia"/>
          <w:kern w:val="0"/>
          <w:sz w:val="24"/>
          <w:szCs w:val="24"/>
        </w:rPr>
        <w:t>表</w:t>
      </w:r>
      <w:r w:rsidR="00FB75F1">
        <w:rPr>
          <w:rFonts w:ascii="Times New Roman" w:eastAsia="宋体" w:hAnsi="Times New Roman" w:cs="Times New Roman" w:hint="eastAsia"/>
          <w:kern w:val="0"/>
          <w:sz w:val="24"/>
          <w:szCs w:val="24"/>
        </w:rPr>
        <w:t>。</w:t>
      </w:r>
    </w:p>
    <w:p w14:paraId="1D556F77" w14:textId="29AB659E" w:rsidR="00FB75F1" w:rsidRDefault="00FB75F1" w:rsidP="00FB75F1">
      <w:pPr>
        <w:widowControl/>
        <w:jc w:val="center"/>
        <w:rPr>
          <w:rFonts w:ascii="Times New Roman" w:eastAsia="宋体" w:hAnsi="Times New Roman" w:cs="Times New Roman"/>
          <w:kern w:val="0"/>
          <w:sz w:val="24"/>
          <w:szCs w:val="24"/>
        </w:rPr>
      </w:pPr>
      <w:r>
        <w:rPr>
          <w:noProof/>
        </w:rPr>
        <w:lastRenderedPageBreak/>
        <w:drawing>
          <wp:inline distT="0" distB="0" distL="0" distR="0" wp14:anchorId="2F66147F" wp14:editId="58870C9A">
            <wp:extent cx="5274310" cy="4511040"/>
            <wp:effectExtent l="0" t="0" r="254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4511040"/>
                    </a:xfrm>
                    <a:prstGeom prst="rect">
                      <a:avLst/>
                    </a:prstGeom>
                  </pic:spPr>
                </pic:pic>
              </a:graphicData>
            </a:graphic>
          </wp:inline>
        </w:drawing>
      </w:r>
    </w:p>
    <w:p w14:paraId="73367995" w14:textId="4DFADDA5" w:rsidR="001C0664" w:rsidRDefault="00FB75F1"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只会显示还未提交的事务，所以我们可以根据</w:t>
      </w:r>
      <w:r>
        <w:rPr>
          <w:rFonts w:ascii="Times New Roman" w:eastAsia="宋体" w:hAnsi="Times New Roman" w:cs="Times New Roman" w:hint="eastAsia"/>
          <w:kern w:val="0"/>
          <w:sz w:val="24"/>
          <w:szCs w:val="24"/>
        </w:rPr>
        <w:t>trx</w:t>
      </w:r>
      <w:r>
        <w:rPr>
          <w:rFonts w:ascii="Times New Roman" w:eastAsia="宋体" w:hAnsi="Times New Roman" w:cs="Times New Roman"/>
          <w:kern w:val="0"/>
          <w:sz w:val="24"/>
          <w:szCs w:val="24"/>
        </w:rPr>
        <w:t>_mysq_thread_id</w:t>
      </w:r>
      <w:r>
        <w:rPr>
          <w:rFonts w:ascii="Times New Roman" w:eastAsia="宋体" w:hAnsi="Times New Roman" w:cs="Times New Roman" w:hint="eastAsia"/>
          <w:kern w:val="0"/>
          <w:sz w:val="24"/>
          <w:szCs w:val="24"/>
        </w:rPr>
        <w:t>字段判断其所属的线程，这里是</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说明线程</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这个连接输入事务内线程。而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没有显示在这张表里，说明是事务外连接，所以我们优先</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线程</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连接。</w:t>
      </w:r>
    </w:p>
    <w:p w14:paraId="2C15E1F4" w14:textId="61940FBB"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processlist</w:t>
      </w:r>
      <w:r>
        <w:rPr>
          <w:rFonts w:ascii="Times New Roman" w:eastAsia="宋体" w:hAnsi="Times New Roman" w:cs="Times New Roman" w:hint="eastAsia"/>
          <w:kern w:val="0"/>
          <w:sz w:val="24"/>
          <w:szCs w:val="24"/>
        </w:rPr>
        <w:t>：判断是否空闲。</w:t>
      </w:r>
    </w:p>
    <w:p w14:paraId="082C59E5" w14:textId="6A2946C4" w:rsidR="00AE4C49" w:rsidRDefault="00AE4C49"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formation</w:t>
      </w:r>
      <w:r>
        <w:rPr>
          <w:rFonts w:ascii="Times New Roman" w:eastAsia="宋体" w:hAnsi="Times New Roman" w:cs="Times New Roman"/>
          <w:kern w:val="0"/>
          <w:sz w:val="24"/>
          <w:szCs w:val="24"/>
        </w:rPr>
        <w:t>_schema.innode_trx</w:t>
      </w:r>
      <w:r>
        <w:rPr>
          <w:rFonts w:ascii="Times New Roman" w:eastAsia="宋体" w:hAnsi="Times New Roman" w:cs="Times New Roman" w:hint="eastAsia"/>
          <w:kern w:val="0"/>
          <w:sz w:val="24"/>
          <w:szCs w:val="24"/>
        </w:rPr>
        <w:t>表：判断事务内空闲还是事务外空闲，优先断开事务外空闲，影响小一点。</w:t>
      </w:r>
    </w:p>
    <w:p w14:paraId="5E67827A"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62F4D3E5" w14:textId="77777777" w:rsidR="00FB75F1" w:rsidRDefault="00FB75F1" w:rsidP="00DD19EA">
      <w:pPr>
        <w:widowControl/>
        <w:spacing w:line="440" w:lineRule="exact"/>
        <w:jc w:val="left"/>
        <w:rPr>
          <w:rFonts w:ascii="Times New Roman" w:eastAsia="宋体" w:hAnsi="Times New Roman" w:cs="Times New Roman"/>
          <w:kern w:val="0"/>
          <w:sz w:val="24"/>
          <w:szCs w:val="24"/>
        </w:rPr>
      </w:pPr>
    </w:p>
    <w:p w14:paraId="28C91BE7" w14:textId="77DEBD1C" w:rsidR="001C0664" w:rsidRDefault="001C06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优先关闭事务外空闲</w:t>
      </w:r>
      <w:r w:rsidR="00490485">
        <w:rPr>
          <w:rFonts w:ascii="Times New Roman" w:eastAsia="宋体" w:hAnsi="Times New Roman" w:cs="Times New Roman" w:hint="eastAsia"/>
          <w:kern w:val="0"/>
          <w:sz w:val="24"/>
          <w:szCs w:val="24"/>
        </w:rPr>
        <w:t>连接</w:t>
      </w:r>
      <w:r>
        <w:rPr>
          <w:rFonts w:ascii="Times New Roman" w:eastAsia="宋体" w:hAnsi="Times New Roman" w:cs="Times New Roman" w:hint="eastAsia"/>
          <w:kern w:val="0"/>
          <w:sz w:val="24"/>
          <w:szCs w:val="24"/>
        </w:rPr>
        <w:t>？</w:t>
      </w:r>
    </w:p>
    <w:p w14:paraId="5A5D86E6" w14:textId="005EE8AA" w:rsidR="001C0664" w:rsidRDefault="00490485"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上面的例子，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所处的连接就是事务内空闲连接，如果关闭，就会导致</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数据回滚。事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所属的连接是事务外空闲连接，如果关闭，事务已经提交了，影响不会很大。所以，我们要优先关闭事务外空闲连接，如果清理之后连接数还是很多，就可以考虑关闭事务内空闲连接了。</w:t>
      </w:r>
    </w:p>
    <w:p w14:paraId="12AB1F97" w14:textId="77777777" w:rsidR="001C0664" w:rsidRDefault="001C0664" w:rsidP="00DD19EA">
      <w:pPr>
        <w:widowControl/>
        <w:spacing w:line="440" w:lineRule="exact"/>
        <w:jc w:val="left"/>
        <w:rPr>
          <w:rFonts w:ascii="Times New Roman" w:eastAsia="宋体" w:hAnsi="Times New Roman" w:cs="Times New Roman"/>
          <w:kern w:val="0"/>
          <w:sz w:val="24"/>
          <w:szCs w:val="24"/>
        </w:rPr>
      </w:pPr>
    </w:p>
    <w:p w14:paraId="65C6E485" w14:textId="77777777" w:rsidR="00C55FDA" w:rsidRDefault="00C55FDA" w:rsidP="00DD19EA">
      <w:pPr>
        <w:widowControl/>
        <w:spacing w:line="440" w:lineRule="exact"/>
        <w:jc w:val="left"/>
        <w:rPr>
          <w:rFonts w:ascii="Times New Roman" w:eastAsia="宋体" w:hAnsi="Times New Roman" w:cs="Times New Roman"/>
          <w:kern w:val="0"/>
          <w:sz w:val="24"/>
          <w:szCs w:val="24"/>
        </w:rPr>
      </w:pPr>
    </w:p>
    <w:p w14:paraId="53121C4B" w14:textId="77777777" w:rsidR="004748B2" w:rsidRDefault="004748B2" w:rsidP="00DD19EA">
      <w:pPr>
        <w:widowControl/>
        <w:spacing w:line="440" w:lineRule="exact"/>
        <w:jc w:val="left"/>
        <w:rPr>
          <w:rFonts w:ascii="Times New Roman" w:eastAsia="宋体" w:hAnsi="Times New Roman" w:cs="Times New Roman"/>
          <w:kern w:val="0"/>
          <w:sz w:val="24"/>
          <w:szCs w:val="24"/>
        </w:rPr>
      </w:pPr>
    </w:p>
    <w:p w14:paraId="652113CE" w14:textId="5DB814BA"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同的</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命令的区别？</w:t>
      </w:r>
    </w:p>
    <w:p w14:paraId="79FFFAA2" w14:textId="2CA2B55C" w:rsidR="00C5480B" w:rsidRDefault="00C5480B"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session variable = value;</w:t>
      </w:r>
    </w:p>
    <w:p w14:paraId="25214457" w14:textId="057DB565" w:rsidR="00C5480B" w:rsidRDefault="00C5480B" w:rsidP="00C5480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global variable = value;</w:t>
      </w:r>
    </w:p>
    <w:p w14:paraId="7CDBB636" w14:textId="020F2302" w:rsidR="002A249B" w:rsidRDefault="002A249B" w:rsidP="002A2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variable = value; # </w:t>
      </w:r>
      <w:r>
        <w:rPr>
          <w:rFonts w:ascii="Times New Roman" w:eastAsia="宋体" w:hAnsi="Times New Roman" w:cs="Times New Roman" w:hint="eastAsia"/>
          <w:kern w:val="0"/>
          <w:sz w:val="24"/>
          <w:szCs w:val="24"/>
        </w:rPr>
        <w:t>等价于在当前会话中设置。</w:t>
      </w:r>
    </w:p>
    <w:p w14:paraId="6BF19987" w14:textId="77777777" w:rsidR="00C5480B" w:rsidRDefault="00C5480B" w:rsidP="00DD19EA">
      <w:pPr>
        <w:widowControl/>
        <w:spacing w:line="440" w:lineRule="exact"/>
        <w:jc w:val="left"/>
        <w:rPr>
          <w:rFonts w:ascii="Times New Roman" w:eastAsia="宋体" w:hAnsi="Times New Roman" w:cs="Times New Roman"/>
          <w:kern w:val="0"/>
          <w:sz w:val="24"/>
          <w:szCs w:val="24"/>
        </w:rPr>
      </w:pPr>
    </w:p>
    <w:p w14:paraId="4C12BB6F" w14:textId="68F545AF" w:rsidR="00C5480B" w:rsidRDefault="00C5480B" w:rsidP="00DD19EA">
      <w:pPr>
        <w:widowControl/>
        <w:spacing w:line="440" w:lineRule="exact"/>
        <w:jc w:val="left"/>
        <w:rPr>
          <w:rFonts w:ascii="Times New Roman" w:eastAsia="宋体" w:hAnsi="Times New Roman" w:cs="Times New Roman"/>
          <w:kern w:val="0"/>
          <w:sz w:val="24"/>
          <w:szCs w:val="24"/>
        </w:rPr>
      </w:pPr>
    </w:p>
    <w:p w14:paraId="247F338D" w14:textId="72B20A1B"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端口客户端连接是有损的？</w:t>
      </w:r>
    </w:p>
    <w:p w14:paraId="26033FB9" w14:textId="00B4D2BC"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服务器使用</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断开某个线程的连接之后，客户端并不会立刻直到，直到客户端发起下一个请求时，会收到这样一个报错，</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u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hint="eastAsia"/>
          <w:kern w:val="0"/>
          <w:sz w:val="24"/>
          <w:szCs w:val="24"/>
        </w:rPr>
        <w:t>。</w:t>
      </w:r>
    </w:p>
    <w:p w14:paraId="34052906" w14:textId="44680EDE" w:rsidR="00711C34" w:rsidRDefault="00711C3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单有这个错误并没有什么，而是有的客户的业务代码在遇到这个</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时，不重新连接，而是继续拿着已经不能用的句柄重试查询，导致客户端的业务代码</w:t>
      </w:r>
      <w:r w:rsidR="004579DF">
        <w:rPr>
          <w:rFonts w:ascii="Times New Roman" w:eastAsia="宋体" w:hAnsi="Times New Roman" w:cs="Times New Roman" w:hint="eastAsia"/>
          <w:kern w:val="0"/>
          <w:sz w:val="24"/>
          <w:szCs w:val="24"/>
        </w:rPr>
        <w:t>长时间</w:t>
      </w:r>
      <w:r>
        <w:rPr>
          <w:rFonts w:ascii="Times New Roman" w:eastAsia="宋体" w:hAnsi="Times New Roman" w:cs="Times New Roman" w:hint="eastAsia"/>
          <w:kern w:val="0"/>
          <w:sz w:val="24"/>
          <w:szCs w:val="24"/>
        </w:rPr>
        <w:t>卡住，这就会造成损失了。所以，需要</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与业务代码人员沟通好，如果发送了</w:t>
      </w:r>
      <w:r>
        <w:rPr>
          <w:rFonts w:ascii="Times New Roman" w:eastAsia="宋体" w:hAnsi="Times New Roman" w:cs="Times New Roman" w:hint="eastAsia"/>
          <w:kern w:val="0"/>
          <w:sz w:val="24"/>
          <w:szCs w:val="24"/>
        </w:rPr>
        <w:t>Los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w:t>
      </w:r>
      <w:r>
        <w:rPr>
          <w:rFonts w:ascii="Times New Roman" w:eastAsia="宋体" w:hAnsi="Times New Roman" w:cs="Times New Roman" w:hint="eastAsia"/>
          <w:kern w:val="0"/>
          <w:sz w:val="24"/>
          <w:szCs w:val="24"/>
        </w:rPr>
        <w:t>这个错误，需要做响应的重连措施。</w:t>
      </w:r>
    </w:p>
    <w:p w14:paraId="18B58A58" w14:textId="77777777" w:rsidR="00711C34" w:rsidRDefault="00711C34" w:rsidP="00DD19EA">
      <w:pPr>
        <w:widowControl/>
        <w:spacing w:line="440" w:lineRule="exact"/>
        <w:jc w:val="left"/>
        <w:rPr>
          <w:rFonts w:ascii="Times New Roman" w:eastAsia="宋体" w:hAnsi="Times New Roman" w:cs="Times New Roman"/>
          <w:kern w:val="0"/>
          <w:sz w:val="24"/>
          <w:szCs w:val="24"/>
        </w:rPr>
      </w:pPr>
    </w:p>
    <w:p w14:paraId="3D54600A" w14:textId="7A49EBC7" w:rsidR="00711C34" w:rsidRDefault="00711C34" w:rsidP="00DD19EA">
      <w:pPr>
        <w:widowControl/>
        <w:spacing w:line="440" w:lineRule="exact"/>
        <w:jc w:val="left"/>
        <w:rPr>
          <w:rFonts w:ascii="Times New Roman" w:eastAsia="宋体" w:hAnsi="Times New Roman" w:cs="Times New Roman"/>
          <w:kern w:val="0"/>
          <w:sz w:val="24"/>
          <w:szCs w:val="24"/>
        </w:rPr>
      </w:pPr>
    </w:p>
    <w:p w14:paraId="00E718B3" w14:textId="545B81D3" w:rsidR="00164760" w:rsidRDefault="00164760"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些因素会带来性能问题？</w:t>
      </w:r>
    </w:p>
    <w:p w14:paraId="55905172" w14:textId="4A09CA0B"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sidRPr="00164760">
        <w:rPr>
          <w:rFonts w:ascii="Times New Roman" w:eastAsia="宋体" w:hAnsi="Times New Roman" w:cs="Times New Roman" w:hint="eastAsia"/>
          <w:kern w:val="0"/>
          <w:sz w:val="24"/>
          <w:szCs w:val="24"/>
        </w:rPr>
        <w:t>短连接数暴增。</w:t>
      </w:r>
    </w:p>
    <w:p w14:paraId="6D7EA9EF" w14:textId="3CBF71DD" w:rsid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p w14:paraId="6FDA7C09" w14:textId="68A03035"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w:t>
      </w:r>
    </w:p>
    <w:p w14:paraId="66B27E32" w14:textId="06329CE9" w:rsidR="00164760" w:rsidRDefault="00164760" w:rsidP="00164760">
      <w:pPr>
        <w:pStyle w:val="a3"/>
        <w:widowControl/>
        <w:numPr>
          <w:ilvl w:val="1"/>
          <w:numId w:val="20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每秒查询数）突增</w:t>
      </w:r>
    </w:p>
    <w:p w14:paraId="11C3E641" w14:textId="5B619F49" w:rsidR="00164760" w:rsidRPr="00164760" w:rsidRDefault="00164760" w:rsidP="000272A1">
      <w:pPr>
        <w:pStyle w:val="a3"/>
        <w:widowControl/>
        <w:numPr>
          <w:ilvl w:val="0"/>
          <w:numId w:val="2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语句。</w:t>
      </w:r>
    </w:p>
    <w:p w14:paraId="0E9B42C9" w14:textId="17800341" w:rsidR="00164760" w:rsidRDefault="00164760" w:rsidP="00DD19EA">
      <w:pPr>
        <w:widowControl/>
        <w:spacing w:line="440" w:lineRule="exact"/>
        <w:jc w:val="left"/>
        <w:rPr>
          <w:rFonts w:ascii="Times New Roman" w:eastAsia="宋体" w:hAnsi="Times New Roman" w:cs="Times New Roman"/>
          <w:kern w:val="0"/>
          <w:sz w:val="24"/>
          <w:szCs w:val="24"/>
        </w:rPr>
      </w:pPr>
    </w:p>
    <w:p w14:paraId="25099188" w14:textId="603355AC" w:rsidR="00427F5E" w:rsidRDefault="00427F5E" w:rsidP="00DD19EA">
      <w:pPr>
        <w:widowControl/>
        <w:spacing w:line="440" w:lineRule="exact"/>
        <w:jc w:val="left"/>
        <w:rPr>
          <w:rFonts w:ascii="Times New Roman" w:eastAsia="宋体" w:hAnsi="Times New Roman" w:cs="Times New Roman"/>
          <w:kern w:val="0"/>
          <w:sz w:val="24"/>
          <w:szCs w:val="24"/>
        </w:rPr>
      </w:pPr>
    </w:p>
    <w:p w14:paraId="2C6A8AD7" w14:textId="1FAC6410" w:rsidR="00427F5E" w:rsidRDefault="00427F5E"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会导致慢查询（查询慢）？</w:t>
      </w:r>
    </w:p>
    <w:p w14:paraId="699CE8C6" w14:textId="69CA52F6"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sidRPr="00427F5E">
        <w:rPr>
          <w:rFonts w:ascii="Times New Roman" w:eastAsia="宋体" w:hAnsi="Times New Roman" w:cs="Times New Roman" w:hint="eastAsia"/>
          <w:kern w:val="0"/>
          <w:sz w:val="24"/>
          <w:szCs w:val="24"/>
        </w:rPr>
        <w:t>索引没有设计好</w:t>
      </w:r>
      <w:r w:rsidR="004C502D">
        <w:rPr>
          <w:rFonts w:ascii="Times New Roman" w:eastAsia="宋体" w:hAnsi="Times New Roman" w:cs="Times New Roman" w:hint="eastAsia"/>
          <w:kern w:val="0"/>
          <w:sz w:val="24"/>
          <w:szCs w:val="24"/>
        </w:rPr>
        <w:t>。</w:t>
      </w:r>
    </w:p>
    <w:p w14:paraId="2DE1BFC5" w14:textId="0B557DDE" w:rsid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sidR="004C502D">
        <w:rPr>
          <w:rFonts w:ascii="Times New Roman" w:eastAsia="宋体" w:hAnsi="Times New Roman" w:cs="Times New Roman" w:hint="eastAsia"/>
          <w:kern w:val="0"/>
          <w:sz w:val="24"/>
          <w:szCs w:val="24"/>
        </w:rPr>
        <w:t>。</w:t>
      </w:r>
    </w:p>
    <w:p w14:paraId="310AA5E1" w14:textId="4948DD10" w:rsidR="00427F5E" w:rsidRPr="00427F5E" w:rsidRDefault="00427F5E" w:rsidP="000272A1">
      <w:pPr>
        <w:pStyle w:val="a3"/>
        <w:widowControl/>
        <w:numPr>
          <w:ilvl w:val="0"/>
          <w:numId w:val="2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设计好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也没问题，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w:t>
      </w:r>
      <w:r w:rsidR="004C502D">
        <w:rPr>
          <w:rFonts w:ascii="Times New Roman" w:eastAsia="宋体" w:hAnsi="Times New Roman" w:cs="Times New Roman" w:hint="eastAsia"/>
          <w:kern w:val="0"/>
          <w:sz w:val="24"/>
          <w:szCs w:val="24"/>
        </w:rPr>
        <w:t>索引。</w:t>
      </w:r>
    </w:p>
    <w:p w14:paraId="369A8028" w14:textId="4D7C670A" w:rsidR="00427F5E" w:rsidRDefault="00427F5E" w:rsidP="00DD19EA">
      <w:pPr>
        <w:widowControl/>
        <w:spacing w:line="440" w:lineRule="exact"/>
        <w:jc w:val="left"/>
        <w:rPr>
          <w:rFonts w:ascii="Times New Roman" w:eastAsia="宋体" w:hAnsi="Times New Roman" w:cs="Times New Roman"/>
          <w:kern w:val="0"/>
          <w:sz w:val="24"/>
          <w:szCs w:val="24"/>
        </w:rPr>
      </w:pPr>
    </w:p>
    <w:p w14:paraId="134032F6"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889D93A" w14:textId="323FF651" w:rsidR="003455C8" w:rsidRDefault="00A9068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慢查询的三种原因，分别的解决方法是什么？</w:t>
      </w:r>
    </w:p>
    <w:p w14:paraId="5AD96142" w14:textId="39F24176" w:rsidR="00A90683" w:rsidRP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sidRPr="00A90683">
        <w:rPr>
          <w:rFonts w:ascii="Times New Roman" w:eastAsia="宋体" w:hAnsi="Times New Roman" w:cs="Times New Roman" w:hint="eastAsia"/>
          <w:kern w:val="0"/>
          <w:sz w:val="24"/>
          <w:szCs w:val="24"/>
        </w:rPr>
        <w:t>通过</w:t>
      </w:r>
      <w:r w:rsidRPr="00A90683">
        <w:rPr>
          <w:rFonts w:ascii="Times New Roman" w:eastAsia="宋体" w:hAnsi="Times New Roman" w:cs="Times New Roman" w:hint="eastAsia"/>
          <w:kern w:val="0"/>
          <w:sz w:val="24"/>
          <w:szCs w:val="24"/>
        </w:rPr>
        <w:t>Onlin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DDL</w:t>
      </w:r>
      <w:r w:rsidRPr="00A90683">
        <w:rPr>
          <w:rFonts w:ascii="Times New Roman" w:eastAsia="宋体" w:hAnsi="Times New Roman" w:cs="Times New Roman" w:hint="eastAsia"/>
          <w:kern w:val="0"/>
          <w:sz w:val="24"/>
          <w:szCs w:val="24"/>
        </w:rPr>
        <w:t>紧急创建索引，</w:t>
      </w:r>
      <w:r w:rsidRPr="00A90683">
        <w:rPr>
          <w:rFonts w:ascii="Times New Roman" w:eastAsia="宋体" w:hAnsi="Times New Roman" w:cs="Times New Roman" w:hint="eastAsia"/>
          <w:kern w:val="0"/>
          <w:sz w:val="24"/>
          <w:szCs w:val="24"/>
        </w:rPr>
        <w:t>alter</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table</w:t>
      </w:r>
      <w:r w:rsidRPr="00A90683">
        <w:rPr>
          <w:rFonts w:ascii="Times New Roman" w:eastAsia="宋体" w:hAnsi="Times New Roman" w:cs="Times New Roman"/>
          <w:kern w:val="0"/>
          <w:sz w:val="24"/>
          <w:szCs w:val="24"/>
        </w:rPr>
        <w:t xml:space="preserve"> </w:t>
      </w:r>
      <w:r w:rsidRPr="00A90683">
        <w:rPr>
          <w:rFonts w:ascii="Times New Roman" w:eastAsia="宋体" w:hAnsi="Times New Roman" w:cs="Times New Roman" w:hint="eastAsia"/>
          <w:kern w:val="0"/>
          <w:sz w:val="24"/>
          <w:szCs w:val="24"/>
        </w:rPr>
        <w:t>设置索引。</w:t>
      </w:r>
    </w:p>
    <w:p w14:paraId="19C1C6BF" w14:textId="4FB39E8C" w:rsidR="00A90683" w:rsidRDefault="00A90683"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把输入的一种语句改写为另一种模式。</w:t>
      </w:r>
    </w:p>
    <w:p w14:paraId="38D640D8" w14:textId="251F56C3" w:rsidR="00A90683" w:rsidRPr="00A90683" w:rsidRDefault="0032503C" w:rsidP="000272A1">
      <w:pPr>
        <w:pStyle w:val="a3"/>
        <w:widowControl/>
        <w:numPr>
          <w:ilvl w:val="0"/>
          <w:numId w:val="20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强制使用某个索引。</w:t>
      </w:r>
    </w:p>
    <w:p w14:paraId="4D3A72D9" w14:textId="77777777" w:rsidR="00A90683" w:rsidRDefault="00A90683" w:rsidP="00DD19EA">
      <w:pPr>
        <w:widowControl/>
        <w:spacing w:line="440" w:lineRule="exact"/>
        <w:jc w:val="left"/>
        <w:rPr>
          <w:rFonts w:ascii="Times New Roman" w:eastAsia="宋体" w:hAnsi="Times New Roman" w:cs="Times New Roman"/>
          <w:kern w:val="0"/>
          <w:sz w:val="24"/>
          <w:szCs w:val="24"/>
        </w:rPr>
      </w:pPr>
    </w:p>
    <w:p w14:paraId="3AE27928" w14:textId="41FEDA59" w:rsidR="004C502D" w:rsidRDefault="004C502D" w:rsidP="00DD19EA">
      <w:pPr>
        <w:widowControl/>
        <w:spacing w:line="440" w:lineRule="exact"/>
        <w:jc w:val="left"/>
        <w:rPr>
          <w:rFonts w:ascii="Times New Roman" w:eastAsia="宋体" w:hAnsi="Times New Roman" w:cs="Times New Roman"/>
          <w:kern w:val="0"/>
          <w:sz w:val="24"/>
          <w:szCs w:val="24"/>
        </w:rPr>
      </w:pPr>
    </w:p>
    <w:p w14:paraId="690B5E93" w14:textId="59ACACC8"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索引没有设计好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的这两种导致慢查询的情况，如何在项目上线之前进行排查？</w:t>
      </w:r>
    </w:p>
    <w:p w14:paraId="506D6A85" w14:textId="4CE64D93"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步，打开慢查询日志功能（</w:t>
      </w:r>
      <w:r>
        <w:rPr>
          <w:rFonts w:ascii="Times New Roman" w:eastAsia="宋体" w:hAnsi="Times New Roman" w:cs="Times New Roman"/>
          <w:kern w:val="0"/>
          <w:sz w:val="24"/>
          <w:szCs w:val="24"/>
        </w:rPr>
        <w:t>slow_query_log=ON</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long</w:t>
      </w:r>
      <w:r>
        <w:rPr>
          <w:rFonts w:ascii="Times New Roman" w:eastAsia="宋体" w:hAnsi="Times New Roman" w:cs="Times New Roman"/>
          <w:kern w:val="0"/>
          <w:sz w:val="24"/>
          <w:szCs w:val="24"/>
        </w:rPr>
        <w:t>_query_time=0</w:t>
      </w:r>
      <w:r>
        <w:rPr>
          <w:rFonts w:ascii="Times New Roman" w:eastAsia="宋体" w:hAnsi="Times New Roman" w:cs="Times New Roman" w:hint="eastAsia"/>
          <w:kern w:val="0"/>
          <w:sz w:val="24"/>
          <w:szCs w:val="24"/>
        </w:rPr>
        <w:t>，这样就可以查看每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慢查询日志了。</w:t>
      </w:r>
    </w:p>
    <w:p w14:paraId="3A3AEA6D" w14:textId="1F74119D"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步，在测试吧中插入模拟的线上数据，做一遍回归测试。</w:t>
      </w:r>
    </w:p>
    <w:p w14:paraId="42D489D4" w14:textId="4DF92319" w:rsidR="0032503C" w:rsidRDefault="0032503C"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步，观察慢查询日志的每一类语句的输出，特别留意</w:t>
      </w:r>
      <w:r>
        <w:rPr>
          <w:rFonts w:ascii="Times New Roman" w:eastAsia="宋体" w:hAnsi="Times New Roman" w:cs="Times New Roman" w:hint="eastAsia"/>
          <w:kern w:val="0"/>
          <w:sz w:val="24"/>
          <w:szCs w:val="24"/>
        </w:rPr>
        <w:t>Row</w:t>
      </w:r>
      <w:r>
        <w:rPr>
          <w:rFonts w:ascii="Times New Roman" w:eastAsia="宋体" w:hAnsi="Times New Roman" w:cs="Times New Roman"/>
          <w:kern w:val="0"/>
          <w:sz w:val="24"/>
          <w:szCs w:val="24"/>
        </w:rPr>
        <w:t>s_examined</w:t>
      </w:r>
      <w:r>
        <w:rPr>
          <w:rFonts w:ascii="Times New Roman" w:eastAsia="宋体" w:hAnsi="Times New Roman" w:cs="Times New Roman" w:hint="eastAsia"/>
          <w:kern w:val="0"/>
          <w:sz w:val="24"/>
          <w:szCs w:val="24"/>
        </w:rPr>
        <w:t>字段是否和预期一致，如果不一致，有可能出现了问题。</w:t>
      </w:r>
    </w:p>
    <w:p w14:paraId="294B1F5C" w14:textId="77777777" w:rsidR="0032503C" w:rsidRDefault="0032503C" w:rsidP="00DD19EA">
      <w:pPr>
        <w:widowControl/>
        <w:spacing w:line="440" w:lineRule="exact"/>
        <w:jc w:val="left"/>
        <w:rPr>
          <w:rFonts w:ascii="Times New Roman" w:eastAsia="宋体" w:hAnsi="Times New Roman" w:cs="Times New Roman"/>
          <w:kern w:val="0"/>
          <w:sz w:val="24"/>
          <w:szCs w:val="24"/>
        </w:rPr>
      </w:pPr>
    </w:p>
    <w:p w14:paraId="7C5341A9" w14:textId="77777777" w:rsidR="004C502D" w:rsidRDefault="004C502D" w:rsidP="00DD19EA">
      <w:pPr>
        <w:widowControl/>
        <w:spacing w:line="440" w:lineRule="exact"/>
        <w:jc w:val="left"/>
        <w:rPr>
          <w:rFonts w:ascii="Times New Roman" w:eastAsia="宋体" w:hAnsi="Times New Roman" w:cs="Times New Roman"/>
          <w:kern w:val="0"/>
          <w:sz w:val="24"/>
          <w:szCs w:val="24"/>
        </w:rPr>
      </w:pPr>
    </w:p>
    <w:p w14:paraId="21FC086A" w14:textId="6CCA93F6" w:rsidR="001C1397" w:rsidRDefault="001C1397" w:rsidP="00DD19EA">
      <w:pPr>
        <w:widowControl/>
        <w:spacing w:line="440" w:lineRule="exact"/>
        <w:jc w:val="left"/>
        <w:rPr>
          <w:rFonts w:ascii="Times New Roman" w:eastAsia="宋体" w:hAnsi="Times New Roman" w:cs="Times New Roman"/>
          <w:kern w:val="0"/>
          <w:sz w:val="24"/>
          <w:szCs w:val="24"/>
        </w:rPr>
      </w:pPr>
      <w:r w:rsidRPr="001C1397">
        <w:rPr>
          <w:rFonts w:ascii="Times New Roman" w:eastAsia="宋体" w:hAnsi="Times New Roman" w:cs="Times New Roman"/>
          <w:kern w:val="0"/>
          <w:sz w:val="24"/>
          <w:szCs w:val="24"/>
        </w:rPr>
        <w:t>MySQL</w:t>
      </w:r>
      <w:r w:rsidRPr="001C1397">
        <w:rPr>
          <w:rFonts w:ascii="Times New Roman" w:eastAsia="宋体" w:hAnsi="Times New Roman" w:cs="Times New Roman"/>
          <w:kern w:val="0"/>
          <w:sz w:val="24"/>
          <w:szCs w:val="24"/>
        </w:rPr>
        <w:t>有哪些</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饮鸩止渴</w:t>
      </w:r>
      <w:r w:rsidRPr="001C1397">
        <w:rPr>
          <w:rFonts w:ascii="Times New Roman" w:eastAsia="宋体" w:hAnsi="Times New Roman" w:cs="Times New Roman"/>
          <w:kern w:val="0"/>
          <w:sz w:val="24"/>
          <w:szCs w:val="24"/>
        </w:rPr>
        <w:t>”</w:t>
      </w:r>
      <w:r w:rsidRPr="001C1397">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w:t>
      </w:r>
    </w:p>
    <w:p w14:paraId="778917A6" w14:textId="615D3476" w:rsidR="001C1397" w:rsidRDefault="001C139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sidRPr="001C1397">
        <w:rPr>
          <w:rFonts w:ascii="Times New Roman" w:eastAsia="宋体" w:hAnsi="Times New Roman" w:cs="Times New Roman" w:hint="eastAsia"/>
          <w:kern w:val="0"/>
          <w:sz w:val="24"/>
          <w:szCs w:val="24"/>
        </w:rPr>
        <w:t>短连接风暴：</w:t>
      </w:r>
    </w:p>
    <w:p w14:paraId="07BB2F8B" w14:textId="331B8E9C" w:rsidR="000705A4"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高</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的值</w:t>
      </w:r>
    </w:p>
    <w:p w14:paraId="1C7C01F4" w14:textId="2DD51902" w:rsidR="001C1397" w:rsidRDefault="001C139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sidRPr="000705A4">
        <w:rPr>
          <w:rFonts w:ascii="Times New Roman" w:eastAsia="宋体" w:hAnsi="Times New Roman" w:cs="Times New Roman" w:hint="eastAsia"/>
          <w:kern w:val="0"/>
          <w:sz w:val="24"/>
          <w:szCs w:val="24"/>
        </w:rPr>
        <w:t>处理掉那些占着连接但是不工作的线程。</w:t>
      </w:r>
    </w:p>
    <w:p w14:paraId="632D3319" w14:textId="57B32623" w:rsidR="000705A4" w:rsidRDefault="000705A4"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中的销毁。跳过权限验证阶段，</w:t>
      </w:r>
      <w:r>
        <w:rPr>
          <w:rFonts w:ascii="Times New Roman" w:eastAsia="宋体" w:hAnsi="Times New Roman" w:cs="Times New Roman" w:hint="eastAsia"/>
          <w:kern w:val="0"/>
          <w:sz w:val="24"/>
          <w:szCs w:val="24"/>
        </w:rPr>
        <w:t>-ski</w:t>
      </w:r>
      <w:r>
        <w:rPr>
          <w:rFonts w:ascii="Times New Roman" w:eastAsia="宋体" w:hAnsi="Times New Roman" w:cs="Times New Roman"/>
          <w:kern w:val="0"/>
          <w:sz w:val="24"/>
          <w:szCs w:val="24"/>
        </w:rPr>
        <w:t>p-grant-tables</w:t>
      </w:r>
    </w:p>
    <w:p w14:paraId="42A3427E" w14:textId="4DB52E58"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查询导致性能问题</w:t>
      </w:r>
    </w:p>
    <w:p w14:paraId="3ABFB372" w14:textId="3F73B992"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没有设计好，</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紧急修改索引。</w:t>
      </w:r>
    </w:p>
    <w:p w14:paraId="7FFC9663" w14:textId="1633DC4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_rewrite</w:t>
      </w:r>
      <w:r>
        <w:rPr>
          <w:rFonts w:ascii="Times New Roman" w:eastAsia="宋体" w:hAnsi="Times New Roman" w:cs="Times New Roman" w:hint="eastAsia"/>
          <w:kern w:val="0"/>
          <w:sz w:val="24"/>
          <w:szCs w:val="24"/>
        </w:rPr>
        <w:t>。</w:t>
      </w:r>
    </w:p>
    <w:p w14:paraId="5E9711D8" w14:textId="2FE2148C" w:rsidR="00A67447" w:rsidRDefault="00A67447"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w:t>
      </w:r>
    </w:p>
    <w:p w14:paraId="0F3AFDE1" w14:textId="2B8063DD" w:rsidR="00A67447" w:rsidRDefault="00A67447" w:rsidP="000272A1">
      <w:pPr>
        <w:pStyle w:val="a3"/>
        <w:widowControl/>
        <w:numPr>
          <w:ilvl w:val="0"/>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出现</w:t>
      </w:r>
      <w:r>
        <w:rPr>
          <w:rFonts w:ascii="Times New Roman" w:eastAsia="宋体" w:hAnsi="Times New Roman" w:cs="Times New Roman" w:hint="eastAsia"/>
          <w:kern w:val="0"/>
          <w:sz w:val="24"/>
          <w:szCs w:val="24"/>
        </w:rPr>
        <w:t>Bug</w:t>
      </w: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QPS</w:t>
      </w:r>
      <w:r>
        <w:rPr>
          <w:rFonts w:ascii="Times New Roman" w:eastAsia="宋体" w:hAnsi="Times New Roman" w:cs="Times New Roman" w:hint="eastAsia"/>
          <w:kern w:val="0"/>
          <w:sz w:val="24"/>
          <w:szCs w:val="24"/>
        </w:rPr>
        <w:t>激增</w:t>
      </w:r>
    </w:p>
    <w:p w14:paraId="7783E934" w14:textId="1C6C12A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白名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之间从白名单将新功能去掉。</w:t>
      </w:r>
    </w:p>
    <w:p w14:paraId="5BF33604" w14:textId="7BCED387"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某个数据库用户造成的，删除这数据库用户。</w:t>
      </w:r>
    </w:p>
    <w:p w14:paraId="4895CDDE" w14:textId="550517E5" w:rsidR="00A95CE9" w:rsidRDefault="00A95CE9" w:rsidP="000272A1">
      <w:pPr>
        <w:pStyle w:val="a3"/>
        <w:widowControl/>
        <w:numPr>
          <w:ilvl w:val="1"/>
          <w:numId w:val="2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增功能和主题功能部署在一起，通过</w:t>
      </w:r>
      <w:r>
        <w:rPr>
          <w:rFonts w:ascii="Times New Roman" w:eastAsia="宋体" w:hAnsi="Times New Roman" w:cs="Times New Roman" w:hint="eastAsia"/>
          <w:kern w:val="0"/>
          <w:sz w:val="24"/>
          <w:szCs w:val="24"/>
        </w:rPr>
        <w:t>query_</w:t>
      </w:r>
      <w:r>
        <w:rPr>
          <w:rFonts w:ascii="Times New Roman" w:eastAsia="宋体" w:hAnsi="Times New Roman" w:cs="Times New Roman"/>
          <w:kern w:val="0"/>
          <w:sz w:val="24"/>
          <w:szCs w:val="24"/>
        </w:rPr>
        <w:t>rewrite</w:t>
      </w:r>
      <w:r>
        <w:rPr>
          <w:rFonts w:ascii="Times New Roman" w:eastAsia="宋体" w:hAnsi="Times New Roman" w:cs="Times New Roman" w:hint="eastAsia"/>
          <w:kern w:val="0"/>
          <w:sz w:val="24"/>
          <w:szCs w:val="24"/>
        </w:rPr>
        <w:t>将关于该功能的查询重写为</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1</w:t>
      </w:r>
      <w:r>
        <w:rPr>
          <w:rFonts w:ascii="Times New Roman" w:eastAsia="宋体" w:hAnsi="Times New Roman" w:cs="Times New Roman" w:hint="eastAsia"/>
          <w:kern w:val="0"/>
          <w:sz w:val="24"/>
          <w:szCs w:val="24"/>
        </w:rPr>
        <w:t>。</w:t>
      </w:r>
    </w:p>
    <w:p w14:paraId="0701E9BB" w14:textId="3D1DCC0A" w:rsidR="00A67447" w:rsidRDefault="00A67447" w:rsidP="00A67447">
      <w:pPr>
        <w:widowControl/>
        <w:spacing w:line="440" w:lineRule="exact"/>
        <w:jc w:val="left"/>
        <w:rPr>
          <w:rFonts w:ascii="Times New Roman" w:eastAsia="宋体" w:hAnsi="Times New Roman" w:cs="Times New Roman"/>
          <w:kern w:val="0"/>
          <w:sz w:val="24"/>
          <w:szCs w:val="24"/>
        </w:rPr>
      </w:pPr>
    </w:p>
    <w:p w14:paraId="3B296284" w14:textId="77777777" w:rsidR="00A67447" w:rsidRPr="00A67447" w:rsidRDefault="00A67447" w:rsidP="00A67447">
      <w:pPr>
        <w:widowControl/>
        <w:spacing w:line="440" w:lineRule="exact"/>
        <w:jc w:val="left"/>
        <w:rPr>
          <w:rFonts w:ascii="Times New Roman" w:eastAsia="宋体" w:hAnsi="Times New Roman" w:cs="Times New Roman"/>
          <w:kern w:val="0"/>
          <w:sz w:val="24"/>
          <w:szCs w:val="24"/>
        </w:rPr>
      </w:pPr>
    </w:p>
    <w:p w14:paraId="220668F5" w14:textId="36C30C5D" w:rsidR="00A518AA" w:rsidRPr="00A518AA" w:rsidRDefault="00A518AA" w:rsidP="00A518AA">
      <w:pPr>
        <w:widowControl/>
        <w:spacing w:line="440" w:lineRule="exact"/>
        <w:jc w:val="left"/>
        <w:rPr>
          <w:rFonts w:ascii="Times New Roman" w:eastAsia="宋体" w:hAnsi="Times New Roman" w:cs="Times New Roman"/>
          <w:kern w:val="0"/>
          <w:sz w:val="24"/>
          <w:szCs w:val="24"/>
        </w:rPr>
      </w:pPr>
    </w:p>
    <w:p w14:paraId="00987CE2" w14:textId="6FE0430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Pr="0030665A">
        <w:t xml:space="preserve"> </w:t>
      </w:r>
      <w:r>
        <w:t xml:space="preserve"> </w:t>
      </w:r>
      <w:r w:rsidRPr="0030665A">
        <w:rPr>
          <w:rFonts w:ascii="Times New Roman" w:eastAsia="宋体" w:hAnsi="Times New Roman" w:cs="Times New Roman"/>
          <w:kern w:val="0"/>
          <w:sz w:val="24"/>
          <w:szCs w:val="24"/>
        </w:rPr>
        <w:t>MySQL</w:t>
      </w:r>
      <w:r w:rsidRPr="0030665A">
        <w:rPr>
          <w:rFonts w:ascii="Times New Roman" w:eastAsia="宋体" w:hAnsi="Times New Roman" w:cs="Times New Roman"/>
          <w:kern w:val="0"/>
          <w:sz w:val="24"/>
          <w:szCs w:val="24"/>
        </w:rPr>
        <w:t>有哪些</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饮鸩止渴</w:t>
      </w:r>
      <w:r w:rsidRPr="0030665A">
        <w:rPr>
          <w:rFonts w:ascii="Times New Roman" w:eastAsia="宋体" w:hAnsi="Times New Roman" w:cs="Times New Roman"/>
          <w:kern w:val="0"/>
          <w:sz w:val="24"/>
          <w:szCs w:val="24"/>
        </w:rPr>
        <w:t>”</w:t>
      </w:r>
      <w:r w:rsidRPr="0030665A">
        <w:rPr>
          <w:rFonts w:ascii="Times New Roman" w:eastAsia="宋体" w:hAnsi="Times New Roman" w:cs="Times New Roman"/>
          <w:kern w:val="0"/>
          <w:sz w:val="24"/>
          <w:szCs w:val="24"/>
        </w:rPr>
        <w:t>提高性能的方法</w:t>
      </w:r>
      <w:r>
        <w:rPr>
          <w:rFonts w:ascii="Times New Roman" w:eastAsia="宋体" w:hAnsi="Times New Roman" w:cs="Times New Roman" w:hint="eastAsia"/>
          <w:kern w:val="0"/>
          <w:sz w:val="24"/>
          <w:szCs w:val="24"/>
        </w:rPr>
        <w:t>，章节与哪些章节有关？</w:t>
      </w:r>
    </w:p>
    <w:p w14:paraId="09793B8B" w14:textId="474103ED"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sidRPr="0030665A">
        <w:rPr>
          <w:rFonts w:ascii="Times New Roman" w:eastAsia="宋体" w:hAnsi="Times New Roman" w:cs="Times New Roman" w:hint="eastAsia"/>
          <w:kern w:val="0"/>
          <w:sz w:val="24"/>
          <w:szCs w:val="24"/>
        </w:rPr>
        <w:t>一条</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查询语句是如何执行的</w:t>
      </w:r>
      <w:r>
        <w:rPr>
          <w:rFonts w:ascii="Times New Roman" w:eastAsia="宋体" w:hAnsi="Times New Roman" w:cs="Times New Roman" w:hint="eastAsia"/>
          <w:kern w:val="0"/>
          <w:sz w:val="24"/>
          <w:szCs w:val="24"/>
        </w:rPr>
        <w:t>。里面介绍建立连接的过程：</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三次握手，权限判断，获取这个连接的读写权限。</w:t>
      </w:r>
    </w:p>
    <w:p w14:paraId="24407FBA" w14:textId="1847B655" w:rsidR="0030665A" w:rsidRDefault="0030665A"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8. </w:t>
      </w:r>
      <w:r w:rsidRPr="0030665A">
        <w:rPr>
          <w:rFonts w:ascii="Times New Roman" w:eastAsia="宋体" w:hAnsi="Times New Roman" w:cs="Times New Roman" w:hint="eastAsia"/>
          <w:kern w:val="0"/>
          <w:sz w:val="24"/>
          <w:szCs w:val="24"/>
        </w:rPr>
        <w:t>为什么这些</w:t>
      </w:r>
      <w:r w:rsidRPr="0030665A">
        <w:rPr>
          <w:rFonts w:ascii="Times New Roman" w:eastAsia="宋体" w:hAnsi="Times New Roman" w:cs="Times New Roman"/>
          <w:kern w:val="0"/>
          <w:sz w:val="24"/>
          <w:szCs w:val="24"/>
        </w:rPr>
        <w:t xml:space="preserve"> SQL </w:t>
      </w:r>
      <w:r w:rsidRPr="0030665A">
        <w:rPr>
          <w:rFonts w:ascii="Times New Roman" w:eastAsia="宋体" w:hAnsi="Times New Roman" w:cs="Times New Roman"/>
          <w:kern w:val="0"/>
          <w:sz w:val="24"/>
          <w:szCs w:val="24"/>
        </w:rPr>
        <w:t>语句逻辑相同，性能却差异巨</w:t>
      </w:r>
      <w:r>
        <w:rPr>
          <w:rFonts w:ascii="Times New Roman" w:eastAsia="宋体" w:hAnsi="Times New Roman" w:cs="Times New Roman" w:hint="eastAsia"/>
          <w:kern w:val="0"/>
          <w:sz w:val="24"/>
          <w:szCs w:val="24"/>
        </w:rPr>
        <w:t>大。这篇文章介绍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写好导致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使用上索引，导致慢查询。</w:t>
      </w:r>
    </w:p>
    <w:p w14:paraId="122A9B9F" w14:textId="28A2151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0. </w:t>
      </w:r>
      <w:r w:rsidRPr="005E4364">
        <w:rPr>
          <w:rFonts w:ascii="Times New Roman" w:eastAsia="宋体" w:hAnsi="Times New Roman" w:cs="Times New Roman"/>
          <w:kern w:val="0"/>
          <w:sz w:val="24"/>
          <w:szCs w:val="24"/>
        </w:rPr>
        <w:t xml:space="preserve">MySQL </w:t>
      </w:r>
      <w:r w:rsidRPr="005E4364">
        <w:rPr>
          <w:rFonts w:ascii="Times New Roman" w:eastAsia="宋体" w:hAnsi="Times New Roman" w:cs="Times New Roman"/>
          <w:kern w:val="0"/>
          <w:sz w:val="24"/>
          <w:szCs w:val="24"/>
        </w:rPr>
        <w:t>为什么有时候会选错索引</w:t>
      </w:r>
      <w:r>
        <w:rPr>
          <w:rFonts w:ascii="Times New Roman" w:eastAsia="宋体" w:hAnsi="Times New Roman" w:cs="Times New Roman" w:hint="eastAsia"/>
          <w:kern w:val="0"/>
          <w:sz w:val="24"/>
          <w:szCs w:val="24"/>
        </w:rPr>
        <w:t>。这篇文章介绍了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统计信息错误等问题导致即使</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写错了，也会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索引。</w:t>
      </w:r>
    </w:p>
    <w:p w14:paraId="6D10872B" w14:textId="2E1E7F13" w:rsidR="005E4364" w:rsidRDefault="005E4364" w:rsidP="00DD19EA">
      <w:pPr>
        <w:widowControl/>
        <w:spacing w:line="440" w:lineRule="exact"/>
        <w:jc w:val="left"/>
        <w:rPr>
          <w:rFonts w:ascii="Times New Roman" w:eastAsia="宋体" w:hAnsi="Times New Roman" w:cs="Times New Roman"/>
          <w:kern w:val="0"/>
          <w:sz w:val="24"/>
          <w:szCs w:val="24"/>
        </w:rPr>
      </w:pPr>
    </w:p>
    <w:p w14:paraId="62FDB884" w14:textId="3A9C9E22" w:rsidR="005E4364" w:rsidRDefault="005E4364" w:rsidP="00DD19EA">
      <w:pPr>
        <w:widowControl/>
        <w:spacing w:line="440" w:lineRule="exact"/>
        <w:jc w:val="left"/>
        <w:rPr>
          <w:rFonts w:ascii="Times New Roman" w:eastAsia="宋体" w:hAnsi="Times New Roman" w:cs="Times New Roman"/>
          <w:kern w:val="0"/>
          <w:sz w:val="24"/>
          <w:szCs w:val="24"/>
        </w:rPr>
      </w:pPr>
    </w:p>
    <w:p w14:paraId="256B53B2" w14:textId="1CAFFD4B" w:rsidR="005E4364" w:rsidRDefault="005E4364"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没有使用索引或者选错索引原因？</w:t>
      </w:r>
    </w:p>
    <w:p w14:paraId="2694F406" w14:textId="218C5803" w:rsidR="005E4364" w:rsidRPr="005E4364" w:rsidRDefault="005E4364"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sidRPr="005E4364">
        <w:rPr>
          <w:rFonts w:ascii="Times New Roman" w:eastAsia="宋体" w:hAnsi="Times New Roman" w:cs="Times New Roman" w:hint="eastAsia"/>
          <w:kern w:val="0"/>
          <w:sz w:val="24"/>
          <w:szCs w:val="24"/>
        </w:rPr>
        <w:t>开发人员的原因：</w:t>
      </w:r>
      <w:r w:rsidR="006D33E8">
        <w:rPr>
          <w:rFonts w:ascii="Times New Roman" w:eastAsia="宋体" w:hAnsi="Times New Roman" w:cs="Times New Roman" w:hint="eastAsia"/>
          <w:kern w:val="0"/>
          <w:sz w:val="24"/>
          <w:szCs w:val="24"/>
        </w:rPr>
        <w:t>DBA</w:t>
      </w:r>
      <w:r w:rsidR="006D33E8">
        <w:rPr>
          <w:rFonts w:ascii="Times New Roman" w:eastAsia="宋体" w:hAnsi="Times New Roman" w:cs="Times New Roman"/>
          <w:kern w:val="0"/>
          <w:sz w:val="24"/>
          <w:szCs w:val="24"/>
        </w:rPr>
        <w:t xml:space="preserve"> </w:t>
      </w:r>
      <w:r w:rsidRPr="005E4364">
        <w:rPr>
          <w:rFonts w:ascii="Times New Roman" w:eastAsia="宋体" w:hAnsi="Times New Roman" w:cs="Times New Roman" w:hint="eastAsia"/>
          <w:kern w:val="0"/>
          <w:sz w:val="24"/>
          <w:szCs w:val="24"/>
        </w:rPr>
        <w:t>SQL</w:t>
      </w:r>
      <w:r w:rsidRPr="005E4364">
        <w:rPr>
          <w:rFonts w:ascii="Times New Roman" w:eastAsia="宋体" w:hAnsi="Times New Roman" w:cs="Times New Roman" w:hint="eastAsia"/>
          <w:kern w:val="0"/>
          <w:sz w:val="24"/>
          <w:szCs w:val="24"/>
        </w:rPr>
        <w:t>语句没写好</w:t>
      </w:r>
      <w:r w:rsidR="006D33E8">
        <w:rPr>
          <w:rFonts w:ascii="Times New Roman" w:eastAsia="宋体" w:hAnsi="Times New Roman" w:cs="Times New Roman" w:hint="eastAsia"/>
          <w:kern w:val="0"/>
          <w:sz w:val="24"/>
          <w:szCs w:val="24"/>
        </w:rPr>
        <w:t>。</w:t>
      </w:r>
    </w:p>
    <w:p w14:paraId="5FD86504" w14:textId="700B82E4" w:rsidR="005E4364" w:rsidRPr="005E4364" w:rsidRDefault="006D33E8" w:rsidP="000272A1">
      <w:pPr>
        <w:pStyle w:val="a3"/>
        <w:widowControl/>
        <w:numPr>
          <w:ilvl w:val="0"/>
          <w:numId w:val="20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自身的原因：</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错了索引。</w:t>
      </w:r>
    </w:p>
    <w:p w14:paraId="19D4D8CA" w14:textId="158D7775" w:rsidR="008A48C8" w:rsidRDefault="008A48C8" w:rsidP="00DD19EA">
      <w:pPr>
        <w:widowControl/>
        <w:spacing w:line="440" w:lineRule="exact"/>
        <w:jc w:val="left"/>
        <w:rPr>
          <w:rFonts w:ascii="Times New Roman" w:eastAsia="宋体" w:hAnsi="Times New Roman" w:cs="Times New Roman"/>
          <w:kern w:val="0"/>
          <w:sz w:val="24"/>
          <w:szCs w:val="24"/>
        </w:rPr>
      </w:pPr>
    </w:p>
    <w:p w14:paraId="6F2C6E36" w14:textId="168CFBFD" w:rsidR="008A48C8" w:rsidRDefault="008A48C8" w:rsidP="00DD19EA">
      <w:pPr>
        <w:widowControl/>
        <w:spacing w:line="440" w:lineRule="exact"/>
        <w:jc w:val="left"/>
        <w:rPr>
          <w:rFonts w:ascii="Times New Roman" w:eastAsia="宋体" w:hAnsi="Times New Roman" w:cs="Times New Roman"/>
          <w:kern w:val="0"/>
          <w:sz w:val="24"/>
          <w:szCs w:val="24"/>
        </w:rPr>
      </w:pPr>
    </w:p>
    <w:p w14:paraId="39ABE1D1" w14:textId="5904FC76" w:rsidR="008A48C8" w:rsidRDefault="00846F33" w:rsidP="00DD19E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开发人员</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写好导致</w:t>
      </w:r>
      <w:r>
        <w:rPr>
          <w:rFonts w:ascii="Times New Roman" w:eastAsia="宋体" w:hAnsi="Times New Roman" w:cs="Times New Roman" w:hint="eastAsia"/>
          <w:kern w:val="0"/>
          <w:sz w:val="24"/>
          <w:szCs w:val="24"/>
        </w:rPr>
        <w:t>MySQL</w:t>
      </w:r>
      <w:r w:rsidR="000238A8">
        <w:rPr>
          <w:rFonts w:ascii="Times New Roman" w:eastAsia="宋体" w:hAnsi="Times New Roman" w:cs="Times New Roman" w:hint="eastAsia"/>
          <w:kern w:val="0"/>
          <w:sz w:val="24"/>
          <w:szCs w:val="24"/>
        </w:rPr>
        <w:t>不会走索引</w:t>
      </w:r>
      <w:r>
        <w:rPr>
          <w:rFonts w:ascii="Times New Roman" w:eastAsia="宋体" w:hAnsi="Times New Roman" w:cs="Times New Roman" w:hint="eastAsia"/>
          <w:kern w:val="0"/>
          <w:sz w:val="24"/>
          <w:szCs w:val="24"/>
        </w:rPr>
        <w:t>？</w:t>
      </w:r>
    </w:p>
    <w:p w14:paraId="6F92C9C0" w14:textId="7372BDC3" w:rsidR="00846F33" w:rsidRPr="000238A8" w:rsidRDefault="0082668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0238A8">
        <w:rPr>
          <w:rFonts w:ascii="Times New Roman" w:eastAsia="宋体" w:hAnsi="Times New Roman" w:cs="Times New Roman" w:hint="eastAsia"/>
          <w:kern w:val="0"/>
          <w:sz w:val="24"/>
          <w:szCs w:val="24"/>
        </w:rPr>
        <w:t>利用复合</w:t>
      </w:r>
      <w:r w:rsidR="00846F33" w:rsidRPr="000238A8">
        <w:rPr>
          <w:rFonts w:ascii="Times New Roman" w:eastAsia="宋体" w:hAnsi="Times New Roman" w:cs="Times New Roman" w:hint="eastAsia"/>
          <w:kern w:val="0"/>
          <w:sz w:val="24"/>
          <w:szCs w:val="24"/>
        </w:rPr>
        <w:t>索引</w:t>
      </w:r>
      <w:r w:rsidRPr="000238A8">
        <w:rPr>
          <w:rFonts w:ascii="Times New Roman" w:eastAsia="宋体" w:hAnsi="Times New Roman" w:cs="Times New Roman" w:hint="eastAsia"/>
          <w:kern w:val="0"/>
          <w:sz w:val="24"/>
          <w:szCs w:val="24"/>
        </w:rPr>
        <w:t>查询时，</w:t>
      </w:r>
      <w:r w:rsidRPr="000238A8">
        <w:rPr>
          <w:rFonts w:ascii="Times New Roman" w:eastAsia="宋体" w:hAnsi="Times New Roman" w:cs="Times New Roman" w:hint="eastAsia"/>
          <w:kern w:val="0"/>
          <w:sz w:val="24"/>
          <w:szCs w:val="24"/>
        </w:rPr>
        <w:t>where</w:t>
      </w:r>
      <w:r w:rsidRPr="000238A8">
        <w:rPr>
          <w:rFonts w:ascii="Times New Roman" w:eastAsia="宋体" w:hAnsi="Times New Roman" w:cs="Times New Roman" w:hint="eastAsia"/>
          <w:kern w:val="0"/>
          <w:sz w:val="24"/>
          <w:szCs w:val="24"/>
        </w:rPr>
        <w:t>条件</w:t>
      </w:r>
      <w:r w:rsidR="000238A8" w:rsidRPr="000238A8">
        <w:rPr>
          <w:rFonts w:ascii="Times New Roman" w:eastAsia="宋体" w:hAnsi="Times New Roman" w:cs="Times New Roman" w:hint="eastAsia"/>
          <w:kern w:val="0"/>
          <w:sz w:val="24"/>
          <w:szCs w:val="24"/>
        </w:rPr>
        <w:t>不满足</w:t>
      </w:r>
      <w:r w:rsidR="00846F33" w:rsidRPr="000238A8">
        <w:rPr>
          <w:rFonts w:ascii="Times New Roman" w:eastAsia="宋体" w:hAnsi="Times New Roman" w:cs="Times New Roman" w:hint="eastAsia"/>
          <w:kern w:val="0"/>
          <w:sz w:val="24"/>
          <w:szCs w:val="24"/>
        </w:rPr>
        <w:t>最左前缀原则</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w:t>
      </w:r>
      <w:r w:rsidR="00D75B0E">
        <w:rPr>
          <w:rFonts w:ascii="Times New Roman" w:eastAsia="宋体" w:hAnsi="Times New Roman" w:cs="Times New Roman" w:hint="eastAsia"/>
          <w:kern w:val="0"/>
          <w:sz w:val="24"/>
          <w:szCs w:val="24"/>
        </w:rPr>
        <w:t>。</w:t>
      </w:r>
    </w:p>
    <w:p w14:paraId="7A682146" w14:textId="3277DAC5" w:rsidR="000238A8" w:rsidRPr="000238A8" w:rsidRDefault="000238A8"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利用字符串作为条件查询时，</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占位符</w:t>
      </w:r>
      <w:r w:rsidR="00995B9D">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最前面</w:t>
      </w:r>
      <w:r w:rsidR="00D75B0E">
        <w:rPr>
          <w:rFonts w:ascii="Times New Roman" w:eastAsia="宋体" w:hAnsi="Times New Roman" w:cs="Times New Roman" w:hint="eastAsia"/>
          <w:kern w:val="0"/>
          <w:sz w:val="24"/>
          <w:szCs w:val="24"/>
        </w:rPr>
        <w:t>，不会走</w:t>
      </w:r>
      <w:r w:rsidR="00C543D4">
        <w:rPr>
          <w:rFonts w:ascii="Times New Roman" w:eastAsia="宋体" w:hAnsi="Times New Roman" w:cs="Times New Roman" w:hint="eastAsia"/>
          <w:kern w:val="0"/>
          <w:sz w:val="24"/>
          <w:szCs w:val="24"/>
        </w:rPr>
        <w:t>索引搜索树</w:t>
      </w:r>
      <w:r w:rsidR="00D75B0E">
        <w:rPr>
          <w:rFonts w:ascii="Times New Roman" w:eastAsia="宋体" w:hAnsi="Times New Roman" w:cs="Times New Roman" w:hint="eastAsia"/>
          <w:kern w:val="0"/>
          <w:sz w:val="24"/>
          <w:szCs w:val="24"/>
        </w:rPr>
        <w:t>。</w:t>
      </w:r>
    </w:p>
    <w:p w14:paraId="13246A56" w14:textId="15B19F1F" w:rsidR="008A48C8" w:rsidRPr="00D75B0E" w:rsidRDefault="00D75B0E" w:rsidP="000272A1">
      <w:pPr>
        <w:pStyle w:val="a3"/>
        <w:widowControl/>
        <w:numPr>
          <w:ilvl w:val="0"/>
          <w:numId w:val="210"/>
        </w:numPr>
        <w:spacing w:line="440" w:lineRule="exact"/>
        <w:ind w:firstLineChars="0"/>
        <w:jc w:val="left"/>
        <w:rPr>
          <w:rFonts w:ascii="Times New Roman" w:eastAsia="宋体" w:hAnsi="Times New Roman" w:cs="Times New Roman"/>
          <w:kern w:val="0"/>
          <w:sz w:val="24"/>
          <w:szCs w:val="24"/>
        </w:rPr>
      </w:pPr>
      <w:r w:rsidRPr="00D75B0E">
        <w:rPr>
          <w:rFonts w:ascii="Times New Roman" w:eastAsia="宋体" w:hAnsi="Times New Roman" w:cs="Times New Roman" w:hint="eastAsia"/>
          <w:kern w:val="0"/>
          <w:sz w:val="24"/>
          <w:szCs w:val="24"/>
        </w:rPr>
        <w:t>索引字段加上函数操作，破坏索引字段的有序性，无法走索引搜索树</w:t>
      </w:r>
      <w:r w:rsidR="00C543D4">
        <w:rPr>
          <w:rFonts w:ascii="Times New Roman" w:eastAsia="宋体" w:hAnsi="Times New Roman" w:cs="Times New Roman" w:hint="eastAsia"/>
          <w:kern w:val="0"/>
          <w:sz w:val="24"/>
          <w:szCs w:val="24"/>
        </w:rPr>
        <w:t>，而是全索引扫描</w:t>
      </w:r>
      <w:r w:rsidRPr="00D75B0E">
        <w:rPr>
          <w:rFonts w:ascii="Times New Roman" w:eastAsia="宋体" w:hAnsi="Times New Roman" w:cs="Times New Roman" w:hint="eastAsia"/>
          <w:kern w:val="0"/>
          <w:sz w:val="24"/>
          <w:szCs w:val="24"/>
        </w:rPr>
        <w:t>。这情况有分为</w:t>
      </w:r>
      <w:r>
        <w:rPr>
          <w:rFonts w:ascii="Times New Roman" w:eastAsia="宋体" w:hAnsi="Times New Roman" w:cs="Times New Roman" w:hint="eastAsia"/>
          <w:kern w:val="0"/>
          <w:sz w:val="24"/>
          <w:szCs w:val="24"/>
        </w:rPr>
        <w:t>两</w:t>
      </w:r>
      <w:r w:rsidRPr="00D75B0E">
        <w:rPr>
          <w:rFonts w:ascii="Times New Roman" w:eastAsia="宋体" w:hAnsi="Times New Roman" w:cs="Times New Roman" w:hint="eastAsia"/>
          <w:kern w:val="0"/>
          <w:sz w:val="24"/>
          <w:szCs w:val="24"/>
        </w:rPr>
        <w:t>种：</w:t>
      </w:r>
    </w:p>
    <w:p w14:paraId="103AE249" w14:textId="3D5A4FA9"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r>
        <w:rPr>
          <w:rFonts w:ascii="Times New Roman" w:eastAsia="宋体" w:hAnsi="Times New Roman" w:cs="Times New Roman" w:hint="eastAsia"/>
          <w:kern w:val="0"/>
          <w:sz w:val="24"/>
          <w:szCs w:val="24"/>
        </w:rPr>
        <w:t>、显示：</w:t>
      </w:r>
      <w:r w:rsidR="008705EA">
        <w:rPr>
          <w:rFonts w:ascii="Times New Roman" w:eastAsia="宋体" w:hAnsi="Times New Roman" w:cs="Times New Roman" w:hint="eastAsia"/>
          <w:kern w:val="0"/>
          <w:sz w:val="24"/>
          <w:szCs w:val="24"/>
        </w:rPr>
        <w:t>显示</w:t>
      </w:r>
      <w:r>
        <w:rPr>
          <w:rFonts w:ascii="Times New Roman" w:eastAsia="宋体" w:hAnsi="Times New Roman" w:cs="Times New Roman" w:hint="eastAsia"/>
          <w:kern w:val="0"/>
          <w:sz w:val="24"/>
          <w:szCs w:val="24"/>
        </w:rPr>
        <w:t>函数操作。</w:t>
      </w:r>
    </w:p>
    <w:p w14:paraId="71498A0E" w14:textId="6727C284" w:rsidR="00D75B0E" w:rsidRDefault="00D75B0E" w:rsidP="00D75B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隐式：</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类型转换和</w:t>
      </w:r>
      <w:r w:rsidR="0024473B">
        <w:rPr>
          <w:rFonts w:ascii="Times New Roman" w:eastAsia="宋体" w:hAnsi="Times New Roman" w:cs="Times New Roman" w:hint="eastAsia"/>
          <w:kern w:val="0"/>
          <w:sz w:val="24"/>
          <w:szCs w:val="24"/>
        </w:rPr>
        <w:t>隐式</w:t>
      </w:r>
      <w:r>
        <w:rPr>
          <w:rFonts w:ascii="Times New Roman" w:eastAsia="宋体" w:hAnsi="Times New Roman" w:cs="Times New Roman" w:hint="eastAsia"/>
          <w:kern w:val="0"/>
          <w:sz w:val="24"/>
          <w:szCs w:val="24"/>
        </w:rPr>
        <w:t>字符编码转换。</w:t>
      </w:r>
    </w:p>
    <w:p w14:paraId="4CB46CEB" w14:textId="4461B0B4" w:rsidR="00367792" w:rsidRPr="00367792" w:rsidRDefault="00367792" w:rsidP="0036779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中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前后都是索引，才会走索引，只要有一个不是索引，就不会走索引了。</w:t>
      </w:r>
    </w:p>
    <w:p w14:paraId="42629C0E" w14:textId="5C099FF9" w:rsidR="008A48C8" w:rsidRDefault="008A48C8" w:rsidP="00F6410E">
      <w:pPr>
        <w:widowControl/>
        <w:spacing w:line="440" w:lineRule="exact"/>
        <w:jc w:val="left"/>
        <w:rPr>
          <w:rFonts w:ascii="Times New Roman" w:eastAsia="宋体" w:hAnsi="Times New Roman" w:cs="Times New Roman"/>
          <w:kern w:val="0"/>
          <w:sz w:val="24"/>
          <w:szCs w:val="24"/>
        </w:rPr>
      </w:pPr>
    </w:p>
    <w:p w14:paraId="784AF9F5" w14:textId="45BC8043" w:rsidR="008A48C8" w:rsidRDefault="008A48C8" w:rsidP="00F6410E">
      <w:pPr>
        <w:widowControl/>
        <w:spacing w:line="440" w:lineRule="exact"/>
        <w:jc w:val="left"/>
        <w:rPr>
          <w:rFonts w:ascii="Times New Roman" w:eastAsia="宋体" w:hAnsi="Times New Roman" w:cs="Times New Roman"/>
          <w:kern w:val="0"/>
          <w:sz w:val="24"/>
          <w:szCs w:val="24"/>
        </w:rPr>
      </w:pPr>
    </w:p>
    <w:p w14:paraId="6B9156C4" w14:textId="61195347" w:rsidR="00F6410E"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类型转换的规则如何判断？</w:t>
      </w:r>
    </w:p>
    <w:p w14:paraId="239CBB6A" w14:textId="65433063" w:rsidR="00F6410E" w:rsidRDefault="00D234B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字符串和数字，在</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当这两个数据类型的数据发生比较时，是字符串转数字，可以通过</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elect “10” &gt; 9 </w:t>
      </w:r>
      <w:r>
        <w:rPr>
          <w:rFonts w:ascii="Times New Roman" w:eastAsia="宋体" w:hAnsi="Times New Roman" w:cs="Times New Roman" w:hint="eastAsia"/>
          <w:kern w:val="0"/>
          <w:sz w:val="24"/>
          <w:szCs w:val="24"/>
        </w:rPr>
        <w:t>来验证一下，结果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p w14:paraId="17CAF3F3" w14:textId="77777777" w:rsidR="0029400D" w:rsidRDefault="0029400D" w:rsidP="00F6410E">
      <w:pPr>
        <w:widowControl/>
        <w:spacing w:line="440" w:lineRule="exact"/>
        <w:jc w:val="left"/>
        <w:rPr>
          <w:rFonts w:ascii="Times New Roman" w:eastAsia="宋体" w:hAnsi="Times New Roman" w:cs="Times New Roman"/>
          <w:kern w:val="0"/>
          <w:sz w:val="24"/>
          <w:szCs w:val="24"/>
        </w:rPr>
      </w:pPr>
    </w:p>
    <w:p w14:paraId="63D928D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2839A004" w14:textId="77777777" w:rsidR="00F6410E" w:rsidRDefault="00F6410E" w:rsidP="00F6410E">
      <w:pPr>
        <w:widowControl/>
        <w:spacing w:line="440" w:lineRule="exact"/>
        <w:jc w:val="left"/>
        <w:rPr>
          <w:rFonts w:ascii="Times New Roman" w:eastAsia="宋体" w:hAnsi="Times New Roman" w:cs="Times New Roman"/>
          <w:kern w:val="0"/>
          <w:sz w:val="24"/>
          <w:szCs w:val="24"/>
        </w:rPr>
      </w:pPr>
    </w:p>
    <w:p w14:paraId="6E09E124" w14:textId="50531683" w:rsidR="008A48C8" w:rsidRDefault="00F6410E"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类型转换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使用索引的情况？</w:t>
      </w:r>
    </w:p>
    <w:p w14:paraId="1E93874B" w14:textId="0F828866" w:rsidR="00F6410E" w:rsidRDefault="0029400D"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总</w:t>
      </w:r>
      <w:r>
        <w:rPr>
          <w:rFonts w:ascii="Times New Roman" w:eastAsia="宋体" w:hAnsi="Times New Roman" w:cs="Times New Roman" w:hint="eastAsia"/>
          <w:kern w:val="0"/>
          <w:sz w:val="24"/>
          <w:szCs w:val="24"/>
        </w:rPr>
        <w:t>sno</w:t>
      </w:r>
      <w:r>
        <w:rPr>
          <w:rFonts w:ascii="Times New Roman" w:eastAsia="宋体" w:hAnsi="Times New Roman" w:cs="Times New Roman"/>
          <w:kern w:val="0"/>
          <w:sz w:val="24"/>
          <w:szCs w:val="24"/>
        </w:rPr>
        <w:t xml:space="preserve"> = 100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是字符串，</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1</w:t>
      </w:r>
      <w:r>
        <w:rPr>
          <w:rFonts w:ascii="Times New Roman" w:eastAsia="宋体" w:hAnsi="Times New Roman" w:cs="Times New Roman" w:hint="eastAsia"/>
          <w:kern w:val="0"/>
          <w:sz w:val="24"/>
          <w:szCs w:val="24"/>
        </w:rPr>
        <w:t>是数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隐式地给</w:t>
      </w:r>
      <w:r>
        <w:rPr>
          <w:rFonts w:ascii="Times New Roman" w:eastAsia="宋体" w:hAnsi="Times New Roman" w:cs="Times New Roman" w:hint="eastAsia"/>
          <w:kern w:val="0"/>
          <w:sz w:val="24"/>
          <w:szCs w:val="24"/>
        </w:rPr>
        <w:t>sno</w:t>
      </w:r>
      <w:r>
        <w:rPr>
          <w:rFonts w:ascii="Times New Roman" w:eastAsia="宋体" w:hAnsi="Times New Roman" w:cs="Times New Roman" w:hint="eastAsia"/>
          <w:kern w:val="0"/>
          <w:sz w:val="24"/>
          <w:szCs w:val="24"/>
        </w:rPr>
        <w:t>加上类型转换函数，等价于</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AST(sno as int) = 1001</w:t>
      </w:r>
      <w:r>
        <w:rPr>
          <w:rFonts w:ascii="Times New Roman" w:eastAsia="宋体" w:hAnsi="Times New Roman" w:cs="Times New Roman" w:hint="eastAsia"/>
          <w:kern w:val="0"/>
          <w:sz w:val="24"/>
          <w:szCs w:val="24"/>
        </w:rPr>
        <w:t>，相当于给索引字段加上了函数，而这样会破坏索引本身的有序性，使得</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无法利用索引的有序性而走索引搜索树功能，导致全索引扫描。</w:t>
      </w:r>
    </w:p>
    <w:p w14:paraId="1DB76D39" w14:textId="20E5F814" w:rsidR="00FE68FA" w:rsidRDefault="00FE68FA" w:rsidP="00F6410E">
      <w:pPr>
        <w:widowControl/>
        <w:spacing w:line="440" w:lineRule="exact"/>
        <w:jc w:val="left"/>
        <w:rPr>
          <w:rFonts w:ascii="Times New Roman" w:eastAsia="宋体" w:hAnsi="Times New Roman" w:cs="Times New Roman"/>
          <w:kern w:val="0"/>
          <w:sz w:val="24"/>
          <w:szCs w:val="24"/>
        </w:rPr>
      </w:pPr>
    </w:p>
    <w:p w14:paraId="316ADEF9" w14:textId="6BF8C9C6" w:rsidR="00FE68FA" w:rsidRDefault="00FE68FA" w:rsidP="00F6410E">
      <w:pPr>
        <w:widowControl/>
        <w:spacing w:line="440" w:lineRule="exact"/>
        <w:jc w:val="left"/>
        <w:rPr>
          <w:rFonts w:ascii="Times New Roman" w:eastAsia="宋体" w:hAnsi="Times New Roman" w:cs="Times New Roman"/>
          <w:kern w:val="0"/>
          <w:sz w:val="24"/>
          <w:szCs w:val="24"/>
        </w:rPr>
      </w:pPr>
    </w:p>
    <w:p w14:paraId="4261B088" w14:textId="00B5A134"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隐式字符编码转换导致的无法走索引的情况？</w:t>
      </w:r>
    </w:p>
    <w:p w14:paraId="52F5E650" w14:textId="7D6F718F" w:rsidR="00FE68FA" w:rsidRDefault="00FE68FA"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发生在两张表联表查询时</w:t>
      </w:r>
      <w:r w:rsidR="00DB4007">
        <w:rPr>
          <w:rFonts w:ascii="Times New Roman" w:eastAsia="宋体" w:hAnsi="Times New Roman" w:cs="Times New Roman" w:hint="eastAsia"/>
          <w:kern w:val="0"/>
          <w:sz w:val="24"/>
          <w:szCs w:val="24"/>
        </w:rPr>
        <w:t>，字符编码不同导致的。一张是驱动表，一张是被驱动表，先去驱动表将连接字段的值取出来，再去被驱动表一一比较连接字段。如果被驱动表的字符编码是</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w:t>
      </w:r>
      <w:r w:rsidR="00DB4007">
        <w:rPr>
          <w:rFonts w:ascii="Times New Roman" w:eastAsia="宋体" w:hAnsi="Times New Roman" w:cs="Times New Roman" w:hint="eastAsia"/>
          <w:kern w:val="0"/>
          <w:sz w:val="24"/>
          <w:szCs w:val="24"/>
        </w:rPr>
        <w:t>，驱动表的字符编码是</w:t>
      </w:r>
      <w:r w:rsidR="00DB4007">
        <w:rPr>
          <w:rFonts w:ascii="Times New Roman" w:eastAsia="宋体" w:hAnsi="Times New Roman" w:cs="Times New Roman" w:hint="eastAsia"/>
          <w:kern w:val="0"/>
          <w:sz w:val="24"/>
          <w:szCs w:val="24"/>
        </w:rPr>
        <w:t>u</w:t>
      </w:r>
      <w:r w:rsidR="00DB4007">
        <w:rPr>
          <w:rFonts w:ascii="Times New Roman" w:eastAsia="宋体" w:hAnsi="Times New Roman" w:cs="Times New Roman"/>
          <w:kern w:val="0"/>
          <w:sz w:val="24"/>
          <w:szCs w:val="24"/>
        </w:rPr>
        <w:t>tf-8mb4</w:t>
      </w:r>
      <w:r w:rsidR="00DB4007">
        <w:rPr>
          <w:rFonts w:ascii="Times New Roman" w:eastAsia="宋体" w:hAnsi="Times New Roman" w:cs="Times New Roman" w:hint="eastAsia"/>
          <w:kern w:val="0"/>
          <w:sz w:val="24"/>
          <w:szCs w:val="24"/>
        </w:rPr>
        <w:t>，由于</w:t>
      </w:r>
      <w:r w:rsidR="00DB4007">
        <w:rPr>
          <w:rFonts w:ascii="Times New Roman" w:eastAsia="宋体" w:hAnsi="Times New Roman" w:cs="Times New Roman" w:hint="eastAsia"/>
          <w:kern w:val="0"/>
          <w:sz w:val="24"/>
          <w:szCs w:val="24"/>
        </w:rPr>
        <w:t>utf</w:t>
      </w:r>
      <w:r w:rsidR="00DB4007">
        <w:rPr>
          <w:rFonts w:ascii="Times New Roman" w:eastAsia="宋体" w:hAnsi="Times New Roman" w:cs="Times New Roman"/>
          <w:kern w:val="0"/>
          <w:sz w:val="24"/>
          <w:szCs w:val="24"/>
        </w:rPr>
        <w:t>-8mb4</w:t>
      </w:r>
      <w:r w:rsidR="00DB4007">
        <w:rPr>
          <w:rFonts w:ascii="Times New Roman" w:eastAsia="宋体" w:hAnsi="Times New Roman" w:cs="Times New Roman" w:hint="eastAsia"/>
          <w:kern w:val="0"/>
          <w:sz w:val="24"/>
          <w:szCs w:val="24"/>
        </w:rPr>
        <w:t>是</w:t>
      </w:r>
      <w:r w:rsidR="00DB4007">
        <w:rPr>
          <w:rFonts w:ascii="Times New Roman" w:eastAsia="宋体" w:hAnsi="Times New Roman" w:cs="Times New Roman" w:hint="eastAsia"/>
          <w:kern w:val="0"/>
          <w:sz w:val="24"/>
          <w:szCs w:val="24"/>
        </w:rPr>
        <w:t>ut</w:t>
      </w:r>
      <w:r w:rsidR="00DB4007">
        <w:rPr>
          <w:rFonts w:ascii="Times New Roman" w:eastAsia="宋体" w:hAnsi="Times New Roman" w:cs="Times New Roman"/>
          <w:kern w:val="0"/>
          <w:sz w:val="24"/>
          <w:szCs w:val="24"/>
        </w:rPr>
        <w:t>f-8</w:t>
      </w:r>
      <w:r w:rsidR="00DB4007">
        <w:rPr>
          <w:rFonts w:ascii="Times New Roman" w:eastAsia="宋体" w:hAnsi="Times New Roman" w:cs="Times New Roman" w:hint="eastAsia"/>
          <w:kern w:val="0"/>
          <w:sz w:val="24"/>
          <w:szCs w:val="24"/>
        </w:rPr>
        <w:t>的超集，就会发生隐式的类型提升</w:t>
      </w:r>
      <w:r w:rsidR="00FE70A3">
        <w:rPr>
          <w:rFonts w:ascii="Times New Roman" w:eastAsia="宋体" w:hAnsi="Times New Roman" w:cs="Times New Roman" w:hint="eastAsia"/>
          <w:kern w:val="0"/>
          <w:sz w:val="24"/>
          <w:szCs w:val="24"/>
        </w:rPr>
        <w:t>。</w:t>
      </w:r>
    </w:p>
    <w:p w14:paraId="2316FD7C" w14:textId="77777777" w:rsidR="00F6410E" w:rsidRPr="00DB4007" w:rsidRDefault="00F6410E" w:rsidP="00F6410E">
      <w:pPr>
        <w:widowControl/>
        <w:spacing w:line="440" w:lineRule="exact"/>
        <w:jc w:val="left"/>
        <w:rPr>
          <w:rFonts w:ascii="Times New Roman" w:eastAsia="宋体" w:hAnsi="Times New Roman" w:cs="Times New Roman"/>
          <w:kern w:val="0"/>
          <w:sz w:val="24"/>
          <w:szCs w:val="24"/>
        </w:rPr>
      </w:pPr>
    </w:p>
    <w:p w14:paraId="623BE52A" w14:textId="4FF01AFC" w:rsidR="005A5D32" w:rsidRDefault="005A5D32" w:rsidP="00F6410E">
      <w:pPr>
        <w:widowControl/>
        <w:spacing w:line="440" w:lineRule="exact"/>
        <w:jc w:val="left"/>
        <w:rPr>
          <w:rFonts w:ascii="Times New Roman" w:eastAsia="宋体" w:hAnsi="Times New Roman" w:cs="Times New Roman"/>
          <w:kern w:val="0"/>
          <w:sz w:val="24"/>
          <w:szCs w:val="24"/>
        </w:rPr>
      </w:pPr>
    </w:p>
    <w:p w14:paraId="294DE059" w14:textId="506FF201" w:rsidR="005A5D32" w:rsidRDefault="007F6D20" w:rsidP="00F6410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索引字段加函数操作，导致无法走索引搜索树总结？</w:t>
      </w:r>
    </w:p>
    <w:p w14:paraId="71A3F584" w14:textId="318D0F88" w:rsidR="007F6D20" w:rsidRP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sidRPr="007F6D20">
        <w:rPr>
          <w:rFonts w:ascii="Times New Roman" w:eastAsia="宋体" w:hAnsi="Times New Roman" w:cs="Times New Roman" w:hint="eastAsia"/>
          <w:kern w:val="0"/>
          <w:sz w:val="24"/>
          <w:szCs w:val="24"/>
        </w:rPr>
        <w:t>显示：</w:t>
      </w:r>
      <w:r w:rsidRPr="007F6D20">
        <w:rPr>
          <w:rFonts w:ascii="Times New Roman" w:eastAsia="宋体" w:hAnsi="Times New Roman" w:cs="Times New Roman" w:hint="eastAsia"/>
          <w:kern w:val="0"/>
          <w:sz w:val="24"/>
          <w:szCs w:val="24"/>
        </w:rPr>
        <w:t>select</w:t>
      </w:r>
      <w:r w:rsidRPr="007F6D20">
        <w:rPr>
          <w:rFonts w:ascii="Times New Roman" w:eastAsia="宋体" w:hAnsi="Times New Roman" w:cs="Times New Roman"/>
          <w:kern w:val="0"/>
          <w:sz w:val="24"/>
          <w:szCs w:val="24"/>
        </w:rPr>
        <w:t xml:space="preserve"> * from t where month(date) = ‘7’;</w:t>
      </w:r>
    </w:p>
    <w:p w14:paraId="237A9AB0" w14:textId="0B8D7CEF" w:rsidR="007F6D20" w:rsidRDefault="007F6D20" w:rsidP="000272A1">
      <w:pPr>
        <w:pStyle w:val="a3"/>
        <w:widowControl/>
        <w:numPr>
          <w:ilvl w:val="0"/>
          <w:numId w:val="2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w:t>
      </w:r>
    </w:p>
    <w:p w14:paraId="7E173C05" w14:textId="0B1FB2F2" w:rsidR="007F6D20" w:rsidRDefault="007F6D20" w:rsidP="007F6D2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sno = 10001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 where CAST(sno as int)= 10001</w:t>
      </w:r>
      <w:r w:rsidR="002A6B6B">
        <w:rPr>
          <w:rFonts w:ascii="Times New Roman" w:eastAsia="宋体" w:hAnsi="Times New Roman" w:cs="Times New Roman"/>
          <w:kern w:val="0"/>
          <w:sz w:val="24"/>
          <w:szCs w:val="24"/>
        </w:rPr>
        <w:t>;</w:t>
      </w:r>
    </w:p>
    <w:p w14:paraId="271E9C5B" w14:textId="77777777" w:rsidR="002A6B6B" w:rsidRDefault="007F6D20"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t2 where t1.sno = t2.sno where t2.sid = 1; t2</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被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tf</w:t>
      </w:r>
      <w:r>
        <w:rPr>
          <w:rFonts w:ascii="Times New Roman" w:eastAsia="宋体" w:hAnsi="Times New Roman" w:cs="Times New Roman"/>
          <w:kern w:val="0"/>
          <w:sz w:val="24"/>
          <w:szCs w:val="24"/>
        </w:rPr>
        <w:t>8mb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sno</w:t>
      </w:r>
      <w:r>
        <w:rPr>
          <w:rFonts w:ascii="Times New Roman" w:eastAsia="宋体" w:hAnsi="Times New Roman" w:cs="Times New Roman" w:hint="eastAsia"/>
          <w:kern w:val="0"/>
          <w:sz w:val="24"/>
          <w:szCs w:val="24"/>
        </w:rPr>
        <w:t>字符编码是</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tf8</w:t>
      </w:r>
      <w:r>
        <w:rPr>
          <w:rFonts w:ascii="Times New Roman" w:eastAsia="宋体" w:hAnsi="Times New Roman" w:cs="Times New Roman" w:hint="eastAsia"/>
          <w:kern w:val="0"/>
          <w:sz w:val="24"/>
          <w:szCs w:val="24"/>
        </w:rPr>
        <w:t>。最终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上查询时</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sno = $t2.sno.value </w:t>
      </w:r>
      <w:r w:rsidRPr="007F6D20">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from t1 where convert(sno using utf8mb4) = $t2.sno.value</w:t>
      </w:r>
      <w:r w:rsidR="002A6B6B">
        <w:rPr>
          <w:rFonts w:ascii="Times New Roman" w:eastAsia="宋体" w:hAnsi="Times New Roman" w:cs="Times New Roman" w:hint="eastAsia"/>
          <w:kern w:val="0"/>
          <w:sz w:val="24"/>
          <w:szCs w:val="24"/>
        </w:rPr>
        <w:t>。</w:t>
      </w:r>
    </w:p>
    <w:p w14:paraId="6B65AA45" w14:textId="54C455E2" w:rsidR="002A6B6B" w:rsidRPr="002A6B6B" w:rsidRDefault="002A6B6B" w:rsidP="002A6B6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反过来，</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是驱动表，</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是被驱动表，就能够正常走索引搜索树功能。</w:t>
      </w:r>
    </w:p>
    <w:p w14:paraId="2FAE28C9" w14:textId="475F62BD" w:rsidR="005A5D32" w:rsidRPr="002A6B6B" w:rsidRDefault="005A5D32" w:rsidP="00FE0403">
      <w:pPr>
        <w:widowControl/>
        <w:spacing w:line="440" w:lineRule="exact"/>
        <w:jc w:val="left"/>
        <w:rPr>
          <w:rFonts w:ascii="Times New Roman" w:eastAsia="宋体" w:hAnsi="Times New Roman" w:cs="Times New Roman"/>
          <w:kern w:val="0"/>
          <w:sz w:val="24"/>
          <w:szCs w:val="24"/>
        </w:rPr>
      </w:pPr>
    </w:p>
    <w:p w14:paraId="315BBD95" w14:textId="2784DD90" w:rsidR="005A5D32" w:rsidRDefault="005A5D32" w:rsidP="00FE0403">
      <w:pPr>
        <w:widowControl/>
        <w:spacing w:line="440" w:lineRule="exact"/>
        <w:jc w:val="left"/>
        <w:rPr>
          <w:rFonts w:ascii="Times New Roman" w:eastAsia="宋体" w:hAnsi="Times New Roman" w:cs="Times New Roman"/>
          <w:kern w:val="0"/>
          <w:sz w:val="24"/>
          <w:szCs w:val="24"/>
        </w:rPr>
      </w:pPr>
    </w:p>
    <w:p w14:paraId="2F34AE63" w14:textId="3C2AEA00" w:rsidR="005A5D32"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写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显示地用</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怎么做？</w:t>
      </w:r>
    </w:p>
    <w:p w14:paraId="555FD039" w14:textId="216B062A" w:rsidR="003940C8" w:rsidRDefault="003940C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我们</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没有</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显示地指定索引，</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根据自动帮我们做选择。这就可能导致我们预期的</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走某个索引，但是实际上</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并没有走，导致时机和预期不一样。</w:t>
      </w:r>
      <w:r w:rsidR="0087207E">
        <w:rPr>
          <w:rFonts w:ascii="Times New Roman" w:eastAsia="宋体" w:hAnsi="Times New Roman" w:cs="Times New Roman" w:hint="eastAsia"/>
          <w:kern w:val="0"/>
          <w:sz w:val="24"/>
          <w:szCs w:val="24"/>
        </w:rPr>
        <w:t>MySQL</w:t>
      </w:r>
      <w:r w:rsidR="0087207E">
        <w:rPr>
          <w:rFonts w:ascii="Times New Roman" w:eastAsia="宋体" w:hAnsi="Times New Roman" w:cs="Times New Roman" w:hint="eastAsia"/>
          <w:kern w:val="0"/>
          <w:sz w:val="24"/>
          <w:szCs w:val="24"/>
        </w:rPr>
        <w:t>选错索引属于非认为原因。</w:t>
      </w:r>
    </w:p>
    <w:p w14:paraId="21D83175" w14:textId="7DEE11D1" w:rsidR="0087207E" w:rsidRDefault="0087207E" w:rsidP="00FE0403">
      <w:pPr>
        <w:widowControl/>
        <w:spacing w:line="440" w:lineRule="exact"/>
        <w:jc w:val="left"/>
        <w:rPr>
          <w:rFonts w:ascii="Times New Roman" w:eastAsia="宋体" w:hAnsi="Times New Roman" w:cs="Times New Roman"/>
          <w:kern w:val="0"/>
          <w:sz w:val="24"/>
          <w:szCs w:val="24"/>
        </w:rPr>
      </w:pPr>
    </w:p>
    <w:p w14:paraId="312E8799" w14:textId="6114B80B" w:rsidR="0087207E" w:rsidRDefault="0087207E" w:rsidP="00FE0403">
      <w:pPr>
        <w:widowControl/>
        <w:spacing w:line="440" w:lineRule="exact"/>
        <w:jc w:val="left"/>
        <w:rPr>
          <w:rFonts w:ascii="Times New Roman" w:eastAsia="宋体" w:hAnsi="Times New Roman" w:cs="Times New Roman"/>
          <w:kern w:val="0"/>
          <w:sz w:val="24"/>
          <w:szCs w:val="24"/>
        </w:rPr>
      </w:pPr>
    </w:p>
    <w:p w14:paraId="760F7068" w14:textId="10AE7508" w:rsidR="0087207E" w:rsidRDefault="0087207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w:t>
      </w:r>
      <w:r>
        <w:rPr>
          <w:rFonts w:ascii="Times New Roman" w:eastAsia="宋体" w:hAnsi="Times New Roman" w:cs="Times New Roman" w:hint="eastAsia"/>
          <w:kern w:val="0"/>
          <w:sz w:val="24"/>
          <w:szCs w:val="24"/>
        </w:rPr>
        <w:t>优化器是依据什么来选择索引的？</w:t>
      </w:r>
    </w:p>
    <w:p w14:paraId="0FCC7758" w14:textId="38E16EA6" w:rsidR="0087207E" w:rsidRP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sidRPr="0087207E">
        <w:rPr>
          <w:rFonts w:ascii="Times New Roman" w:eastAsia="宋体" w:hAnsi="Times New Roman" w:cs="Times New Roman" w:hint="eastAsia"/>
          <w:kern w:val="0"/>
          <w:sz w:val="24"/>
          <w:szCs w:val="24"/>
        </w:rPr>
        <w:t>扫描行数</w:t>
      </w:r>
      <w:r>
        <w:rPr>
          <w:rFonts w:ascii="Times New Roman" w:eastAsia="宋体" w:hAnsi="Times New Roman" w:cs="Times New Roman" w:hint="eastAsia"/>
          <w:kern w:val="0"/>
          <w:sz w:val="24"/>
          <w:szCs w:val="24"/>
        </w:rPr>
        <w:t>（最主要）</w:t>
      </w:r>
    </w:p>
    <w:p w14:paraId="31956E59" w14:textId="69B2DB27"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排序</w:t>
      </w:r>
    </w:p>
    <w:p w14:paraId="0D8E5EFB" w14:textId="249632D2" w:rsidR="0087207E" w:rsidRDefault="0087207E" w:rsidP="000272A1">
      <w:pPr>
        <w:pStyle w:val="a3"/>
        <w:widowControl/>
        <w:numPr>
          <w:ilvl w:val="0"/>
          <w:numId w:val="2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使用临时表</w:t>
      </w:r>
    </w:p>
    <w:p w14:paraId="27AAB771" w14:textId="76730EE5" w:rsidR="0087207E" w:rsidRDefault="0087207E" w:rsidP="0087207E">
      <w:pPr>
        <w:widowControl/>
        <w:spacing w:line="440" w:lineRule="exact"/>
        <w:jc w:val="left"/>
        <w:rPr>
          <w:rFonts w:ascii="Times New Roman" w:eastAsia="宋体" w:hAnsi="Times New Roman" w:cs="Times New Roman"/>
          <w:kern w:val="0"/>
          <w:sz w:val="24"/>
          <w:szCs w:val="24"/>
        </w:rPr>
      </w:pPr>
    </w:p>
    <w:p w14:paraId="370F5F87" w14:textId="77777777" w:rsidR="0087207E" w:rsidRPr="0087207E" w:rsidRDefault="0087207E" w:rsidP="0087207E">
      <w:pPr>
        <w:widowControl/>
        <w:spacing w:line="440" w:lineRule="exact"/>
        <w:jc w:val="left"/>
        <w:rPr>
          <w:rFonts w:ascii="Times New Roman" w:eastAsia="宋体" w:hAnsi="Times New Roman" w:cs="Times New Roman"/>
          <w:kern w:val="0"/>
          <w:sz w:val="24"/>
          <w:szCs w:val="24"/>
        </w:rPr>
      </w:pPr>
    </w:p>
    <w:p w14:paraId="6636C663" w14:textId="4D9D62C5" w:rsidR="0087207E" w:rsidRDefault="00063A5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选错了索引，怎么解决？</w:t>
      </w:r>
    </w:p>
    <w:p w14:paraId="29E2F570" w14:textId="5BE3A360" w:rsidR="00063A56" w:rsidRP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sidRPr="00063A56">
        <w:rPr>
          <w:rFonts w:ascii="Times New Roman" w:eastAsia="宋体" w:hAnsi="Times New Roman" w:cs="Times New Roman" w:hint="eastAsia"/>
          <w:kern w:val="0"/>
          <w:sz w:val="24"/>
          <w:szCs w:val="24"/>
        </w:rPr>
        <w:t>如果是</w:t>
      </w:r>
      <w:r w:rsidR="0093116E">
        <w:rPr>
          <w:rFonts w:ascii="Times New Roman" w:eastAsia="宋体" w:hAnsi="Times New Roman" w:cs="Times New Roman" w:hint="eastAsia"/>
          <w:kern w:val="0"/>
          <w:sz w:val="24"/>
          <w:szCs w:val="24"/>
        </w:rPr>
        <w:t>由</w:t>
      </w:r>
      <w:r w:rsidRPr="00063A56">
        <w:rPr>
          <w:rFonts w:ascii="Times New Roman" w:eastAsia="宋体" w:hAnsi="Times New Roman" w:cs="Times New Roman" w:hint="eastAsia"/>
          <w:kern w:val="0"/>
          <w:sz w:val="24"/>
          <w:szCs w:val="24"/>
        </w:rPr>
        <w:t>索引统计信息不准确导致的：运行</w:t>
      </w:r>
      <w:r w:rsidRPr="00063A56">
        <w:rPr>
          <w:rFonts w:ascii="Times New Roman" w:eastAsia="宋体" w:hAnsi="Times New Roman" w:cs="Times New Roman" w:hint="eastAsia"/>
          <w:kern w:val="0"/>
          <w:sz w:val="24"/>
          <w:szCs w:val="24"/>
        </w:rPr>
        <w:t>anaylze</w:t>
      </w:r>
      <w:r w:rsidRPr="00063A56">
        <w:rPr>
          <w:rFonts w:ascii="Times New Roman" w:eastAsia="宋体" w:hAnsi="Times New Roman" w:cs="Times New Roman"/>
          <w:kern w:val="0"/>
          <w:sz w:val="24"/>
          <w:szCs w:val="24"/>
        </w:rPr>
        <w:t xml:space="preserve"> table</w:t>
      </w:r>
      <w:r w:rsidRPr="00063A56">
        <w:rPr>
          <w:rFonts w:ascii="Times New Roman" w:eastAsia="宋体" w:hAnsi="Times New Roman" w:cs="Times New Roman" w:hint="eastAsia"/>
          <w:kern w:val="0"/>
          <w:sz w:val="24"/>
          <w:szCs w:val="24"/>
        </w:rPr>
        <w:t>来解决。</w:t>
      </w:r>
    </w:p>
    <w:p w14:paraId="4363209C" w14:textId="68D095C0" w:rsidR="00063A56" w:rsidRDefault="00063A56" w:rsidP="000272A1">
      <w:pPr>
        <w:pStyle w:val="a3"/>
        <w:widowControl/>
        <w:numPr>
          <w:ilvl w:val="0"/>
          <w:numId w:val="2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其他原因导致优化器选错索引：</w:t>
      </w:r>
    </w:p>
    <w:p w14:paraId="250DD186" w14:textId="705207B7"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or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强制选择期望的索引</w:t>
      </w:r>
    </w:p>
    <w:p w14:paraId="15FEE5C7" w14:textId="1AA258B3" w:rsid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诱导</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选择期望的索引</w:t>
      </w:r>
    </w:p>
    <w:p w14:paraId="613189D1" w14:textId="09B9F990" w:rsidR="00063A56" w:rsidRPr="00063A56" w:rsidRDefault="00063A56" w:rsidP="00063A5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通过增加一个更合适的索引，或删除不合适的索引。</w:t>
      </w:r>
    </w:p>
    <w:p w14:paraId="7F16DEEE" w14:textId="6BFBFE83" w:rsidR="0087207E" w:rsidRDefault="0087207E" w:rsidP="00FE0403">
      <w:pPr>
        <w:widowControl/>
        <w:spacing w:line="440" w:lineRule="exact"/>
        <w:jc w:val="left"/>
        <w:rPr>
          <w:rFonts w:ascii="Times New Roman" w:eastAsia="宋体" w:hAnsi="Times New Roman" w:cs="Times New Roman"/>
          <w:kern w:val="0"/>
          <w:sz w:val="24"/>
          <w:szCs w:val="24"/>
        </w:rPr>
      </w:pPr>
    </w:p>
    <w:p w14:paraId="545AC049" w14:textId="388F9FA4" w:rsidR="005A5D32" w:rsidRDefault="005A5D32" w:rsidP="00FE0403">
      <w:pPr>
        <w:widowControl/>
        <w:spacing w:line="440" w:lineRule="exact"/>
        <w:jc w:val="left"/>
        <w:rPr>
          <w:rFonts w:ascii="Times New Roman" w:eastAsia="宋体" w:hAnsi="Times New Roman" w:cs="Times New Roman"/>
          <w:kern w:val="0"/>
          <w:sz w:val="24"/>
          <w:szCs w:val="24"/>
        </w:rPr>
      </w:pPr>
    </w:p>
    <w:p w14:paraId="78EC185D" w14:textId="57AA5F40" w:rsidR="005A5D32"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前缀索引？</w:t>
      </w:r>
    </w:p>
    <w:p w14:paraId="3E1500AD" w14:textId="717EA62D" w:rsidR="00246296" w:rsidRDefault="0024629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节省空间，如果前缀索引选的好的话，也可以达到和全部长度索引一样的扫描次数。</w:t>
      </w:r>
    </w:p>
    <w:p w14:paraId="22BA0BA7" w14:textId="565DD085" w:rsidR="00246296" w:rsidRDefault="00246296" w:rsidP="00FE0403">
      <w:pPr>
        <w:widowControl/>
        <w:spacing w:line="440" w:lineRule="exact"/>
        <w:jc w:val="left"/>
        <w:rPr>
          <w:rFonts w:ascii="Times New Roman" w:eastAsia="宋体" w:hAnsi="Times New Roman" w:cs="Times New Roman"/>
          <w:kern w:val="0"/>
          <w:sz w:val="24"/>
          <w:szCs w:val="24"/>
        </w:rPr>
      </w:pPr>
    </w:p>
    <w:p w14:paraId="681569C3" w14:textId="188749D0" w:rsidR="00246296" w:rsidRDefault="00246296" w:rsidP="00FE0403">
      <w:pPr>
        <w:widowControl/>
        <w:spacing w:line="440" w:lineRule="exact"/>
        <w:jc w:val="left"/>
        <w:rPr>
          <w:rFonts w:ascii="Times New Roman" w:eastAsia="宋体" w:hAnsi="Times New Roman" w:cs="Times New Roman"/>
          <w:kern w:val="0"/>
          <w:sz w:val="24"/>
          <w:szCs w:val="24"/>
        </w:rPr>
      </w:pPr>
    </w:p>
    <w:p w14:paraId="19278097" w14:textId="209FAEA3" w:rsidR="00246296"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的缺点？</w:t>
      </w:r>
    </w:p>
    <w:p w14:paraId="28FB6DC5" w14:textId="53658666"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使用前缀索引可能会损失区分度。</w:t>
      </w:r>
    </w:p>
    <w:p w14:paraId="4A0D046C" w14:textId="4A56D6A1" w:rsidR="00A879B7" w:rsidRDefault="00A879B7"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会丧失覆盖索引对查询的优化。</w:t>
      </w:r>
    </w:p>
    <w:p w14:paraId="0074B243" w14:textId="17E76AAA" w:rsidR="00A879B7" w:rsidRDefault="00A879B7" w:rsidP="00FE0403">
      <w:pPr>
        <w:widowControl/>
        <w:spacing w:line="440" w:lineRule="exact"/>
        <w:jc w:val="left"/>
        <w:rPr>
          <w:rFonts w:ascii="Times New Roman" w:eastAsia="宋体" w:hAnsi="Times New Roman" w:cs="Times New Roman"/>
          <w:kern w:val="0"/>
          <w:sz w:val="24"/>
          <w:szCs w:val="24"/>
        </w:rPr>
      </w:pPr>
    </w:p>
    <w:p w14:paraId="6A46E32C" w14:textId="3C85F75C" w:rsidR="00E73D02" w:rsidRDefault="00E73D02" w:rsidP="00FE0403">
      <w:pPr>
        <w:widowControl/>
        <w:spacing w:line="440" w:lineRule="exact"/>
        <w:jc w:val="left"/>
        <w:rPr>
          <w:rFonts w:ascii="Times New Roman" w:eastAsia="宋体" w:hAnsi="Times New Roman" w:cs="Times New Roman"/>
          <w:kern w:val="0"/>
          <w:sz w:val="24"/>
          <w:szCs w:val="24"/>
        </w:rPr>
      </w:pPr>
    </w:p>
    <w:p w14:paraId="7A6F5F3B" w14:textId="3F54A023" w:rsidR="00E73D02" w:rsidRDefault="00E73D02"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字符类型的字段创建索引的方式有哪些？</w:t>
      </w:r>
    </w:p>
    <w:p w14:paraId="2C90284C" w14:textId="3152C7EB" w:rsidR="00E73D02" w:rsidRP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sidRPr="00E73D02">
        <w:rPr>
          <w:rFonts w:ascii="Times New Roman" w:eastAsia="宋体" w:hAnsi="Times New Roman" w:cs="Times New Roman" w:hint="eastAsia"/>
          <w:kern w:val="0"/>
          <w:sz w:val="24"/>
          <w:szCs w:val="24"/>
        </w:rPr>
        <w:lastRenderedPageBreak/>
        <w:t>创建完整的普通的索引。</w:t>
      </w:r>
    </w:p>
    <w:p w14:paraId="112E1E72" w14:textId="60F67FA1"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部分长度的前缀索引。</w:t>
      </w:r>
    </w:p>
    <w:p w14:paraId="6B8B23C5" w14:textId="0995665F" w:rsidR="00E73D02" w:rsidRDefault="00E73D02"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再创建</w:t>
      </w:r>
      <w:r w:rsidR="00B62E81">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索引。</w:t>
      </w:r>
      <w:r w:rsidR="00B62E81">
        <w:rPr>
          <w:rFonts w:ascii="Times New Roman" w:eastAsia="宋体" w:hAnsi="Times New Roman" w:cs="Times New Roman" w:hint="eastAsia"/>
          <w:kern w:val="0"/>
          <w:sz w:val="24"/>
          <w:szCs w:val="24"/>
        </w:rPr>
        <w:t>（用于直接前缀索引区分度不够的情况）</w:t>
      </w:r>
    </w:p>
    <w:p w14:paraId="6E1C53C7" w14:textId="7835B4B2" w:rsidR="00E73D02" w:rsidRDefault="00B62E81" w:rsidP="000272A1">
      <w:pPr>
        <w:pStyle w:val="a3"/>
        <w:widowControl/>
        <w:numPr>
          <w:ilvl w:val="0"/>
          <w:numId w:val="2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额外增加一个字段。</w:t>
      </w:r>
    </w:p>
    <w:tbl>
      <w:tblPr>
        <w:tblStyle w:val="ad"/>
        <w:tblW w:w="0" w:type="auto"/>
        <w:tblLook w:val="04A0" w:firstRow="1" w:lastRow="0" w:firstColumn="1" w:lastColumn="0" w:noHBand="0" w:noVBand="1"/>
      </w:tblPr>
      <w:tblGrid>
        <w:gridCol w:w="2765"/>
        <w:gridCol w:w="2765"/>
        <w:gridCol w:w="2766"/>
      </w:tblGrid>
      <w:tr w:rsidR="00B62E81" w14:paraId="23477466" w14:textId="77777777" w:rsidTr="00B62E81">
        <w:tc>
          <w:tcPr>
            <w:tcW w:w="2765" w:type="dxa"/>
          </w:tcPr>
          <w:p w14:paraId="39D9F30D" w14:textId="77777777" w:rsidR="00B62E81" w:rsidRDefault="00B62E81" w:rsidP="00B62E81">
            <w:pPr>
              <w:widowControl/>
              <w:spacing w:line="440" w:lineRule="exact"/>
              <w:jc w:val="left"/>
              <w:rPr>
                <w:rFonts w:ascii="Times New Roman" w:eastAsia="宋体" w:hAnsi="Times New Roman" w:cs="Times New Roman"/>
                <w:kern w:val="0"/>
                <w:sz w:val="24"/>
                <w:szCs w:val="24"/>
              </w:rPr>
            </w:pPr>
          </w:p>
        </w:tc>
        <w:tc>
          <w:tcPr>
            <w:tcW w:w="2765" w:type="dxa"/>
          </w:tcPr>
          <w:p w14:paraId="794E07A5" w14:textId="08E640A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4188418C" w14:textId="359BBD1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B62E81" w14:paraId="72E5701E" w14:textId="77777777" w:rsidTr="00B62E81">
        <w:tc>
          <w:tcPr>
            <w:tcW w:w="2765" w:type="dxa"/>
          </w:tcPr>
          <w:p w14:paraId="07492D0C" w14:textId="2CF89149"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完整索引</w:t>
            </w:r>
          </w:p>
        </w:tc>
        <w:tc>
          <w:tcPr>
            <w:tcW w:w="2765" w:type="dxa"/>
          </w:tcPr>
          <w:p w14:paraId="1D51DD7C" w14:textId="7D237E5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行数少</w:t>
            </w:r>
          </w:p>
        </w:tc>
        <w:tc>
          <w:tcPr>
            <w:tcW w:w="2766" w:type="dxa"/>
          </w:tcPr>
          <w:p w14:paraId="68AA9365" w14:textId="7BDDF4B3"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B62E81" w14:paraId="63C07280" w14:textId="77777777" w:rsidTr="00B62E81">
        <w:tc>
          <w:tcPr>
            <w:tcW w:w="2765" w:type="dxa"/>
          </w:tcPr>
          <w:p w14:paraId="670B1459" w14:textId="204328A0"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2F189870" w14:textId="44997BB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少</w:t>
            </w:r>
          </w:p>
        </w:tc>
        <w:tc>
          <w:tcPr>
            <w:tcW w:w="2766" w:type="dxa"/>
          </w:tcPr>
          <w:p w14:paraId="4121B06F"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分度不够，增加扫描行数</w:t>
            </w:r>
          </w:p>
          <w:p w14:paraId="5D9CCF10" w14:textId="53443A51" w:rsidR="00B3140A" w:rsidRDefault="006E0B7E"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使用覆盖索引的特性</w:t>
            </w:r>
          </w:p>
        </w:tc>
      </w:tr>
      <w:tr w:rsidR="00B62E81" w14:paraId="41B16B4D" w14:textId="77777777" w:rsidTr="00B62E81">
        <w:tc>
          <w:tcPr>
            <w:tcW w:w="2765" w:type="dxa"/>
          </w:tcPr>
          <w:p w14:paraId="68F58299" w14:textId="3D6083D2"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前缀索引</w:t>
            </w:r>
          </w:p>
        </w:tc>
        <w:tc>
          <w:tcPr>
            <w:tcW w:w="2765" w:type="dxa"/>
          </w:tcPr>
          <w:p w14:paraId="2DA00937" w14:textId="32E407BA"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些字符类型字段，如身份证，区分度主要体现在字符串最后几位，直接使用前缀索引需要较长的位数，使用倒序存储减少位数。</w:t>
            </w:r>
          </w:p>
        </w:tc>
        <w:tc>
          <w:tcPr>
            <w:tcW w:w="2766" w:type="dxa"/>
          </w:tcPr>
          <w:p w14:paraId="6F8E5074" w14:textId="6ABCD4DC"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范围查询</w:t>
            </w:r>
          </w:p>
        </w:tc>
      </w:tr>
      <w:tr w:rsidR="00B62E81" w14:paraId="72714C22" w14:textId="77777777" w:rsidTr="00B62E81">
        <w:tc>
          <w:tcPr>
            <w:tcW w:w="2765" w:type="dxa"/>
          </w:tcPr>
          <w:p w14:paraId="4E6E37DF" w14:textId="5DBC84C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存储</w:t>
            </w:r>
          </w:p>
        </w:tc>
        <w:tc>
          <w:tcPr>
            <w:tcW w:w="2765" w:type="dxa"/>
          </w:tcPr>
          <w:p w14:paraId="75624A1D" w14:textId="5F7BFFF4"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性能问题，</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时间复杂度</w:t>
            </w:r>
          </w:p>
        </w:tc>
        <w:tc>
          <w:tcPr>
            <w:tcW w:w="2766" w:type="dxa"/>
          </w:tcPr>
          <w:p w14:paraId="10F8D769" w14:textId="77777777"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w:t>
            </w:r>
          </w:p>
          <w:p w14:paraId="56C22E26" w14:textId="363F5576" w:rsidR="00B62E81" w:rsidRDefault="00B62E81" w:rsidP="00B62E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范围查询</w:t>
            </w:r>
          </w:p>
        </w:tc>
      </w:tr>
    </w:tbl>
    <w:p w14:paraId="3F62173C" w14:textId="77777777" w:rsidR="00B62E81" w:rsidRPr="00B62E81" w:rsidRDefault="00B62E81" w:rsidP="00B62E81">
      <w:pPr>
        <w:widowControl/>
        <w:spacing w:line="440" w:lineRule="exact"/>
        <w:jc w:val="left"/>
        <w:rPr>
          <w:rFonts w:ascii="Times New Roman" w:eastAsia="宋体" w:hAnsi="Times New Roman" w:cs="Times New Roman"/>
          <w:kern w:val="0"/>
          <w:sz w:val="24"/>
          <w:szCs w:val="24"/>
        </w:rPr>
      </w:pPr>
    </w:p>
    <w:p w14:paraId="7F747B33" w14:textId="245D825D" w:rsidR="00A879B7" w:rsidRDefault="00A879B7" w:rsidP="00FE0403">
      <w:pPr>
        <w:widowControl/>
        <w:spacing w:line="440" w:lineRule="exact"/>
        <w:jc w:val="left"/>
        <w:rPr>
          <w:rFonts w:ascii="Times New Roman" w:eastAsia="宋体" w:hAnsi="Times New Roman" w:cs="Times New Roman"/>
          <w:kern w:val="0"/>
          <w:sz w:val="24"/>
          <w:szCs w:val="24"/>
        </w:rPr>
      </w:pPr>
    </w:p>
    <w:p w14:paraId="325EFBFC" w14:textId="0BF1951B" w:rsidR="00A879B7"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执行更新语句时做了几次磁盘操作？</w:t>
      </w:r>
    </w:p>
    <w:p w14:paraId="4DF1DD49" w14:textId="4AFCCF57" w:rsidR="006C661E" w:rsidRDefault="006C661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要修改的数据所</w:t>
      </w:r>
      <w:r w:rsidR="00506EE9">
        <w:rPr>
          <w:rFonts w:ascii="Times New Roman" w:eastAsia="宋体" w:hAnsi="Times New Roman" w:cs="Times New Roman" w:hint="eastAsia"/>
          <w:kern w:val="0"/>
          <w:sz w:val="24"/>
          <w:szCs w:val="24"/>
        </w:rPr>
        <w:t>属</w:t>
      </w:r>
      <w:r>
        <w:rPr>
          <w:rFonts w:ascii="Times New Roman" w:eastAsia="宋体" w:hAnsi="Times New Roman" w:cs="Times New Roman" w:hint="eastAsia"/>
          <w:kern w:val="0"/>
          <w:sz w:val="24"/>
          <w:szCs w:val="24"/>
        </w:rPr>
        <w:t>的数据页在内存中，就会在内存中修改该数据，那么在内存中的这页就变成了脏页。然后由于</w:t>
      </w:r>
      <w:r w:rsidRPr="006C661E">
        <w:rPr>
          <w:rFonts w:ascii="Times New Roman" w:eastAsia="宋体" w:hAnsi="Times New Roman" w:cs="Times New Roman"/>
          <w:kern w:val="0"/>
          <w:sz w:val="24"/>
          <w:szCs w:val="24"/>
        </w:rPr>
        <w:t>innodb_flush_log_at_trx_commit</w:t>
      </w:r>
      <w:r w:rsidR="00506EE9">
        <w:rPr>
          <w:rFonts w:ascii="Times New Roman" w:eastAsia="宋体" w:hAnsi="Times New Roman" w:cs="Times New Roman" w:hint="eastAsia"/>
          <w:kern w:val="0"/>
          <w:sz w:val="24"/>
          <w:szCs w:val="24"/>
        </w:rPr>
        <w:t>一般</w:t>
      </w:r>
      <w:r>
        <w:rPr>
          <w:rFonts w:ascii="Times New Roman" w:eastAsia="宋体" w:hAnsi="Times New Roman" w:cs="Times New Roman" w:hint="eastAsia"/>
          <w:kern w:val="0"/>
          <w:sz w:val="24"/>
          <w:szCs w:val="24"/>
        </w:rPr>
        <w:t>设置成为</w:t>
      </w:r>
      <w:r>
        <w:rPr>
          <w:rFonts w:ascii="Times New Roman" w:eastAsia="宋体" w:hAnsi="Times New Roman" w:cs="Times New Roman" w:hint="eastAsia"/>
          <w:kern w:val="0"/>
          <w:sz w:val="24"/>
          <w:szCs w:val="24"/>
        </w:rPr>
        <w:t>1</w:t>
      </w:r>
      <w:r w:rsidR="00506EE9">
        <w:rPr>
          <w:rFonts w:ascii="Times New Roman" w:eastAsia="宋体" w:hAnsi="Times New Roman" w:cs="Times New Roman" w:hint="eastAsia"/>
          <w:kern w:val="0"/>
          <w:sz w:val="24"/>
          <w:szCs w:val="24"/>
        </w:rPr>
        <w:t>，表示每次事务的</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内存中</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buffer</w:t>
      </w:r>
      <w:r w:rsidR="00506EE9">
        <w:rPr>
          <w:rFonts w:ascii="Times New Roman" w:eastAsia="宋体" w:hAnsi="Times New Roman" w:cs="Times New Roman" w:hint="eastAsia"/>
          <w:kern w:val="0"/>
          <w:sz w:val="24"/>
          <w:szCs w:val="24"/>
        </w:rPr>
        <w:t>中记录都会持久化到磁盘。所以执行了一次写</w:t>
      </w:r>
      <w:r w:rsidR="00506EE9">
        <w:rPr>
          <w:rFonts w:ascii="Times New Roman" w:eastAsia="宋体" w:hAnsi="Times New Roman" w:cs="Times New Roman" w:hint="eastAsia"/>
          <w:kern w:val="0"/>
          <w:sz w:val="24"/>
          <w:szCs w:val="24"/>
        </w:rPr>
        <w:t>redo</w:t>
      </w:r>
      <w:r w:rsidR="00506EE9">
        <w:rPr>
          <w:rFonts w:ascii="Times New Roman" w:eastAsia="宋体" w:hAnsi="Times New Roman" w:cs="Times New Roman"/>
          <w:kern w:val="0"/>
          <w:sz w:val="24"/>
          <w:szCs w:val="24"/>
        </w:rPr>
        <w:t xml:space="preserve"> </w:t>
      </w:r>
      <w:r w:rsidR="00506EE9">
        <w:rPr>
          <w:rFonts w:ascii="Times New Roman" w:eastAsia="宋体" w:hAnsi="Times New Roman" w:cs="Times New Roman" w:hint="eastAsia"/>
          <w:kern w:val="0"/>
          <w:sz w:val="24"/>
          <w:szCs w:val="24"/>
        </w:rPr>
        <w:t>log</w:t>
      </w:r>
      <w:r w:rsidR="00506EE9">
        <w:rPr>
          <w:rFonts w:ascii="Times New Roman" w:eastAsia="宋体" w:hAnsi="Times New Roman" w:cs="Times New Roman" w:hint="eastAsia"/>
          <w:kern w:val="0"/>
          <w:sz w:val="24"/>
          <w:szCs w:val="24"/>
        </w:rPr>
        <w:t>操作</w:t>
      </w:r>
      <w:r w:rsidR="00021222">
        <w:rPr>
          <w:rFonts w:ascii="Times New Roman" w:eastAsia="宋体" w:hAnsi="Times New Roman" w:cs="Times New Roman" w:hint="eastAsia"/>
          <w:kern w:val="0"/>
          <w:sz w:val="24"/>
          <w:szCs w:val="24"/>
        </w:rPr>
        <w:t>，一次磁盘操作</w:t>
      </w:r>
      <w:r w:rsidR="00506EE9">
        <w:rPr>
          <w:rFonts w:ascii="Times New Roman" w:eastAsia="宋体" w:hAnsi="Times New Roman" w:cs="Times New Roman" w:hint="eastAsia"/>
          <w:kern w:val="0"/>
          <w:sz w:val="24"/>
          <w:szCs w:val="24"/>
        </w:rPr>
        <w:t>。</w:t>
      </w:r>
    </w:p>
    <w:p w14:paraId="178FC90F" w14:textId="4389EEFA" w:rsidR="005A5D32" w:rsidRDefault="00506EE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要修改的数据所属的数据页不在内存中，需要先读内存也。再执行后面的操作，所以是一次读磁盘数据文件，一次写</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sidR="00021222">
        <w:rPr>
          <w:rFonts w:ascii="Times New Roman" w:eastAsia="宋体" w:hAnsi="Times New Roman" w:cs="Times New Roman" w:hint="eastAsia"/>
          <w:kern w:val="0"/>
          <w:sz w:val="24"/>
          <w:szCs w:val="24"/>
        </w:rPr>
        <w:t>，两次磁盘操作</w:t>
      </w:r>
      <w:r>
        <w:rPr>
          <w:rFonts w:ascii="Times New Roman" w:eastAsia="宋体" w:hAnsi="Times New Roman" w:cs="Times New Roman" w:hint="eastAsia"/>
          <w:kern w:val="0"/>
          <w:sz w:val="24"/>
          <w:szCs w:val="24"/>
        </w:rPr>
        <w:t>。</w:t>
      </w:r>
    </w:p>
    <w:p w14:paraId="4A1B3F7F" w14:textId="125FC74E" w:rsidR="005A5D32" w:rsidRDefault="005A5D32" w:rsidP="00FE0403">
      <w:pPr>
        <w:widowControl/>
        <w:spacing w:line="440" w:lineRule="exact"/>
        <w:jc w:val="left"/>
        <w:rPr>
          <w:rFonts w:ascii="Times New Roman" w:eastAsia="宋体" w:hAnsi="Times New Roman" w:cs="Times New Roman"/>
          <w:kern w:val="0"/>
          <w:sz w:val="24"/>
          <w:szCs w:val="24"/>
        </w:rPr>
      </w:pPr>
    </w:p>
    <w:p w14:paraId="7F6DAF7C" w14:textId="2DF21212" w:rsidR="005A5D32" w:rsidRDefault="005A5D32" w:rsidP="00FE0403">
      <w:pPr>
        <w:widowControl/>
        <w:spacing w:line="440" w:lineRule="exact"/>
        <w:jc w:val="left"/>
        <w:rPr>
          <w:rFonts w:ascii="Times New Roman" w:eastAsia="宋体" w:hAnsi="Times New Roman" w:cs="Times New Roman"/>
          <w:kern w:val="0"/>
          <w:sz w:val="24"/>
          <w:szCs w:val="24"/>
        </w:rPr>
      </w:pPr>
    </w:p>
    <w:p w14:paraId="3AAC1747" w14:textId="1009C47C" w:rsidR="005A5D32"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让内存中的数据页总是最新的？</w:t>
      </w:r>
    </w:p>
    <w:p w14:paraId="61C394B9" w14:textId="2D5155EE"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让操作逻辑一致性，只要我是从内存中读的这个数据，那么一定是最新的数据。</w:t>
      </w:r>
    </w:p>
    <w:p w14:paraId="245A6214" w14:textId="3A717235" w:rsidR="005728D8" w:rsidRDefault="005728D8" w:rsidP="00FE0403">
      <w:pPr>
        <w:widowControl/>
        <w:spacing w:line="440" w:lineRule="exact"/>
        <w:jc w:val="left"/>
        <w:rPr>
          <w:rFonts w:ascii="Times New Roman" w:eastAsia="宋体" w:hAnsi="Times New Roman" w:cs="Times New Roman"/>
          <w:kern w:val="0"/>
          <w:sz w:val="24"/>
          <w:szCs w:val="24"/>
        </w:rPr>
      </w:pPr>
    </w:p>
    <w:p w14:paraId="2D372609" w14:textId="37BAE563" w:rsidR="005728D8" w:rsidRDefault="005728D8" w:rsidP="00FE0403">
      <w:pPr>
        <w:widowControl/>
        <w:spacing w:line="440" w:lineRule="exact"/>
        <w:jc w:val="left"/>
        <w:rPr>
          <w:rFonts w:ascii="Times New Roman" w:eastAsia="宋体" w:hAnsi="Times New Roman" w:cs="Times New Roman"/>
          <w:kern w:val="0"/>
          <w:sz w:val="24"/>
          <w:szCs w:val="24"/>
        </w:rPr>
      </w:pPr>
    </w:p>
    <w:p w14:paraId="17FED0B2" w14:textId="704B2BC8"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脏页？</w:t>
      </w:r>
    </w:p>
    <w:p w14:paraId="0EDB9A42" w14:textId="313037C1"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内存中的某行数，发生了改变，这行数据所属的页与本地磁盘上的数据不一致，就是脏页了。</w:t>
      </w:r>
    </w:p>
    <w:p w14:paraId="59A6F460" w14:textId="74F9F9E3" w:rsidR="005728D8" w:rsidRDefault="005728D8" w:rsidP="00FE0403">
      <w:pPr>
        <w:widowControl/>
        <w:spacing w:line="440" w:lineRule="exact"/>
        <w:jc w:val="left"/>
        <w:rPr>
          <w:rFonts w:ascii="Times New Roman" w:eastAsia="宋体" w:hAnsi="Times New Roman" w:cs="Times New Roman"/>
          <w:kern w:val="0"/>
          <w:sz w:val="24"/>
          <w:szCs w:val="24"/>
        </w:rPr>
      </w:pPr>
    </w:p>
    <w:p w14:paraId="34F472B3" w14:textId="21D7B258" w:rsidR="005728D8" w:rsidRDefault="005728D8" w:rsidP="00FE0403">
      <w:pPr>
        <w:widowControl/>
        <w:spacing w:line="440" w:lineRule="exact"/>
        <w:jc w:val="left"/>
        <w:rPr>
          <w:rFonts w:ascii="Times New Roman" w:eastAsia="宋体" w:hAnsi="Times New Roman" w:cs="Times New Roman"/>
          <w:kern w:val="0"/>
          <w:sz w:val="24"/>
          <w:szCs w:val="24"/>
        </w:rPr>
      </w:pPr>
    </w:p>
    <w:p w14:paraId="6AE19B87" w14:textId="72F048C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叫做刷脏页？</w:t>
      </w:r>
    </w:p>
    <w:p w14:paraId="2D2E1845" w14:textId="0E8122F2" w:rsidR="005728D8" w:rsidRDefault="005728D8"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将内存中的脏页保存到磁盘上，使得内存中的数据和磁盘保存一致，这个过程会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point</w:t>
      </w:r>
      <w:r>
        <w:rPr>
          <w:rFonts w:ascii="Times New Roman" w:eastAsia="宋体" w:hAnsi="Times New Roman" w:cs="Times New Roman" w:hint="eastAsia"/>
          <w:kern w:val="0"/>
          <w:sz w:val="24"/>
          <w:szCs w:val="24"/>
        </w:rPr>
        <w:t>往前推。</w:t>
      </w:r>
    </w:p>
    <w:p w14:paraId="75A19B0B" w14:textId="77777777" w:rsidR="005728D8" w:rsidRDefault="005728D8" w:rsidP="00FE0403">
      <w:pPr>
        <w:widowControl/>
        <w:spacing w:line="440" w:lineRule="exact"/>
        <w:jc w:val="left"/>
        <w:rPr>
          <w:rFonts w:ascii="Times New Roman" w:eastAsia="宋体" w:hAnsi="Times New Roman" w:cs="Times New Roman"/>
          <w:kern w:val="0"/>
          <w:sz w:val="24"/>
          <w:szCs w:val="24"/>
        </w:rPr>
      </w:pPr>
    </w:p>
    <w:p w14:paraId="3623B2B9" w14:textId="3059202B" w:rsidR="005A5D32" w:rsidRDefault="005A5D32" w:rsidP="00FE0403">
      <w:pPr>
        <w:widowControl/>
        <w:spacing w:line="440" w:lineRule="exact"/>
        <w:jc w:val="left"/>
        <w:rPr>
          <w:rFonts w:ascii="Times New Roman" w:eastAsia="宋体" w:hAnsi="Times New Roman" w:cs="Times New Roman"/>
          <w:kern w:val="0"/>
          <w:sz w:val="24"/>
          <w:szCs w:val="24"/>
        </w:rPr>
      </w:pPr>
    </w:p>
    <w:p w14:paraId="6633F0C8" w14:textId="79394393"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时候会把脏页刷盘？</w:t>
      </w:r>
    </w:p>
    <w:p w14:paraId="24E24B46" w14:textId="05ADD49D"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redo</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log</w:t>
      </w:r>
      <w:r w:rsidRPr="003372DE">
        <w:rPr>
          <w:rFonts w:ascii="Times New Roman" w:eastAsia="宋体" w:hAnsi="Times New Roman" w:cs="Times New Roman"/>
          <w:kern w:val="0"/>
          <w:sz w:val="24"/>
          <w:szCs w:val="24"/>
        </w:rPr>
        <w:t xml:space="preserve"> </w:t>
      </w:r>
      <w:r w:rsidRPr="003372DE">
        <w:rPr>
          <w:rFonts w:ascii="Times New Roman" w:eastAsia="宋体" w:hAnsi="Times New Roman" w:cs="Times New Roman" w:hint="eastAsia"/>
          <w:kern w:val="0"/>
          <w:sz w:val="24"/>
          <w:szCs w:val="24"/>
        </w:rPr>
        <w:t>写满的时候。</w:t>
      </w:r>
    </w:p>
    <w:p w14:paraId="776F58C7" w14:textId="0EFFBDFA" w:rsidR="003372DE" w:rsidRPr="003372DE" w:rsidRDefault="003372DE" w:rsidP="003372DE">
      <w:pPr>
        <w:pStyle w:val="a3"/>
        <w:widowControl/>
        <w:numPr>
          <w:ilvl w:val="0"/>
          <w:numId w:val="2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慢的时候需要淘汰一些内存也，如果淘汰的时脏页也会刷盘。</w:t>
      </w:r>
    </w:p>
    <w:p w14:paraId="5CE1512A" w14:textId="4AF3A4D4" w:rsidR="003372DE" w:rsidRDefault="003372DE" w:rsidP="00FE0403">
      <w:pPr>
        <w:widowControl/>
        <w:spacing w:line="440" w:lineRule="exact"/>
        <w:jc w:val="left"/>
        <w:rPr>
          <w:rFonts w:ascii="Times New Roman" w:eastAsia="宋体" w:hAnsi="Times New Roman" w:cs="Times New Roman"/>
          <w:kern w:val="0"/>
          <w:sz w:val="24"/>
          <w:szCs w:val="24"/>
        </w:rPr>
      </w:pPr>
    </w:p>
    <w:p w14:paraId="00073A6D" w14:textId="77777777" w:rsidR="003372DE" w:rsidRDefault="003372DE" w:rsidP="00FE0403">
      <w:pPr>
        <w:widowControl/>
        <w:spacing w:line="440" w:lineRule="exact"/>
        <w:jc w:val="left"/>
        <w:rPr>
          <w:rFonts w:ascii="Times New Roman" w:eastAsia="宋体" w:hAnsi="Times New Roman" w:cs="Times New Roman"/>
          <w:kern w:val="0"/>
          <w:sz w:val="24"/>
          <w:szCs w:val="24"/>
        </w:rPr>
      </w:pPr>
    </w:p>
    <w:p w14:paraId="28009331" w14:textId="1550F319" w:rsidR="005A5D32"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把脏页淘汰调时，一定要刷盘，而不是直接淘汰，下一次再读入内存时直接应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15C3E903" w14:textId="41872D34" w:rsidR="003372DE" w:rsidRDefault="003372DE"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每个数据页由两种状态：</w:t>
      </w:r>
    </w:p>
    <w:p w14:paraId="79DE01ED" w14:textId="37C8C2DC"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sidRPr="003372DE">
        <w:rPr>
          <w:rFonts w:ascii="Times New Roman" w:eastAsia="宋体" w:hAnsi="Times New Roman" w:cs="Times New Roman" w:hint="eastAsia"/>
          <w:kern w:val="0"/>
          <w:sz w:val="24"/>
          <w:szCs w:val="24"/>
        </w:rPr>
        <w:t>如果数据页在内存中，一定是正确的结果。</w:t>
      </w:r>
    </w:p>
    <w:p w14:paraId="54360774" w14:textId="24FFCB08" w:rsidR="003372DE" w:rsidRPr="003372DE" w:rsidRDefault="003372DE" w:rsidP="003372DE">
      <w:pPr>
        <w:pStyle w:val="a3"/>
        <w:widowControl/>
        <w:numPr>
          <w:ilvl w:val="0"/>
          <w:numId w:val="2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页不在内存中，磁盘中一定时正确的结果，读入内存后返回，这样效率最高。</w:t>
      </w:r>
    </w:p>
    <w:p w14:paraId="6D7A59C6" w14:textId="09D2E4D0" w:rsidR="005A5D32" w:rsidRDefault="005A5D32" w:rsidP="00FE0403">
      <w:pPr>
        <w:widowControl/>
        <w:spacing w:line="440" w:lineRule="exact"/>
        <w:jc w:val="left"/>
        <w:rPr>
          <w:rFonts w:ascii="Times New Roman" w:eastAsia="宋体" w:hAnsi="Times New Roman" w:cs="Times New Roman"/>
          <w:kern w:val="0"/>
          <w:sz w:val="24"/>
          <w:szCs w:val="24"/>
        </w:rPr>
      </w:pPr>
    </w:p>
    <w:p w14:paraId="7AA0B7FB" w14:textId="02BF0FC6" w:rsidR="005A5D32" w:rsidRDefault="005A5D32" w:rsidP="00FE0403">
      <w:pPr>
        <w:widowControl/>
        <w:spacing w:line="440" w:lineRule="exact"/>
        <w:jc w:val="left"/>
        <w:rPr>
          <w:rFonts w:ascii="Times New Roman" w:eastAsia="宋体" w:hAnsi="Times New Roman" w:cs="Times New Roman"/>
          <w:kern w:val="0"/>
          <w:sz w:val="24"/>
          <w:szCs w:val="24"/>
        </w:rPr>
      </w:pPr>
    </w:p>
    <w:p w14:paraId="76CCCE82" w14:textId="3F75AD06" w:rsidR="005A5D32" w:rsidRDefault="007C36B4" w:rsidP="00FE0403">
      <w:pPr>
        <w:widowControl/>
        <w:spacing w:line="440" w:lineRule="exact"/>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为什么我只查一行的语句，也执行这么慢</w:t>
      </w:r>
      <w:r>
        <w:rPr>
          <w:rFonts w:ascii="Times New Roman" w:eastAsia="宋体" w:hAnsi="Times New Roman" w:cs="Times New Roman" w:hint="eastAsia"/>
          <w:kern w:val="0"/>
          <w:sz w:val="24"/>
          <w:szCs w:val="24"/>
        </w:rPr>
        <w:t>，里面介绍了几种情况？</w:t>
      </w:r>
    </w:p>
    <w:p w14:paraId="71471D4A" w14:textId="3521C956" w:rsidR="005A5D32"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7C36B4">
        <w:rPr>
          <w:rFonts w:ascii="Times New Roman" w:eastAsia="宋体" w:hAnsi="Times New Roman" w:cs="Times New Roman" w:hint="eastAsia"/>
          <w:kern w:val="0"/>
          <w:sz w:val="24"/>
          <w:szCs w:val="24"/>
        </w:rPr>
        <w:t>查询长时间不返回：</w:t>
      </w:r>
    </w:p>
    <w:p w14:paraId="6C35BCD5" w14:textId="53394F54"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w:t>
      </w:r>
      <w:r>
        <w:rPr>
          <w:rFonts w:ascii="Times New Roman" w:eastAsia="宋体" w:hAnsi="Times New Roman" w:cs="Times New Roman" w:hint="eastAsia"/>
          <w:kern w:val="0"/>
          <w:sz w:val="24"/>
          <w:szCs w:val="24"/>
        </w:rPr>
        <w:t>flush</w:t>
      </w:r>
    </w:p>
    <w:p w14:paraId="217A7A1A" w14:textId="7ADCCEB5"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表锁），行锁</w:t>
      </w:r>
    </w:p>
    <w:p w14:paraId="03F30013" w14:textId="363FDAB1" w:rsidR="007C36B4" w:rsidRDefault="007C36B4"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查询慢</w:t>
      </w:r>
    </w:p>
    <w:p w14:paraId="4AB597C2" w14:textId="178FFEF2"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没有索引</w:t>
      </w:r>
    </w:p>
    <w:p w14:paraId="5907B3F7" w14:textId="3BA59F7E" w:rsidR="007C36B4" w:rsidRDefault="007C36B4" w:rsidP="00830F3C">
      <w:pPr>
        <w:pStyle w:val="a3"/>
        <w:widowControl/>
        <w:numPr>
          <w:ilvl w:val="1"/>
          <w:numId w:val="2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有索引：</w:t>
      </w:r>
    </w:p>
    <w:p w14:paraId="5BE46C54" w14:textId="50F8A10E" w:rsidR="007C36B4" w:rsidRPr="007C36B4" w:rsidRDefault="007C36B4" w:rsidP="007C36B4">
      <w:pPr>
        <w:pStyle w:val="a3"/>
        <w:widowControl/>
        <w:spacing w:line="440" w:lineRule="exact"/>
        <w:ind w:left="7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2.1 </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太多，如果用当前读就很快，快照读就很慢</w:t>
      </w:r>
    </w:p>
    <w:p w14:paraId="1B3F94BE" w14:textId="713A069A" w:rsidR="005A5D32" w:rsidRDefault="005A5D32" w:rsidP="00FE0403">
      <w:pPr>
        <w:widowControl/>
        <w:spacing w:line="440" w:lineRule="exact"/>
        <w:jc w:val="left"/>
        <w:rPr>
          <w:rFonts w:ascii="Times New Roman" w:eastAsia="宋体" w:hAnsi="Times New Roman" w:cs="Times New Roman"/>
          <w:kern w:val="0"/>
          <w:sz w:val="24"/>
          <w:szCs w:val="24"/>
        </w:rPr>
      </w:pPr>
    </w:p>
    <w:p w14:paraId="5A1C2A05" w14:textId="0584E733" w:rsidR="005A5D32" w:rsidRDefault="005A5D32" w:rsidP="00FE0403">
      <w:pPr>
        <w:widowControl/>
        <w:spacing w:line="440" w:lineRule="exact"/>
        <w:jc w:val="left"/>
        <w:rPr>
          <w:rFonts w:ascii="Times New Roman" w:eastAsia="宋体" w:hAnsi="Times New Roman" w:cs="Times New Roman"/>
          <w:kern w:val="0"/>
          <w:sz w:val="24"/>
          <w:szCs w:val="24"/>
        </w:rPr>
      </w:pPr>
    </w:p>
    <w:p w14:paraId="56A639C9" w14:textId="20DDE102" w:rsidR="005A5D32"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会降低耦合？</w:t>
      </w:r>
    </w:p>
    <w:p w14:paraId="7B0DC12C" w14:textId="72029C06" w:rsidR="00BF08FA" w:rsidRDefault="00BF08FA"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依赖的是接口方法，而非对象。</w:t>
      </w:r>
    </w:p>
    <w:p w14:paraId="24C1051C" w14:textId="1BEDC9AF" w:rsidR="005A5D32" w:rsidRDefault="005A5D32" w:rsidP="00FE0403">
      <w:pPr>
        <w:widowControl/>
        <w:spacing w:line="440" w:lineRule="exact"/>
        <w:jc w:val="left"/>
        <w:rPr>
          <w:rFonts w:ascii="Times New Roman" w:eastAsia="宋体" w:hAnsi="Times New Roman" w:cs="Times New Roman"/>
          <w:kern w:val="0"/>
          <w:sz w:val="24"/>
          <w:szCs w:val="24"/>
        </w:rPr>
      </w:pPr>
    </w:p>
    <w:p w14:paraId="0C5EEF22" w14:textId="31089370" w:rsidR="005A5D32" w:rsidRDefault="005A5D32" w:rsidP="00FE0403">
      <w:pPr>
        <w:widowControl/>
        <w:spacing w:line="440" w:lineRule="exact"/>
        <w:jc w:val="left"/>
        <w:rPr>
          <w:rFonts w:ascii="Times New Roman" w:eastAsia="宋体" w:hAnsi="Times New Roman" w:cs="Times New Roman"/>
          <w:kern w:val="0"/>
          <w:sz w:val="24"/>
          <w:szCs w:val="24"/>
        </w:rPr>
      </w:pPr>
    </w:p>
    <w:p w14:paraId="310D1059" w14:textId="7C391BC9" w:rsidR="005A5D32"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容器单例模式和多例模式的区别？</w:t>
      </w:r>
    </w:p>
    <w:p w14:paraId="35EBD5DF" w14:textId="1F2F3E8C" w:rsidR="007D5A3D" w:rsidRDefault="007D5A3D"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启动时，会自动创建</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容器：单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会在此时，自动创建一个对象，并在整个程序声明周期中一直使用</w:t>
      </w:r>
      <w:r w:rsidR="00CE421B">
        <w:rPr>
          <w:rFonts w:ascii="Times New Roman" w:eastAsia="宋体" w:hAnsi="Times New Roman" w:cs="Times New Roman" w:hint="eastAsia"/>
          <w:kern w:val="0"/>
          <w:sz w:val="24"/>
          <w:szCs w:val="24"/>
        </w:rPr>
        <w:t>，所有获取</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的语句都是获取到一个对象</w:t>
      </w:r>
      <w:r>
        <w:rPr>
          <w:rFonts w:ascii="Times New Roman" w:eastAsia="宋体" w:hAnsi="Times New Roman" w:cs="Times New Roman" w:hint="eastAsia"/>
          <w:kern w:val="0"/>
          <w:sz w:val="24"/>
          <w:szCs w:val="24"/>
        </w:rPr>
        <w:t>；多例模式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并不会在程序启动时创建对象，而是什么时候使用（</w:t>
      </w:r>
      <w:r>
        <w:rPr>
          <w:rFonts w:ascii="Times New Roman" w:eastAsia="宋体" w:hAnsi="Times New Roman" w:cs="Times New Roman" w:hint="eastAsia"/>
          <w:kern w:val="0"/>
          <w:sz w:val="24"/>
          <w:szCs w:val="24"/>
        </w:rPr>
        <w:t>getBean</w:t>
      </w:r>
      <w:r>
        <w:rPr>
          <w:rFonts w:ascii="Times New Roman" w:eastAsia="宋体" w:hAnsi="Times New Roman" w:cs="Times New Roman"/>
          <w:kern w:val="0"/>
          <w:sz w:val="24"/>
          <w:szCs w:val="24"/>
        </w:rPr>
        <w:t>, Autow</w:t>
      </w:r>
      <w:r>
        <w:rPr>
          <w:rFonts w:ascii="Times New Roman" w:eastAsia="宋体" w:hAnsi="Times New Roman" w:cs="Times New Roman" w:hint="eastAsia"/>
          <w:kern w:val="0"/>
          <w:sz w:val="24"/>
          <w:szCs w:val="24"/>
        </w:rPr>
        <w:t>ire</w:t>
      </w:r>
      <w:r>
        <w:rPr>
          <w:rFonts w:ascii="Times New Roman" w:eastAsia="宋体" w:hAnsi="Times New Roman" w:cs="Times New Roman"/>
          <w:kern w:val="0"/>
          <w:sz w:val="24"/>
          <w:szCs w:val="24"/>
        </w:rPr>
        <w:t>d</w:t>
      </w:r>
      <w:r>
        <w:rPr>
          <w:rFonts w:ascii="Times New Roman" w:eastAsia="宋体" w:hAnsi="Times New Roman" w:cs="Times New Roman" w:hint="eastAsia"/>
          <w:kern w:val="0"/>
          <w:sz w:val="24"/>
          <w:szCs w:val="24"/>
        </w:rPr>
        <w:t>）再创建一个对象</w:t>
      </w:r>
      <w:r w:rsidR="00CE421B">
        <w:rPr>
          <w:rFonts w:ascii="Times New Roman" w:eastAsia="宋体" w:hAnsi="Times New Roman" w:cs="Times New Roman" w:hint="eastAsia"/>
          <w:kern w:val="0"/>
          <w:sz w:val="24"/>
          <w:szCs w:val="24"/>
        </w:rPr>
        <w:t>，获取一个</w:t>
      </w:r>
      <w:r w:rsidR="00CE421B">
        <w:rPr>
          <w:rFonts w:ascii="Times New Roman" w:eastAsia="宋体" w:hAnsi="Times New Roman" w:cs="Times New Roman" w:hint="eastAsia"/>
          <w:kern w:val="0"/>
          <w:sz w:val="24"/>
          <w:szCs w:val="24"/>
        </w:rPr>
        <w:t>Bean</w:t>
      </w:r>
      <w:r w:rsidR="00CE421B">
        <w:rPr>
          <w:rFonts w:ascii="Times New Roman" w:eastAsia="宋体" w:hAnsi="Times New Roman" w:cs="Times New Roman" w:hint="eastAsia"/>
          <w:kern w:val="0"/>
          <w:sz w:val="24"/>
          <w:szCs w:val="24"/>
        </w:rPr>
        <w:t>就创建一个新对象。</w:t>
      </w:r>
    </w:p>
    <w:p w14:paraId="6ADA56EB" w14:textId="554565B0" w:rsidR="005A5D32" w:rsidRDefault="005A5D32" w:rsidP="00FE0403">
      <w:pPr>
        <w:widowControl/>
        <w:spacing w:line="440" w:lineRule="exact"/>
        <w:jc w:val="left"/>
        <w:rPr>
          <w:rFonts w:ascii="Times New Roman" w:eastAsia="宋体" w:hAnsi="Times New Roman" w:cs="Times New Roman"/>
          <w:kern w:val="0"/>
          <w:sz w:val="24"/>
          <w:szCs w:val="24"/>
        </w:rPr>
      </w:pPr>
    </w:p>
    <w:p w14:paraId="625AF590" w14:textId="568B9357" w:rsidR="005A5D32" w:rsidRDefault="005A5D32" w:rsidP="00FE0403">
      <w:pPr>
        <w:widowControl/>
        <w:spacing w:line="440" w:lineRule="exact"/>
        <w:jc w:val="left"/>
        <w:rPr>
          <w:rFonts w:ascii="Times New Roman" w:eastAsia="宋体" w:hAnsi="Times New Roman" w:cs="Times New Roman"/>
          <w:kern w:val="0"/>
          <w:sz w:val="24"/>
          <w:szCs w:val="24"/>
        </w:rPr>
      </w:pPr>
    </w:p>
    <w:p w14:paraId="43A05E60" w14:textId="505E9E84" w:rsidR="005A5D32" w:rsidRDefault="001F1A29"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注解，注入的方式？</w:t>
      </w:r>
    </w:p>
    <w:p w14:paraId="58F41667" w14:textId="38C0CEF2" w:rsidR="001F1A29" w:rsidRPr="00BD3BD8" w:rsidRDefault="001F1A29"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sidRPr="00BD3BD8">
        <w:rPr>
          <w:rFonts w:ascii="Times New Roman" w:eastAsia="宋体" w:hAnsi="Times New Roman" w:cs="Times New Roman" w:hint="eastAsia"/>
          <w:kern w:val="0"/>
          <w:sz w:val="24"/>
          <w:szCs w:val="24"/>
        </w:rPr>
        <w:t>autow</w:t>
      </w:r>
      <w:r w:rsidRPr="00BD3BD8">
        <w:rPr>
          <w:rFonts w:ascii="Times New Roman" w:eastAsia="宋体" w:hAnsi="Times New Roman" w:cs="Times New Roman"/>
          <w:kern w:val="0"/>
          <w:sz w:val="24"/>
          <w:szCs w:val="24"/>
        </w:rPr>
        <w:t>ired</w:t>
      </w:r>
      <w:r w:rsidR="00BD3BD8" w:rsidRPr="00BD3BD8">
        <w:rPr>
          <w:rFonts w:ascii="Times New Roman" w:eastAsia="宋体" w:hAnsi="Times New Roman" w:cs="Times New Roman"/>
          <w:kern w:val="0"/>
          <w:sz w:val="24"/>
          <w:szCs w:val="24"/>
        </w:rPr>
        <w:t xml:space="preserve"> </w:t>
      </w:r>
      <w:r w:rsidR="00BD3BD8" w:rsidRPr="00BD3BD8">
        <w:rPr>
          <w:rFonts w:ascii="Times New Roman" w:eastAsia="宋体" w:hAnsi="Times New Roman" w:cs="Times New Roman" w:hint="eastAsia"/>
          <w:kern w:val="0"/>
          <w:sz w:val="24"/>
          <w:szCs w:val="24"/>
        </w:rPr>
        <w:t>属性</w:t>
      </w:r>
      <w:r w:rsidR="00D956D0">
        <w:rPr>
          <w:rFonts w:ascii="Times New Roman" w:eastAsia="宋体" w:hAnsi="Times New Roman" w:cs="Times New Roman" w:hint="eastAsia"/>
          <w:kern w:val="0"/>
          <w:sz w:val="24"/>
          <w:szCs w:val="24"/>
        </w:rPr>
        <w:t>。</w:t>
      </w:r>
    </w:p>
    <w:p w14:paraId="1872B798" w14:textId="32280F21" w:rsid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wired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w:t>
      </w:r>
    </w:p>
    <w:p w14:paraId="45D923C7" w14:textId="3E1F7B9B" w:rsidR="00BD3BD8" w:rsidRPr="00BD3BD8" w:rsidRDefault="00BD3BD8" w:rsidP="00830F3C">
      <w:pPr>
        <w:pStyle w:val="a3"/>
        <w:widowControl/>
        <w:numPr>
          <w:ilvl w:val="0"/>
          <w:numId w:val="2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rwi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构造函数</w:t>
      </w:r>
    </w:p>
    <w:p w14:paraId="6400B32D" w14:textId="56C16D7C" w:rsidR="005A5D32" w:rsidRDefault="005A5D32" w:rsidP="00D442CD">
      <w:pPr>
        <w:widowControl/>
        <w:spacing w:line="440" w:lineRule="exact"/>
        <w:jc w:val="left"/>
        <w:rPr>
          <w:rFonts w:ascii="Times New Roman" w:eastAsia="宋体" w:hAnsi="Times New Roman" w:cs="Times New Roman"/>
          <w:kern w:val="0"/>
          <w:sz w:val="24"/>
          <w:szCs w:val="24"/>
        </w:rPr>
      </w:pPr>
    </w:p>
    <w:p w14:paraId="33C3E8AC" w14:textId="7DC1DBCF" w:rsidR="005A5D32" w:rsidRDefault="005A5D32" w:rsidP="00D442CD">
      <w:pPr>
        <w:widowControl/>
        <w:spacing w:line="440" w:lineRule="exact"/>
        <w:jc w:val="left"/>
        <w:rPr>
          <w:rFonts w:ascii="Times New Roman" w:eastAsia="宋体" w:hAnsi="Times New Roman" w:cs="Times New Roman"/>
          <w:kern w:val="0"/>
          <w:sz w:val="24"/>
          <w:szCs w:val="24"/>
        </w:rPr>
      </w:pPr>
    </w:p>
    <w:p w14:paraId="111A7F6D" w14:textId="408A5EF3" w:rsidR="005A5D32"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定义的</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类有那些字段，为什么要这些字段？</w:t>
      </w:r>
    </w:p>
    <w:p w14:paraId="176975CF" w14:textId="32C66404"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ofs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limit</w:t>
      </w:r>
      <w:r>
        <w:rPr>
          <w:rFonts w:ascii="Times New Roman" w:eastAsia="宋体" w:hAnsi="Times New Roman" w:cs="Times New Roman" w:hint="eastAsia"/>
          <w:kern w:val="0"/>
          <w:sz w:val="24"/>
          <w:szCs w:val="24"/>
        </w:rPr>
        <w:t>显示从</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所有行</w:t>
      </w:r>
      <w:r w:rsidR="00E84242">
        <w:rPr>
          <w:rFonts w:ascii="Times New Roman" w:eastAsia="宋体" w:hAnsi="Times New Roman" w:cs="Times New Roman" w:hint="eastAsia"/>
          <w:kern w:val="0"/>
          <w:sz w:val="24"/>
          <w:szCs w:val="24"/>
        </w:rPr>
        <w:t>。</w:t>
      </w:r>
    </w:p>
    <w:p w14:paraId="02E4E591" w14:textId="66ACE0AC"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 xml:space="preserve">ageSize </w:t>
      </w:r>
      <w:r>
        <w:rPr>
          <w:rFonts w:ascii="Times New Roman" w:eastAsia="宋体" w:hAnsi="Times New Roman" w:cs="Times New Roman" w:hint="eastAsia"/>
          <w:kern w:val="0"/>
          <w:sz w:val="24"/>
          <w:szCs w:val="24"/>
        </w:rPr>
        <w:t>每页显示大小</w:t>
      </w:r>
      <w:r>
        <w:rPr>
          <w:rFonts w:ascii="Times New Roman" w:eastAsia="宋体" w:hAnsi="Times New Roman" w:cs="Times New Roman" w:hint="eastAsia"/>
          <w:kern w:val="0"/>
          <w:sz w:val="24"/>
          <w:szCs w:val="24"/>
        </w:rPr>
        <w:t xml:space="preserve"> SQL</w:t>
      </w:r>
      <w:r>
        <w:rPr>
          <w:rFonts w:ascii="Times New Roman" w:eastAsia="宋体" w:hAnsi="Times New Roman" w:cs="Times New Roman" w:hint="eastAsia"/>
          <w:kern w:val="0"/>
          <w:sz w:val="24"/>
          <w:szCs w:val="24"/>
        </w:rPr>
        <w:t>中对应</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w:t>
      </w:r>
    </w:p>
    <w:p w14:paraId="113412E9" w14:textId="2DB96686" w:rsidR="009A2D80" w:rsidRDefault="009A2D80"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 xml:space="preserve">Num </w:t>
      </w:r>
      <w:r>
        <w:rPr>
          <w:rFonts w:ascii="Times New Roman" w:eastAsia="宋体" w:hAnsi="Times New Roman" w:cs="Times New Roman" w:hint="eastAsia"/>
          <w:kern w:val="0"/>
          <w:sz w:val="24"/>
          <w:szCs w:val="24"/>
        </w:rPr>
        <w:t>当前是第几页，用于计算</w:t>
      </w:r>
      <w:r>
        <w:rPr>
          <w:rFonts w:ascii="Times New Roman" w:eastAsia="宋体" w:hAnsi="Times New Roman" w:cs="Times New Roman" w:hint="eastAsia"/>
          <w:kern w:val="0"/>
          <w:sz w:val="24"/>
          <w:szCs w:val="24"/>
        </w:rPr>
        <w:t xml:space="preserve"> offset</w:t>
      </w:r>
      <w:r w:rsidR="008028F4">
        <w:rPr>
          <w:rFonts w:ascii="Times New Roman" w:eastAsia="宋体" w:hAnsi="Times New Roman" w:cs="Times New Roman"/>
          <w:kern w:val="0"/>
          <w:sz w:val="24"/>
          <w:szCs w:val="24"/>
        </w:rPr>
        <w:t xml:space="preserve"> = (pageNum - 1) * pageSize</w:t>
      </w:r>
    </w:p>
    <w:p w14:paraId="4484599E" w14:textId="3307AB4F" w:rsidR="00AA0655" w:rsidRDefault="008028F4"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rows </w:t>
      </w:r>
      <w:r>
        <w:rPr>
          <w:rFonts w:ascii="Times New Roman" w:eastAsia="宋体" w:hAnsi="Times New Roman" w:cs="Times New Roman" w:hint="eastAsia"/>
          <w:kern w:val="0"/>
          <w:sz w:val="24"/>
          <w:szCs w:val="24"/>
        </w:rPr>
        <w:t>总行数，用于计算总共需要多少页，</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ow / pageSize</w:t>
      </w:r>
      <w:r>
        <w:rPr>
          <w:rFonts w:ascii="Times New Roman" w:eastAsia="宋体" w:hAnsi="Times New Roman" w:cs="Times New Roman" w:hint="eastAsia"/>
          <w:kern w:val="0"/>
          <w:sz w:val="24"/>
          <w:szCs w:val="24"/>
        </w:rPr>
        <w:t>，如果除不尽，结果还要加</w:t>
      </w:r>
      <w:r>
        <w:rPr>
          <w:rFonts w:ascii="Times New Roman" w:eastAsia="宋体" w:hAnsi="Times New Roman" w:cs="Times New Roman" w:hint="eastAsia"/>
          <w:kern w:val="0"/>
          <w:sz w:val="24"/>
          <w:szCs w:val="24"/>
        </w:rPr>
        <w:t>1</w:t>
      </w:r>
      <w:r w:rsidR="00AA0655">
        <w:rPr>
          <w:rFonts w:ascii="Times New Roman" w:eastAsia="宋体" w:hAnsi="Times New Roman" w:cs="Times New Roman" w:hint="eastAsia"/>
          <w:kern w:val="0"/>
          <w:sz w:val="24"/>
          <w:szCs w:val="24"/>
        </w:rPr>
        <w:t>。</w:t>
      </w:r>
    </w:p>
    <w:p w14:paraId="4843BC0F" w14:textId="5DE8B8CF" w:rsidR="00AA0655" w:rsidRDefault="00AA0655"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th</w:t>
      </w:r>
      <w:r>
        <w:rPr>
          <w:rFonts w:ascii="Times New Roman" w:eastAsia="宋体" w:hAnsi="Times New Roman" w:cs="Times New Roman" w:hint="eastAsia"/>
          <w:kern w:val="0"/>
          <w:sz w:val="24"/>
          <w:szCs w:val="24"/>
        </w:rPr>
        <w:t>，用于复用分页链接，这是怎么做的呢，</w:t>
      </w:r>
    </w:p>
    <w:p w14:paraId="021B2B3C" w14:textId="67564ABA" w:rsidR="005A5D32" w:rsidRDefault="005A5D32" w:rsidP="00D442CD">
      <w:pPr>
        <w:widowControl/>
        <w:spacing w:line="440" w:lineRule="exact"/>
        <w:jc w:val="left"/>
        <w:rPr>
          <w:rFonts w:ascii="Times New Roman" w:eastAsia="宋体" w:hAnsi="Times New Roman" w:cs="Times New Roman"/>
          <w:kern w:val="0"/>
          <w:sz w:val="24"/>
          <w:szCs w:val="24"/>
        </w:rPr>
      </w:pPr>
    </w:p>
    <w:p w14:paraId="747DA8AC" w14:textId="13BCBCEF" w:rsidR="005A5D32" w:rsidRDefault="005A5D32" w:rsidP="00D442CD">
      <w:pPr>
        <w:widowControl/>
        <w:spacing w:line="440" w:lineRule="exact"/>
        <w:jc w:val="left"/>
        <w:rPr>
          <w:rFonts w:ascii="Times New Roman" w:eastAsia="宋体" w:hAnsi="Times New Roman" w:cs="Times New Roman"/>
          <w:kern w:val="0"/>
          <w:sz w:val="24"/>
          <w:szCs w:val="24"/>
        </w:rPr>
      </w:pPr>
    </w:p>
    <w:p w14:paraId="4AA8C669" w14:textId="6EA9309A"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f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使用注意事项？</w:t>
      </w:r>
    </w:p>
    <w:p w14:paraId="1A73235A" w14:textId="416876C6"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后面</w:t>
      </w:r>
    </w:p>
    <w:p w14:paraId="6BBA67F9" w14:textId="7A1F5F69" w:rsidR="00E8424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可以只有</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值默认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但不能只有</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此时会报错）。</w:t>
      </w:r>
    </w:p>
    <w:p w14:paraId="244D58C4" w14:textId="205BCCF4" w:rsidR="005A5D32" w:rsidRDefault="00E84242"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ff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的值都必须大于</w:t>
      </w:r>
      <w:r>
        <w:rPr>
          <w:rFonts w:ascii="Times New Roman" w:eastAsia="宋体" w:hAnsi="Times New Roman" w:cs="Times New Roman" w:hint="eastAsia"/>
          <w:kern w:val="0"/>
          <w:sz w:val="24"/>
          <w:szCs w:val="24"/>
        </w:rPr>
        <w:t>0</w:t>
      </w:r>
    </w:p>
    <w:p w14:paraId="7D264BDA" w14:textId="4138D8A4" w:rsidR="005A5D32" w:rsidRDefault="005A5D32" w:rsidP="00D442CD">
      <w:pPr>
        <w:widowControl/>
        <w:spacing w:line="440" w:lineRule="exact"/>
        <w:jc w:val="left"/>
        <w:rPr>
          <w:rFonts w:ascii="Times New Roman" w:eastAsia="宋体" w:hAnsi="Times New Roman" w:cs="Times New Roman"/>
          <w:kern w:val="0"/>
          <w:sz w:val="24"/>
          <w:szCs w:val="24"/>
        </w:rPr>
      </w:pPr>
    </w:p>
    <w:p w14:paraId="3CDBDB87" w14:textId="59819C9D" w:rsidR="005A5D32" w:rsidRDefault="005A5D32" w:rsidP="00D442CD">
      <w:pPr>
        <w:widowControl/>
        <w:spacing w:line="440" w:lineRule="exact"/>
        <w:jc w:val="left"/>
        <w:rPr>
          <w:rFonts w:ascii="Times New Roman" w:eastAsia="宋体" w:hAnsi="Times New Roman" w:cs="Times New Roman"/>
          <w:kern w:val="0"/>
          <w:sz w:val="24"/>
          <w:szCs w:val="24"/>
        </w:rPr>
      </w:pPr>
    </w:p>
    <w:p w14:paraId="5C621351" w14:textId="7F2AC504" w:rsidR="005A5D32" w:rsidRDefault="0066693A"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首页，分页显示帖子信息功能如何实现？</w:t>
      </w:r>
    </w:p>
    <w:p w14:paraId="518B790B" w14:textId="5DE03B8B"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66693A">
        <w:rPr>
          <w:rFonts w:ascii="Times New Roman" w:eastAsia="宋体" w:hAnsi="Times New Roman" w:cs="Times New Roman" w:hint="eastAsia"/>
          <w:kern w:val="0"/>
          <w:sz w:val="24"/>
          <w:szCs w:val="24"/>
        </w:rPr>
        <w:t>用户用浏览器发起</w:t>
      </w:r>
      <w:r w:rsidR="0066693A">
        <w:rPr>
          <w:rFonts w:ascii="Times New Roman" w:eastAsia="宋体" w:hAnsi="Times New Roman" w:cs="Times New Roman" w:hint="eastAsia"/>
          <w:kern w:val="0"/>
          <w:sz w:val="24"/>
          <w:szCs w:val="24"/>
        </w:rPr>
        <w:t>get</w:t>
      </w:r>
      <w:r w:rsidR="0066693A">
        <w:rPr>
          <w:rFonts w:ascii="Times New Roman" w:eastAsia="宋体" w:hAnsi="Times New Roman" w:cs="Times New Roman" w:hint="eastAsia"/>
          <w:kern w:val="0"/>
          <w:sz w:val="24"/>
          <w:szCs w:val="24"/>
        </w:rPr>
        <w:t>请求，</w:t>
      </w:r>
      <w:hyperlink r:id="rId126" w:history="1">
        <w:r w:rsidR="0066693A" w:rsidRPr="00DA320B">
          <w:rPr>
            <w:rStyle w:val="af0"/>
            <w:rFonts w:ascii="Times New Roman" w:eastAsia="宋体" w:hAnsi="Times New Roman" w:cs="Times New Roman"/>
            <w:kern w:val="0"/>
            <w:sz w:val="24"/>
            <w:szCs w:val="24"/>
          </w:rPr>
          <w:t>http://localhost:8080/community/index</w:t>
        </w:r>
      </w:hyperlink>
      <w:r w:rsidR="0066693A">
        <w:rPr>
          <w:rFonts w:ascii="Times New Roman" w:eastAsia="宋体" w:hAnsi="Times New Roman" w:cs="Times New Roman" w:hint="eastAsia"/>
          <w:kern w:val="0"/>
          <w:sz w:val="24"/>
          <w:szCs w:val="24"/>
        </w:rPr>
        <w:t>，获取首页，第一次没有拼接参数</w:t>
      </w:r>
      <w:r w:rsidR="007636A1">
        <w:rPr>
          <w:rFonts w:ascii="Times New Roman" w:eastAsia="宋体" w:hAnsi="Times New Roman" w:cs="Times New Roman" w:hint="eastAsia"/>
          <w:kern w:val="0"/>
          <w:sz w:val="24"/>
          <w:szCs w:val="24"/>
        </w:rPr>
        <w:t>。</w:t>
      </w:r>
    </w:p>
    <w:p w14:paraId="251E5F33" w14:textId="3F8752B8" w:rsidR="007636A1" w:rsidRDefault="000B5311" w:rsidP="007636A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服务器接收到</w:t>
      </w:r>
      <w:r w:rsidR="007636A1">
        <w:rPr>
          <w:rFonts w:ascii="Times New Roman" w:eastAsia="宋体" w:hAnsi="Times New Roman" w:cs="Times New Roman" w:hint="eastAsia"/>
          <w:kern w:val="0"/>
          <w:sz w:val="24"/>
          <w:szCs w:val="24"/>
        </w:rPr>
        <w:t>index</w:t>
      </w:r>
      <w:r w:rsidR="007636A1">
        <w:rPr>
          <w:rFonts w:ascii="Times New Roman" w:eastAsia="宋体" w:hAnsi="Times New Roman" w:cs="Times New Roman" w:hint="eastAsia"/>
          <w:kern w:val="0"/>
          <w:sz w:val="24"/>
          <w:szCs w:val="24"/>
        </w:rPr>
        <w:t>请求，由于方法用</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接收了一个对象，所以会创建一个</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对象，新创建的对象成员变量的值都是默认值，</w:t>
      </w:r>
      <w:r w:rsidR="007636A1">
        <w:rPr>
          <w:rFonts w:ascii="Times New Roman" w:eastAsia="宋体" w:hAnsi="Times New Roman" w:cs="Times New Roman" w:hint="eastAsia"/>
          <w:kern w:val="0"/>
          <w:sz w:val="24"/>
          <w:szCs w:val="24"/>
        </w:rPr>
        <w:t>P</w:t>
      </w:r>
      <w:r w:rsidR="007636A1">
        <w:rPr>
          <w:rFonts w:ascii="Times New Roman" w:eastAsia="宋体" w:hAnsi="Times New Roman" w:cs="Times New Roman"/>
          <w:kern w:val="0"/>
          <w:sz w:val="24"/>
          <w:szCs w:val="24"/>
        </w:rPr>
        <w:t>age{current=1, limit=10, rows=0, path=null}</w:t>
      </w:r>
      <w:r w:rsidR="007636A1">
        <w:rPr>
          <w:rFonts w:ascii="Times New Roman" w:eastAsia="宋体" w:hAnsi="Times New Roman" w:cs="Times New Roman" w:hint="eastAsia"/>
          <w:kern w:val="0"/>
          <w:sz w:val="24"/>
          <w:szCs w:val="24"/>
        </w:rPr>
        <w:t>，而由于用户这次请求没有拼接任何参数，所以不会调用</w:t>
      </w:r>
      <w:r w:rsidR="007636A1">
        <w:rPr>
          <w:rFonts w:ascii="Times New Roman" w:eastAsia="宋体" w:hAnsi="Times New Roman" w:cs="Times New Roman" w:hint="eastAsia"/>
          <w:kern w:val="0"/>
          <w:sz w:val="24"/>
          <w:szCs w:val="24"/>
        </w:rPr>
        <w:t>set</w:t>
      </w:r>
      <w:r w:rsidR="007636A1">
        <w:rPr>
          <w:rFonts w:ascii="Times New Roman" w:eastAsia="宋体" w:hAnsi="Times New Roman" w:cs="Times New Roman" w:hint="eastAsia"/>
          <w:kern w:val="0"/>
          <w:sz w:val="24"/>
          <w:szCs w:val="24"/>
        </w:rPr>
        <w:t>和</w:t>
      </w:r>
      <w:r w:rsidR="007636A1">
        <w:rPr>
          <w:rFonts w:ascii="Times New Roman" w:eastAsia="宋体" w:hAnsi="Times New Roman" w:cs="Times New Roman" w:hint="eastAsia"/>
          <w:kern w:val="0"/>
          <w:sz w:val="24"/>
          <w:szCs w:val="24"/>
        </w:rPr>
        <w:t>get</w:t>
      </w:r>
      <w:r w:rsidR="007636A1">
        <w:rPr>
          <w:rFonts w:ascii="Times New Roman" w:eastAsia="宋体" w:hAnsi="Times New Roman" w:cs="Times New Roman" w:hint="eastAsia"/>
          <w:kern w:val="0"/>
          <w:sz w:val="24"/>
          <w:szCs w:val="24"/>
        </w:rPr>
        <w:t>方法为当前对象设置属性值，即都保持默认值。</w:t>
      </w:r>
    </w:p>
    <w:p w14:paraId="7D10E45C" w14:textId="7048A200" w:rsid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7636A1">
        <w:rPr>
          <w:rFonts w:ascii="Times New Roman" w:eastAsia="宋体" w:hAnsi="Times New Roman" w:cs="Times New Roman" w:hint="eastAsia"/>
          <w:kern w:val="0"/>
          <w:sz w:val="24"/>
          <w:szCs w:val="24"/>
        </w:rPr>
        <w:t>进入方法后，服务器调用</w:t>
      </w:r>
      <w:r w:rsidR="007636A1">
        <w:rPr>
          <w:rFonts w:ascii="Times New Roman" w:eastAsia="宋体" w:hAnsi="Times New Roman" w:cs="Times New Roman" w:hint="eastAsia"/>
          <w:kern w:val="0"/>
          <w:sz w:val="24"/>
          <w:szCs w:val="24"/>
        </w:rPr>
        <w:t>pa</w:t>
      </w:r>
      <w:r w:rsidR="007636A1">
        <w:rPr>
          <w:rFonts w:ascii="Times New Roman" w:eastAsia="宋体" w:hAnsi="Times New Roman" w:cs="Times New Roman"/>
          <w:kern w:val="0"/>
          <w:sz w:val="24"/>
          <w:szCs w:val="24"/>
        </w:rPr>
        <w:t>ge.setRows</w:t>
      </w:r>
      <w:r w:rsidR="007636A1">
        <w:rPr>
          <w:rFonts w:ascii="Times New Roman" w:eastAsia="宋体" w:hAnsi="Times New Roman" w:cs="Times New Roman" w:hint="eastAsia"/>
          <w:kern w:val="0"/>
          <w:sz w:val="24"/>
          <w:szCs w:val="24"/>
        </w:rPr>
        <w:t>方法为</w:t>
      </w:r>
      <w:r w:rsidR="007636A1">
        <w:rPr>
          <w:rFonts w:ascii="Times New Roman" w:eastAsia="宋体" w:hAnsi="Times New Roman" w:cs="Times New Roman" w:hint="eastAsia"/>
          <w:kern w:val="0"/>
          <w:sz w:val="24"/>
          <w:szCs w:val="24"/>
        </w:rPr>
        <w:t>page</w:t>
      </w:r>
      <w:r w:rsidR="007636A1">
        <w:rPr>
          <w:rFonts w:ascii="Times New Roman" w:eastAsia="宋体" w:hAnsi="Times New Roman" w:cs="Times New Roman" w:hint="eastAsia"/>
          <w:kern w:val="0"/>
          <w:sz w:val="24"/>
          <w:szCs w:val="24"/>
        </w:rPr>
        <w:t>设置总行数，这个数值对前端没有用，用于计算后端要返回给前端的帖子列表范围（起始行数</w:t>
      </w:r>
      <w:r w:rsidR="007636A1">
        <w:rPr>
          <w:rFonts w:ascii="Times New Roman" w:eastAsia="宋体" w:hAnsi="Times New Roman" w:cs="Times New Roman" w:hint="eastAsia"/>
          <w:kern w:val="0"/>
          <w:sz w:val="24"/>
          <w:szCs w:val="24"/>
        </w:rPr>
        <w:t>o</w:t>
      </w:r>
      <w:r w:rsidR="007636A1">
        <w:rPr>
          <w:rFonts w:ascii="Times New Roman" w:eastAsia="宋体" w:hAnsi="Times New Roman" w:cs="Times New Roman"/>
          <w:kern w:val="0"/>
          <w:sz w:val="24"/>
          <w:szCs w:val="24"/>
        </w:rPr>
        <w:t>ffset</w:t>
      </w:r>
      <w:r w:rsidR="007636A1">
        <w:rPr>
          <w:rFonts w:ascii="Times New Roman" w:eastAsia="宋体" w:hAnsi="Times New Roman" w:cs="Times New Roman" w:hint="eastAsia"/>
          <w:kern w:val="0"/>
          <w:sz w:val="24"/>
          <w:szCs w:val="24"/>
        </w:rPr>
        <w:t>，多少行</w:t>
      </w:r>
      <w:r w:rsidR="007636A1">
        <w:rPr>
          <w:rFonts w:ascii="Times New Roman" w:eastAsia="宋体" w:hAnsi="Times New Roman" w:cs="Times New Roman" w:hint="eastAsia"/>
          <w:kern w:val="0"/>
          <w:sz w:val="24"/>
          <w:szCs w:val="24"/>
        </w:rPr>
        <w:t>l</w:t>
      </w:r>
      <w:r w:rsidR="007636A1">
        <w:rPr>
          <w:rFonts w:ascii="Times New Roman" w:eastAsia="宋体" w:hAnsi="Times New Roman" w:cs="Times New Roman"/>
          <w:kern w:val="0"/>
          <w:sz w:val="24"/>
          <w:szCs w:val="24"/>
        </w:rPr>
        <w:t>imit</w:t>
      </w:r>
      <w:r w:rsidR="007636A1">
        <w:rPr>
          <w:rFonts w:ascii="Times New Roman" w:eastAsia="宋体" w:hAnsi="Times New Roman" w:cs="Times New Roman" w:hint="eastAsia"/>
          <w:kern w:val="0"/>
          <w:sz w:val="24"/>
          <w:szCs w:val="24"/>
        </w:rPr>
        <w:t>）。然后，服务器调用了</w:t>
      </w:r>
      <w:r w:rsidR="007636A1">
        <w:rPr>
          <w:rFonts w:ascii="Times New Roman" w:eastAsia="宋体" w:hAnsi="Times New Roman" w:cs="Times New Roman" w:hint="eastAsia"/>
          <w:kern w:val="0"/>
          <w:sz w:val="24"/>
          <w:szCs w:val="24"/>
        </w:rPr>
        <w:t>setPath</w:t>
      </w:r>
      <w:r w:rsidR="007636A1">
        <w:rPr>
          <w:rFonts w:ascii="Times New Roman" w:eastAsia="宋体" w:hAnsi="Times New Roman" w:cs="Times New Roman" w:hint="eastAsia"/>
          <w:kern w:val="0"/>
          <w:sz w:val="24"/>
          <w:szCs w:val="24"/>
        </w:rPr>
        <w:t>，设置了复用链接，这个参数对前端有用。</w:t>
      </w:r>
    </w:p>
    <w:p w14:paraId="53B85AA2" w14:textId="059876F3" w:rsidR="007636A1" w:rsidRPr="000B5311" w:rsidRDefault="007636A1" w:rsidP="00830F3C">
      <w:pPr>
        <w:pStyle w:val="a3"/>
        <w:widowControl/>
        <w:numPr>
          <w:ilvl w:val="0"/>
          <w:numId w:val="217"/>
        </w:numPr>
        <w:spacing w:line="440" w:lineRule="exact"/>
        <w:ind w:firstLineChars="0"/>
        <w:jc w:val="left"/>
        <w:rPr>
          <w:rFonts w:ascii="Times New Roman" w:eastAsia="宋体" w:hAnsi="Times New Roman" w:cs="Times New Roman"/>
          <w:kern w:val="0"/>
          <w:sz w:val="24"/>
          <w:szCs w:val="24"/>
        </w:rPr>
      </w:pPr>
      <w:r w:rsidRPr="000B5311">
        <w:rPr>
          <w:rFonts w:ascii="Times New Roman" w:eastAsia="宋体" w:hAnsi="Times New Roman" w:cs="Times New Roman" w:hint="eastAsia"/>
          <w:kern w:val="0"/>
          <w:sz w:val="24"/>
          <w:szCs w:val="24"/>
        </w:rPr>
        <w:t>现在的</w:t>
      </w:r>
      <w:r w:rsidRPr="000B5311">
        <w:rPr>
          <w:rFonts w:ascii="Times New Roman" w:eastAsia="宋体" w:hAnsi="Times New Roman" w:cs="Times New Roman" w:hint="eastAsia"/>
          <w:kern w:val="0"/>
          <w:sz w:val="24"/>
          <w:szCs w:val="24"/>
        </w:rPr>
        <w:t>Page</w:t>
      </w:r>
      <w:r w:rsidRPr="000B5311">
        <w:rPr>
          <w:rFonts w:ascii="Times New Roman" w:eastAsia="宋体" w:hAnsi="Times New Roman" w:cs="Times New Roman"/>
          <w:kern w:val="0"/>
          <w:sz w:val="24"/>
          <w:szCs w:val="24"/>
        </w:rPr>
        <w:t>{current=1, limit=10, rows=100,path=”/index”}</w:t>
      </w:r>
      <w:r w:rsidR="000B5311" w:rsidRPr="000B5311">
        <w:rPr>
          <w:rFonts w:ascii="Times New Roman" w:eastAsia="宋体" w:hAnsi="Times New Roman" w:cs="Times New Roman" w:hint="eastAsia"/>
          <w:kern w:val="0"/>
          <w:sz w:val="24"/>
          <w:szCs w:val="24"/>
        </w:rPr>
        <w:t>，加入</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由</w:t>
      </w:r>
      <w:r w:rsidR="000B5311" w:rsidRPr="000B5311">
        <w:rPr>
          <w:rFonts w:ascii="Times New Roman" w:eastAsia="宋体" w:hAnsi="Times New Roman" w:cs="Times New Roman" w:hint="eastAsia"/>
          <w:kern w:val="0"/>
          <w:sz w:val="24"/>
          <w:szCs w:val="24"/>
        </w:rPr>
        <w:t>Thymeleaf</w:t>
      </w:r>
      <w:r w:rsidR="000B5311" w:rsidRPr="000B5311">
        <w:rPr>
          <w:rFonts w:ascii="Times New Roman" w:eastAsia="宋体" w:hAnsi="Times New Roman" w:cs="Times New Roman" w:hint="eastAsia"/>
          <w:kern w:val="0"/>
          <w:sz w:val="24"/>
          <w:szCs w:val="24"/>
        </w:rPr>
        <w:t>将视图和</w:t>
      </w:r>
      <w:r w:rsidR="000B5311" w:rsidRPr="000B5311">
        <w:rPr>
          <w:rFonts w:ascii="Times New Roman" w:eastAsia="宋体" w:hAnsi="Times New Roman" w:cs="Times New Roman" w:hint="eastAsia"/>
          <w:kern w:val="0"/>
          <w:sz w:val="24"/>
          <w:szCs w:val="24"/>
        </w:rPr>
        <w:t>Model</w:t>
      </w:r>
      <w:r w:rsidR="000B5311" w:rsidRPr="000B5311">
        <w:rPr>
          <w:rFonts w:ascii="Times New Roman" w:eastAsia="宋体" w:hAnsi="Times New Roman" w:cs="Times New Roman" w:hint="eastAsia"/>
          <w:kern w:val="0"/>
          <w:sz w:val="24"/>
          <w:szCs w:val="24"/>
        </w:rPr>
        <w:t>渲染成静态的</w:t>
      </w:r>
      <w:r w:rsidR="000B5311" w:rsidRPr="000B5311">
        <w:rPr>
          <w:rFonts w:ascii="Times New Roman" w:eastAsia="宋体" w:hAnsi="Times New Roman" w:cs="Times New Roman" w:hint="eastAsia"/>
          <w:kern w:val="0"/>
          <w:sz w:val="24"/>
          <w:szCs w:val="24"/>
        </w:rPr>
        <w:t>html</w:t>
      </w:r>
      <w:r w:rsidR="000B5311" w:rsidRPr="000B5311">
        <w:rPr>
          <w:rFonts w:ascii="Times New Roman" w:eastAsia="宋体" w:hAnsi="Times New Roman" w:cs="Times New Roman" w:hint="eastAsia"/>
          <w:kern w:val="0"/>
          <w:sz w:val="24"/>
          <w:szCs w:val="24"/>
        </w:rPr>
        <w:t>页面，如下所示：</w:t>
      </w:r>
    </w:p>
    <w:p w14:paraId="3D255DCB" w14:textId="4483F622" w:rsidR="000B5311" w:rsidRPr="000B5311" w:rsidRDefault="000B5311" w:rsidP="000B5311">
      <w:pPr>
        <w:widowControl/>
        <w:jc w:val="left"/>
        <w:rPr>
          <w:rFonts w:ascii="Times New Roman" w:eastAsia="宋体" w:hAnsi="Times New Roman" w:cs="Times New Roman"/>
          <w:kern w:val="0"/>
          <w:sz w:val="24"/>
          <w:szCs w:val="24"/>
        </w:rPr>
      </w:pPr>
      <w:r>
        <w:rPr>
          <w:noProof/>
        </w:rPr>
        <w:lastRenderedPageBreak/>
        <w:drawing>
          <wp:inline distT="0" distB="0" distL="0" distR="0" wp14:anchorId="15864C99" wp14:editId="0C1C1DEB">
            <wp:extent cx="5274310" cy="3961765"/>
            <wp:effectExtent l="0" t="0" r="254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3961765"/>
                    </a:xfrm>
                    <a:prstGeom prst="rect">
                      <a:avLst/>
                    </a:prstGeom>
                  </pic:spPr>
                </pic:pic>
              </a:graphicData>
            </a:graphic>
          </wp:inline>
        </w:drawing>
      </w:r>
    </w:p>
    <w:p w14:paraId="5A0FD00A" w14:textId="635D264D" w:rsidR="007636A1" w:rsidRPr="007636A1" w:rsidRDefault="000B5311"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limit</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pageSize</w:t>
      </w:r>
      <w:r>
        <w:rPr>
          <w:rFonts w:ascii="Times New Roman" w:eastAsia="宋体" w:hAnsi="Times New Roman" w:cs="Times New Roman" w:hint="eastAsia"/>
          <w:kern w:val="0"/>
          <w:sz w:val="24"/>
          <w:szCs w:val="24"/>
        </w:rPr>
        <w:t>，已经写死，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只需传入</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参数，即</w:t>
      </w:r>
      <w:r>
        <w:rPr>
          <w:rFonts w:ascii="Times New Roman" w:eastAsia="宋体" w:hAnsi="Times New Roman" w:cs="Times New Roman" w:hint="eastAsia"/>
          <w:kern w:val="0"/>
          <w:sz w:val="24"/>
          <w:szCs w:val="24"/>
        </w:rPr>
        <w:t>pageNum</w:t>
      </w:r>
      <w:r>
        <w:rPr>
          <w:rFonts w:ascii="Times New Roman" w:eastAsia="宋体" w:hAnsi="Times New Roman" w:cs="Times New Roman" w:hint="eastAsia"/>
          <w:kern w:val="0"/>
          <w:sz w:val="24"/>
          <w:szCs w:val="24"/>
        </w:rPr>
        <w:t>，即可实现分页。</w:t>
      </w:r>
    </w:p>
    <w:p w14:paraId="49199B58" w14:textId="55DB2BE2" w:rsidR="005A5D32"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odelAndView</w:t>
      </w:r>
      <w:r>
        <w:rPr>
          <w:rFonts w:ascii="Times New Roman" w:eastAsia="宋体" w:hAnsi="Times New Roman" w:cs="Times New Roman" w:hint="eastAsia"/>
          <w:kern w:val="0"/>
          <w:sz w:val="24"/>
          <w:szCs w:val="24"/>
        </w:rPr>
        <w:t>到静态</w:t>
      </w:r>
      <w:r>
        <w:rPr>
          <w:rFonts w:ascii="Times New Roman" w:eastAsia="宋体" w:hAnsi="Times New Roman" w:cs="Times New Roman" w:hint="eastAsia"/>
          <w:kern w:val="0"/>
          <w:sz w:val="24"/>
          <w:szCs w:val="24"/>
        </w:rPr>
        <w:t>html</w:t>
      </w:r>
      <w:r>
        <w:rPr>
          <w:rFonts w:ascii="Times New Roman" w:eastAsia="宋体" w:hAnsi="Times New Roman" w:cs="Times New Roman" w:hint="eastAsia"/>
          <w:kern w:val="0"/>
          <w:sz w:val="24"/>
          <w:szCs w:val="24"/>
        </w:rPr>
        <w:t>文件：</w:t>
      </w:r>
    </w:p>
    <w:p w14:paraId="542F53CB" w14:textId="039BDBB6" w:rsidR="00CC55D8" w:rsidRDefault="00CC55D8"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页，</w:t>
      </w:r>
      <w:hyperlink r:id="rId128" w:history="1">
        <w:r w:rsidRPr="00F84189">
          <w:rPr>
            <w:rStyle w:val="af0"/>
            <w:rFonts w:ascii="Times New Roman" w:eastAsia="宋体" w:hAnsi="Times New Roman" w:cs="Times New Roman"/>
            <w:kern w:val="0"/>
            <w:sz w:val="24"/>
            <w:szCs w:val="24"/>
          </w:rPr>
          <w:t>http://localhost:8080/community/index?current=1</w:t>
        </w:r>
      </w:hyperlink>
      <w:r>
        <w:rPr>
          <w:rFonts w:ascii="Times New Roman" w:eastAsia="宋体" w:hAnsi="Times New Roman" w:cs="Times New Roman" w:hint="eastAsia"/>
          <w:kern w:val="0"/>
          <w:sz w:val="24"/>
          <w:szCs w:val="24"/>
        </w:rPr>
        <w:t>，我们再写模板的时候，最后都是会生成静态文件，所以我们要把自己写的模板和最终的静态页面能够一一对应</w:t>
      </w:r>
      <w:r w:rsidR="00B91C35">
        <w:rPr>
          <w:rFonts w:ascii="Times New Roman" w:eastAsia="宋体" w:hAnsi="Times New Roman" w:cs="Times New Roman" w:hint="eastAsia"/>
          <w:kern w:val="0"/>
          <w:sz w:val="24"/>
          <w:szCs w:val="24"/>
        </w:rPr>
        <w:t>，这里首页对应的模板链接写</w:t>
      </w:r>
      <w:r w:rsidR="00B91C35">
        <w:rPr>
          <w:rFonts w:ascii="Times New Roman" w:eastAsia="宋体" w:hAnsi="Times New Roman" w:cs="Times New Roman" w:hint="eastAsia"/>
          <w:kern w:val="0"/>
          <w:sz w:val="24"/>
          <w:szCs w:val="24"/>
        </w:rPr>
        <w:t>page</w:t>
      </w:r>
      <w:r w:rsidR="00B91C35">
        <w:rPr>
          <w:rFonts w:ascii="Times New Roman" w:eastAsia="宋体" w:hAnsi="Times New Roman" w:cs="Times New Roman"/>
          <w:kern w:val="0"/>
          <w:sz w:val="24"/>
          <w:szCs w:val="24"/>
        </w:rPr>
        <w:t>.path</w:t>
      </w:r>
      <w:r w:rsidR="00B91C35">
        <w:rPr>
          <w:rFonts w:ascii="Times New Roman" w:eastAsia="宋体" w:hAnsi="Times New Roman" w:cs="Times New Roman" w:hint="eastAsia"/>
          <w:kern w:val="0"/>
          <w:sz w:val="24"/>
          <w:szCs w:val="24"/>
        </w:rPr>
        <w:t>，拼接的参数是写死的</w:t>
      </w:r>
      <w:r w:rsidR="00B91C35">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点击后，方法接收这个请求，先创建一个</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因为方法接收了。由于</w:t>
      </w:r>
      <w:r>
        <w:rPr>
          <w:rFonts w:ascii="Times New Roman" w:eastAsia="宋体" w:hAnsi="Times New Roman" w:cs="Times New Roman" w:hint="eastAsia"/>
          <w:kern w:val="0"/>
          <w:sz w:val="24"/>
          <w:szCs w:val="24"/>
        </w:rPr>
        <w:t>current</w:t>
      </w:r>
      <w:r>
        <w:rPr>
          <w:rFonts w:ascii="Times New Roman" w:eastAsia="宋体" w:hAnsi="Times New Roman" w:cs="Times New Roman" w:hint="eastAsia"/>
          <w:kern w:val="0"/>
          <w:sz w:val="24"/>
          <w:szCs w:val="24"/>
        </w:rPr>
        <w:t>符号</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去除</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名小写，所以会把</w:t>
      </w:r>
      <w:r>
        <w:rPr>
          <w:rFonts w:ascii="Times New Roman" w:eastAsia="宋体" w:hAnsi="Times New Roman" w:cs="Times New Roman" w:hint="eastAsia"/>
          <w:kern w:val="0"/>
          <w:sz w:val="24"/>
          <w:szCs w:val="24"/>
        </w:rPr>
        <w:t>Pag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urren</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Current</w:t>
      </w:r>
      <w:r>
        <w:rPr>
          <w:rFonts w:ascii="Times New Roman" w:eastAsia="宋体" w:hAnsi="Times New Roman" w:cs="Times New Roman" w:hint="eastAsia"/>
          <w:kern w:val="0"/>
          <w:sz w:val="24"/>
          <w:szCs w:val="24"/>
        </w:rPr>
        <w:t>方法设置成传进来的值。</w:t>
      </w:r>
    </w:p>
    <w:p w14:paraId="0D487544" w14:textId="77777777" w:rsidR="00B91C35" w:rsidRDefault="00B91C35" w:rsidP="00D442CD">
      <w:pPr>
        <w:widowControl/>
        <w:spacing w:line="440" w:lineRule="exact"/>
        <w:jc w:val="left"/>
        <w:rPr>
          <w:rFonts w:ascii="Times New Roman" w:eastAsia="宋体" w:hAnsi="Times New Roman" w:cs="Times New Roman"/>
          <w:kern w:val="0"/>
          <w:sz w:val="24"/>
          <w:szCs w:val="24"/>
        </w:rPr>
      </w:pPr>
    </w:p>
    <w:p w14:paraId="45974B4E" w14:textId="5830DA68" w:rsidR="005A5D32" w:rsidRDefault="005A5D32" w:rsidP="00D442CD">
      <w:pPr>
        <w:widowControl/>
        <w:spacing w:line="440" w:lineRule="exact"/>
        <w:jc w:val="left"/>
        <w:rPr>
          <w:rFonts w:ascii="Times New Roman" w:eastAsia="宋体" w:hAnsi="Times New Roman" w:cs="Times New Roman"/>
          <w:kern w:val="0"/>
          <w:sz w:val="24"/>
          <w:szCs w:val="24"/>
        </w:rPr>
      </w:pPr>
    </w:p>
    <w:p w14:paraId="31D74833" w14:textId="19FA5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服务器要部署的环境？</w:t>
      </w:r>
    </w:p>
    <w:p w14:paraId="0EF3601E" w14:textId="07A37C8A" w:rsidR="005A5D32"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p>
    <w:p w14:paraId="25ED75C7" w14:textId="1D78F872"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omcat</w:t>
      </w:r>
    </w:p>
    <w:p w14:paraId="44DFF978" w14:textId="1578AAB0"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mysql</w:t>
      </w:r>
    </w:p>
    <w:p w14:paraId="5138CDC5" w14:textId="722043C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dis</w:t>
      </w:r>
    </w:p>
    <w:p w14:paraId="5AD4DF2A" w14:textId="5753EF55"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w:t>
      </w:r>
      <w:r>
        <w:rPr>
          <w:rFonts w:ascii="Times New Roman" w:eastAsia="宋体" w:hAnsi="Times New Roman" w:cs="Times New Roman"/>
          <w:kern w:val="0"/>
          <w:sz w:val="24"/>
          <w:szCs w:val="24"/>
        </w:rPr>
        <w:t>afka</w:t>
      </w:r>
    </w:p>
    <w:p w14:paraId="4A117269" w14:textId="5B58B4C7" w:rsidR="002471DF" w:rsidRDefault="002471DF"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lasticsearch</w:t>
      </w:r>
    </w:p>
    <w:p w14:paraId="751C2569" w14:textId="5C2DEB1E" w:rsidR="002471DF" w:rsidRDefault="004C616D"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ginx</w:t>
      </w:r>
    </w:p>
    <w:p w14:paraId="68A1C79F" w14:textId="217403EB" w:rsidR="00222C8D" w:rsidRDefault="00222C8D" w:rsidP="00D442CD">
      <w:pPr>
        <w:widowControl/>
        <w:spacing w:line="440" w:lineRule="exact"/>
        <w:jc w:val="left"/>
        <w:rPr>
          <w:rFonts w:ascii="Times New Roman" w:eastAsia="宋体" w:hAnsi="Times New Roman" w:cs="Times New Roman"/>
          <w:kern w:val="0"/>
          <w:sz w:val="24"/>
          <w:szCs w:val="24"/>
        </w:rPr>
      </w:pPr>
    </w:p>
    <w:p w14:paraId="7AC70A16" w14:textId="40DAE547" w:rsidR="00222C8D" w:rsidRDefault="00222C8D" w:rsidP="00D442CD">
      <w:pPr>
        <w:widowControl/>
        <w:spacing w:line="440" w:lineRule="exact"/>
        <w:jc w:val="left"/>
        <w:rPr>
          <w:rFonts w:ascii="Times New Roman" w:eastAsia="宋体" w:hAnsi="Times New Roman" w:cs="Times New Roman"/>
          <w:kern w:val="0"/>
          <w:sz w:val="24"/>
          <w:szCs w:val="24"/>
        </w:rPr>
      </w:pPr>
    </w:p>
    <w:p w14:paraId="50103DAC" w14:textId="2AAE03C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有哪些章节？</w:t>
      </w:r>
    </w:p>
    <w:p w14:paraId="70D4DF1C" w14:textId="408D776F"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章：初始</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开发社区首页</w:t>
      </w:r>
    </w:p>
    <w:p w14:paraId="0E2BB0DF" w14:textId="38B30DA8"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实战，开发社区登录模块</w:t>
      </w:r>
    </w:p>
    <w:p w14:paraId="2267F2B9" w14:textId="1AC291B4"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章：</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Boot</w:t>
      </w:r>
      <w:r>
        <w:rPr>
          <w:rFonts w:ascii="Times New Roman" w:eastAsia="宋体" w:hAnsi="Times New Roman" w:cs="Times New Roman" w:hint="eastAsia"/>
          <w:kern w:val="0"/>
          <w:sz w:val="24"/>
          <w:szCs w:val="24"/>
        </w:rPr>
        <w:t>进阶，开发社区核心功能模块</w:t>
      </w:r>
    </w:p>
    <w:p w14:paraId="355C6315" w14:textId="2BE5B84E"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四章：</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一站式高性能存储方案</w:t>
      </w:r>
    </w:p>
    <w:p w14:paraId="26DC5477" w14:textId="3368C656"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五章：</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构件</w:t>
      </w:r>
      <w:r>
        <w:rPr>
          <w:rFonts w:ascii="Times New Roman" w:eastAsia="宋体" w:hAnsi="Times New Roman" w:cs="Times New Roman" w:hint="eastAsia"/>
          <w:kern w:val="0"/>
          <w:sz w:val="24"/>
          <w:szCs w:val="24"/>
        </w:rPr>
        <w:t>TB</w:t>
      </w:r>
      <w:r>
        <w:rPr>
          <w:rFonts w:ascii="Times New Roman" w:eastAsia="宋体" w:hAnsi="Times New Roman" w:cs="Times New Roman" w:hint="eastAsia"/>
          <w:kern w:val="0"/>
          <w:sz w:val="24"/>
          <w:szCs w:val="24"/>
        </w:rPr>
        <w:t>级异步消息系统</w:t>
      </w:r>
    </w:p>
    <w:p w14:paraId="558D913B" w14:textId="1B809D49"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六章：</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分布式搜索引擎</w:t>
      </w:r>
    </w:p>
    <w:p w14:paraId="301ECA5E" w14:textId="61EADB32" w:rsidR="00F60517" w:rsidRDefault="00F6051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七章：项目进阶，构建安全高效的企业服务</w:t>
      </w:r>
    </w:p>
    <w:p w14:paraId="0BB95C26" w14:textId="04FC9B75" w:rsidR="005A5D32" w:rsidRDefault="00A61F67" w:rsidP="00D442C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八章：项目发布与总结</w:t>
      </w:r>
    </w:p>
    <w:p w14:paraId="5F9AED69" w14:textId="5592B73A" w:rsidR="005A5D32" w:rsidRDefault="005A5D32" w:rsidP="00CC63B3">
      <w:pPr>
        <w:widowControl/>
        <w:spacing w:line="440" w:lineRule="exact"/>
        <w:jc w:val="left"/>
        <w:rPr>
          <w:rFonts w:ascii="Times New Roman" w:eastAsia="宋体" w:hAnsi="Times New Roman" w:cs="Times New Roman"/>
          <w:kern w:val="0"/>
          <w:sz w:val="24"/>
          <w:szCs w:val="24"/>
        </w:rPr>
      </w:pPr>
    </w:p>
    <w:p w14:paraId="788BFCFD" w14:textId="2EB3C3F9" w:rsidR="005A5D32" w:rsidRDefault="005A5D32" w:rsidP="00CC63B3">
      <w:pPr>
        <w:widowControl/>
        <w:spacing w:line="440" w:lineRule="exact"/>
        <w:jc w:val="left"/>
        <w:rPr>
          <w:rFonts w:ascii="Times New Roman" w:eastAsia="宋体" w:hAnsi="Times New Roman" w:cs="Times New Roman"/>
          <w:kern w:val="0"/>
          <w:sz w:val="24"/>
          <w:szCs w:val="24"/>
        </w:rPr>
      </w:pPr>
    </w:p>
    <w:p w14:paraId="4171F65B" w14:textId="137F8BFA"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牛客社区项目中实体？</w:t>
      </w:r>
    </w:p>
    <w:p w14:paraId="1F29A45A" w14:textId="7CD36358" w:rsidR="00B77734" w:rsidRDefault="00B7773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1 </w:t>
      </w:r>
      <w:r>
        <w:rPr>
          <w:rFonts w:ascii="Times New Roman" w:eastAsia="宋体" w:hAnsi="Times New Roman" w:cs="Times New Roman" w:hint="eastAsia"/>
          <w:kern w:val="0"/>
          <w:sz w:val="24"/>
          <w:szCs w:val="24"/>
        </w:rPr>
        <w:t>帖子</w:t>
      </w:r>
    </w:p>
    <w:p w14:paraId="2D4909E6" w14:textId="356C951C"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2 </w:t>
      </w:r>
      <w:r>
        <w:rPr>
          <w:rFonts w:ascii="Times New Roman" w:eastAsia="宋体" w:hAnsi="Times New Roman" w:cs="Times New Roman" w:hint="eastAsia"/>
          <w:kern w:val="0"/>
          <w:sz w:val="24"/>
          <w:szCs w:val="24"/>
        </w:rPr>
        <w:t>评论</w:t>
      </w:r>
    </w:p>
    <w:p w14:paraId="3659B37C" w14:textId="480E3F15"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 xml:space="preserve">_type = 3 </w:t>
      </w:r>
      <w:r>
        <w:rPr>
          <w:rFonts w:ascii="Times New Roman" w:eastAsia="宋体" w:hAnsi="Times New Roman" w:cs="Times New Roman" w:hint="eastAsia"/>
          <w:kern w:val="0"/>
          <w:sz w:val="24"/>
          <w:szCs w:val="24"/>
        </w:rPr>
        <w:t>用户</w:t>
      </w:r>
    </w:p>
    <w:p w14:paraId="66B37D7E" w14:textId="3E15067A"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评论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e</w:t>
      </w:r>
      <w:r>
        <w:rPr>
          <w:rFonts w:ascii="Times New Roman" w:eastAsia="宋体" w:hAnsi="Times New Roman" w:cs="Times New Roman" w:hint="eastAsia"/>
          <w:kern w:val="0"/>
          <w:sz w:val="24"/>
          <w:szCs w:val="24"/>
        </w:rPr>
        <w:t>表示在哪个实体类型下的评论。</w:t>
      </w:r>
    </w:p>
    <w:p w14:paraId="47A6400D" w14:textId="30609108" w:rsidR="00B77734" w:rsidRDefault="00B77734"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消息表中，</w:t>
      </w:r>
      <w:r>
        <w:rPr>
          <w:rFonts w:ascii="Times New Roman" w:eastAsia="宋体" w:hAnsi="Times New Roman" w:cs="Times New Roman" w:hint="eastAsia"/>
          <w:kern w:val="0"/>
          <w:sz w:val="24"/>
          <w:szCs w:val="24"/>
        </w:rPr>
        <w:t>entity</w:t>
      </w:r>
      <w:r>
        <w:rPr>
          <w:rFonts w:ascii="Times New Roman" w:eastAsia="宋体" w:hAnsi="Times New Roman" w:cs="Times New Roman"/>
          <w:kern w:val="0"/>
          <w:sz w:val="24"/>
          <w:szCs w:val="24"/>
        </w:rPr>
        <w:t>_typ</w:t>
      </w:r>
      <w:r w:rsidR="00EC020E">
        <w:rPr>
          <w:rFonts w:ascii="Times New Roman" w:eastAsia="宋体" w:hAnsi="Times New Roman" w:cs="Times New Roman"/>
          <w:kern w:val="0"/>
          <w:sz w:val="24"/>
          <w:szCs w:val="24"/>
        </w:rPr>
        <w:t>e</w:t>
      </w:r>
      <w:r>
        <w:rPr>
          <w:rFonts w:ascii="Times New Roman" w:eastAsia="宋体" w:hAnsi="Times New Roman" w:cs="Times New Roman" w:hint="eastAsia"/>
          <w:kern w:val="0"/>
          <w:sz w:val="24"/>
          <w:szCs w:val="24"/>
        </w:rPr>
        <w:t>表示事件针对的目标实体类型</w:t>
      </w:r>
    </w:p>
    <w:p w14:paraId="6D1448C2" w14:textId="6716521F" w:rsidR="00B77734" w:rsidRDefault="00B77734" w:rsidP="00CC63B3">
      <w:pPr>
        <w:widowControl/>
        <w:spacing w:line="440" w:lineRule="exact"/>
        <w:jc w:val="left"/>
        <w:rPr>
          <w:rFonts w:ascii="Times New Roman" w:eastAsia="宋体" w:hAnsi="Times New Roman" w:cs="Times New Roman"/>
          <w:kern w:val="0"/>
          <w:sz w:val="24"/>
          <w:szCs w:val="24"/>
        </w:rPr>
      </w:pPr>
    </w:p>
    <w:p w14:paraId="72D84982" w14:textId="7E2042C8" w:rsidR="00B77734" w:rsidRDefault="00B77734" w:rsidP="00CC63B3">
      <w:pPr>
        <w:widowControl/>
        <w:spacing w:line="440" w:lineRule="exact"/>
        <w:jc w:val="left"/>
        <w:rPr>
          <w:rFonts w:ascii="Times New Roman" w:eastAsia="宋体" w:hAnsi="Times New Roman" w:cs="Times New Roman"/>
          <w:kern w:val="0"/>
          <w:sz w:val="24"/>
          <w:szCs w:val="24"/>
        </w:rPr>
      </w:pPr>
    </w:p>
    <w:p w14:paraId="36AEE885" w14:textId="04D40359"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partor.reverOrder()</w:t>
      </w:r>
      <w:r>
        <w:rPr>
          <w:rFonts w:ascii="Times New Roman" w:eastAsia="宋体" w:hAnsi="Times New Roman" w:cs="Times New Roman" w:hint="eastAsia"/>
          <w:kern w:val="0"/>
          <w:sz w:val="24"/>
          <w:szCs w:val="24"/>
        </w:rPr>
        <w:t>实现？</w:t>
      </w:r>
    </w:p>
    <w:p w14:paraId="54910D67" w14:textId="5A6772D7" w:rsidR="00A76459"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方法返回一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使用</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的自然顺序的逆序，自然顺序是实现</w:t>
      </w:r>
      <w:r>
        <w:rPr>
          <w:rFonts w:ascii="Times New Roman" w:eastAsia="宋体" w:hAnsi="Times New Roman" w:cs="Times New Roman"/>
          <w:kern w:val="0"/>
          <w:sz w:val="24"/>
          <w:szCs w:val="24"/>
        </w:rPr>
        <w:t>Comparable</w:t>
      </w:r>
      <w:r>
        <w:rPr>
          <w:rFonts w:ascii="Times New Roman" w:eastAsia="宋体" w:hAnsi="Times New Roman" w:cs="Times New Roman" w:hint="eastAsia"/>
          <w:kern w:val="0"/>
          <w:sz w:val="24"/>
          <w:szCs w:val="24"/>
        </w:rPr>
        <w:t>接口调用</w:t>
      </w:r>
      <w:r>
        <w:rPr>
          <w:rFonts w:ascii="Times New Roman" w:eastAsia="宋体" w:hAnsi="Times New Roman" w:cs="Times New Roman" w:hint="eastAsia"/>
          <w:kern w:val="0"/>
          <w:sz w:val="24"/>
          <w:szCs w:val="24"/>
        </w:rPr>
        <w:t>compar</w:t>
      </w:r>
      <w:r>
        <w:rPr>
          <w:rFonts w:ascii="Times New Roman" w:eastAsia="宋体" w:hAnsi="Times New Roman" w:cs="Times New Roman"/>
          <w:kern w:val="0"/>
          <w:sz w:val="24"/>
          <w:szCs w:val="24"/>
        </w:rPr>
        <w:t>To</w:t>
      </w:r>
      <w:r>
        <w:rPr>
          <w:rFonts w:ascii="Times New Roman" w:eastAsia="宋体" w:hAnsi="Times New Roman" w:cs="Times New Roman" w:hint="eastAsia"/>
          <w:kern w:val="0"/>
          <w:sz w:val="24"/>
          <w:szCs w:val="24"/>
        </w:rPr>
        <w:t>方法。</w:t>
      </w:r>
    </w:p>
    <w:p w14:paraId="0245B6C3" w14:textId="1DDF06FE" w:rsidR="00875661" w:rsidRDefault="00A7645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Compartor</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实现类对象会重写</w:t>
      </w:r>
      <w:r>
        <w:rPr>
          <w:rFonts w:ascii="Times New Roman" w:eastAsia="宋体" w:hAnsi="Times New Roman" w:cs="Times New Roman" w:hint="eastAsia"/>
          <w:kern w:val="0"/>
          <w:sz w:val="24"/>
          <w:szCs w:val="24"/>
        </w:rPr>
        <w:t>compare</w:t>
      </w:r>
      <w:r>
        <w:rPr>
          <w:rFonts w:ascii="Times New Roman" w:eastAsia="宋体" w:hAnsi="Times New Roman" w:cs="Times New Roman" w:hint="eastAsia"/>
          <w:kern w:val="0"/>
          <w:sz w:val="24"/>
          <w:szCs w:val="24"/>
        </w:rPr>
        <w:t>方法，该方法会比较两个传进来的</w:t>
      </w:r>
      <w:r>
        <w:rPr>
          <w:rFonts w:ascii="Times New Roman" w:eastAsia="宋体" w:hAnsi="Times New Roman" w:cs="Times New Roman" w:hint="eastAsia"/>
          <w:kern w:val="0"/>
          <w:sz w:val="24"/>
          <w:szCs w:val="24"/>
        </w:rPr>
        <w:t>Comparable</w:t>
      </w:r>
      <w:r>
        <w:rPr>
          <w:rFonts w:ascii="Times New Roman" w:eastAsia="宋体" w:hAnsi="Times New Roman" w:cs="Times New Roman"/>
          <w:kern w:val="0"/>
          <w:sz w:val="24"/>
          <w:szCs w:val="24"/>
        </w:rPr>
        <w:t>&lt;T&gt;</w:t>
      </w:r>
      <w:r>
        <w:rPr>
          <w:rFonts w:ascii="Times New Roman" w:eastAsia="宋体" w:hAnsi="Times New Roman" w:cs="Times New Roman" w:hint="eastAsia"/>
          <w:kern w:val="0"/>
          <w:sz w:val="24"/>
          <w:szCs w:val="24"/>
        </w:rPr>
        <w:t>接口类实现对象，</w:t>
      </w:r>
      <w:r w:rsidRPr="00A76459">
        <w:rPr>
          <w:rFonts w:ascii="Times New Roman" w:eastAsia="宋体" w:hAnsi="Times New Roman" w:cs="Times New Roman"/>
          <w:kern w:val="0"/>
          <w:sz w:val="24"/>
          <w:szCs w:val="24"/>
        </w:rPr>
        <w:t>compare(Comparable&lt;Object&gt; c1, Comparable&lt;Object&gt; c2)</w:t>
      </w:r>
      <w:r>
        <w:rPr>
          <w:rFonts w:ascii="Times New Roman" w:eastAsia="宋体" w:hAnsi="Times New Roman" w:cs="Times New Roman" w:hint="eastAsia"/>
          <w:kern w:val="0"/>
          <w:sz w:val="24"/>
          <w:szCs w:val="24"/>
        </w:rPr>
        <w:t>。本来应该返回</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1.comparTo(c2)</w:t>
      </w:r>
      <w:r>
        <w:rPr>
          <w:rFonts w:ascii="Times New Roman" w:eastAsia="宋体" w:hAnsi="Times New Roman" w:cs="Times New Roman" w:hint="eastAsia"/>
          <w:kern w:val="0"/>
          <w:sz w:val="24"/>
          <w:szCs w:val="24"/>
        </w:rPr>
        <w:t>，这是默认的实现方式，而逆序的实现方式是</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2.comparTo(c1)</w:t>
      </w:r>
      <w:r>
        <w:rPr>
          <w:rFonts w:ascii="Times New Roman" w:eastAsia="宋体" w:hAnsi="Times New Roman" w:cs="Times New Roman" w:hint="eastAsia"/>
          <w:kern w:val="0"/>
          <w:sz w:val="24"/>
          <w:szCs w:val="24"/>
        </w:rPr>
        <w:t>。</w:t>
      </w:r>
    </w:p>
    <w:p w14:paraId="3C337A13" w14:textId="77777777" w:rsidR="00875661" w:rsidRDefault="00875661" w:rsidP="00CC63B3">
      <w:pPr>
        <w:widowControl/>
        <w:spacing w:line="440" w:lineRule="exact"/>
        <w:jc w:val="left"/>
        <w:rPr>
          <w:rFonts w:ascii="Times New Roman" w:eastAsia="宋体" w:hAnsi="Times New Roman" w:cs="Times New Roman"/>
          <w:kern w:val="0"/>
          <w:sz w:val="24"/>
          <w:szCs w:val="24"/>
        </w:rPr>
      </w:pPr>
    </w:p>
    <w:p w14:paraId="5E550BBB" w14:textId="5951D8F6" w:rsidR="00A76459" w:rsidRDefault="00A76459" w:rsidP="00CC63B3">
      <w:pPr>
        <w:widowControl/>
        <w:spacing w:line="440" w:lineRule="exact"/>
        <w:jc w:val="left"/>
        <w:rPr>
          <w:rFonts w:ascii="Times New Roman" w:eastAsia="宋体" w:hAnsi="Times New Roman" w:cs="Times New Roman"/>
          <w:kern w:val="0"/>
          <w:sz w:val="24"/>
          <w:szCs w:val="24"/>
        </w:rPr>
      </w:pPr>
    </w:p>
    <w:p w14:paraId="33FD4204" w14:textId="6084C4EC"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r>
        <w:rPr>
          <w:rFonts w:ascii="Times New Roman" w:eastAsia="宋体" w:hAnsi="Times New Roman" w:cs="Times New Roman" w:hint="eastAsia"/>
          <w:kern w:val="0"/>
          <w:sz w:val="24"/>
          <w:szCs w:val="24"/>
        </w:rPr>
        <w:t>?</w:t>
      </w:r>
    </w:p>
    <w:p w14:paraId="21096CB9" w14:textId="01623B24"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zhangsan’ AND password = ‘123456’;</w:t>
      </w:r>
    </w:p>
    <w:p w14:paraId="30837679" w14:textId="525992F6" w:rsidR="006C684D" w:rsidRDefault="006C684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入</w:t>
      </w:r>
      <w:r>
        <w:rPr>
          <w:rFonts w:ascii="Times New Roman" w:eastAsia="宋体" w:hAnsi="Times New Roman" w:cs="Times New Roman"/>
          <w:kern w:val="0"/>
          <w:sz w:val="24"/>
          <w:szCs w:val="24"/>
        </w:rPr>
        <w:t>’ OR ‘1’ = ‘1’; --</w:t>
      </w:r>
    </w:p>
    <w:p w14:paraId="2E2EC8A0" w14:textId="5167DA7E" w:rsidR="006C684D" w:rsidRDefault="006C684D" w:rsidP="006C684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elect * from user where username = ‘’ OR ‘1’ = ‘1’; -- AND password = ‘123456’;</w:t>
      </w:r>
    </w:p>
    <w:p w14:paraId="16473B62" w14:textId="5078012C" w:rsidR="00972974" w:rsidRDefault="00972974" w:rsidP="00CC63B3">
      <w:pPr>
        <w:widowControl/>
        <w:spacing w:line="440" w:lineRule="exact"/>
        <w:jc w:val="left"/>
        <w:rPr>
          <w:rFonts w:ascii="Times New Roman" w:eastAsia="宋体" w:hAnsi="Times New Roman" w:cs="Times New Roman"/>
          <w:kern w:val="0"/>
          <w:sz w:val="24"/>
          <w:szCs w:val="24"/>
        </w:rPr>
      </w:pPr>
    </w:p>
    <w:p w14:paraId="26D1E7A0" w14:textId="5DAFBB84" w:rsidR="002D314B" w:rsidRDefault="002D314B" w:rsidP="00CC63B3">
      <w:pPr>
        <w:widowControl/>
        <w:spacing w:line="440" w:lineRule="exact"/>
        <w:jc w:val="left"/>
        <w:rPr>
          <w:rFonts w:ascii="Times New Roman" w:eastAsia="宋体" w:hAnsi="Times New Roman" w:cs="Times New Roman"/>
          <w:kern w:val="0"/>
          <w:sz w:val="24"/>
          <w:szCs w:val="24"/>
        </w:rPr>
      </w:pPr>
    </w:p>
    <w:p w14:paraId="39B9A15A" w14:textId="452037B8"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握手中</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怎么理解？</w:t>
      </w:r>
    </w:p>
    <w:p w14:paraId="000663A4" w14:textId="3BF05BDC" w:rsidR="002D314B" w:rsidRDefault="002D31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理解为期待号</w:t>
      </w:r>
      <w:r w:rsidR="006B3546">
        <w:rPr>
          <w:rFonts w:ascii="Times New Roman" w:eastAsia="宋体" w:hAnsi="Times New Roman" w:cs="Times New Roman" w:hint="eastAsia"/>
          <w:kern w:val="0"/>
          <w:sz w:val="24"/>
          <w:szCs w:val="24"/>
        </w:rPr>
        <w:t>，期待对方下一次发送过来的序列号是多少。</w:t>
      </w:r>
    </w:p>
    <w:p w14:paraId="07D7AED8" w14:textId="1494194F" w:rsidR="002D314B" w:rsidRDefault="00AC57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多看不同的资料，多方位来理解。</w:t>
      </w:r>
    </w:p>
    <w:p w14:paraId="301D4A47" w14:textId="46B371A3" w:rsidR="00AC5700" w:rsidRDefault="00AC5700" w:rsidP="00CC63B3">
      <w:pPr>
        <w:widowControl/>
        <w:spacing w:line="440" w:lineRule="exact"/>
        <w:jc w:val="left"/>
        <w:rPr>
          <w:rFonts w:ascii="Times New Roman" w:eastAsia="宋体" w:hAnsi="Times New Roman" w:cs="Times New Roman"/>
          <w:kern w:val="0"/>
          <w:sz w:val="24"/>
          <w:szCs w:val="24"/>
        </w:rPr>
      </w:pPr>
    </w:p>
    <w:p w14:paraId="6D1B63F0" w14:textId="7C22FA99" w:rsidR="00843E75" w:rsidRDefault="00843E75" w:rsidP="00CC63B3">
      <w:pPr>
        <w:widowControl/>
        <w:spacing w:line="440" w:lineRule="exact"/>
        <w:jc w:val="left"/>
        <w:rPr>
          <w:rFonts w:ascii="Times New Roman" w:eastAsia="宋体" w:hAnsi="Times New Roman" w:cs="Times New Roman"/>
          <w:kern w:val="0"/>
          <w:sz w:val="24"/>
          <w:szCs w:val="24"/>
        </w:rPr>
      </w:pPr>
    </w:p>
    <w:p w14:paraId="64F4BE49" w14:textId="1BBC5EF2"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hint="eastAsia"/>
          <w:kern w:val="0"/>
          <w:sz w:val="24"/>
          <w:szCs w:val="24"/>
        </w:rPr>
        <w:t>介绍一下红黑树？</w:t>
      </w:r>
    </w:p>
    <w:p w14:paraId="24933824" w14:textId="4E207AFE"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到红黑树是一个二叉的平衡搜索树，然后聊聊红黑树与</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的区别即可，不必过于深入了解。</w:t>
      </w:r>
    </w:p>
    <w:p w14:paraId="4F1B3BAA" w14:textId="62CCB6FB" w:rsidR="00843E75" w:rsidRDefault="00843E75" w:rsidP="00CC63B3">
      <w:pPr>
        <w:widowControl/>
        <w:spacing w:line="440" w:lineRule="exact"/>
        <w:jc w:val="left"/>
        <w:rPr>
          <w:rFonts w:ascii="Times New Roman" w:eastAsia="宋体" w:hAnsi="Times New Roman" w:cs="Times New Roman"/>
          <w:kern w:val="0"/>
          <w:sz w:val="24"/>
          <w:szCs w:val="24"/>
        </w:rPr>
      </w:pPr>
    </w:p>
    <w:p w14:paraId="6294AD4C" w14:textId="7CC92EF2" w:rsidR="00843E75" w:rsidRDefault="00843E75" w:rsidP="00CC63B3">
      <w:pPr>
        <w:widowControl/>
        <w:spacing w:line="440" w:lineRule="exact"/>
        <w:jc w:val="left"/>
        <w:rPr>
          <w:rFonts w:ascii="Times New Roman" w:eastAsia="宋体" w:hAnsi="Times New Roman" w:cs="Times New Roman"/>
          <w:kern w:val="0"/>
          <w:sz w:val="24"/>
          <w:szCs w:val="24"/>
        </w:rPr>
      </w:pPr>
    </w:p>
    <w:p w14:paraId="4D1B0129" w14:textId="267F7F4D" w:rsidR="00843E75" w:rsidRDefault="00843E75" w:rsidP="00CC63B3">
      <w:pPr>
        <w:widowControl/>
        <w:spacing w:line="440" w:lineRule="exact"/>
        <w:jc w:val="left"/>
        <w:rPr>
          <w:rFonts w:ascii="Times New Roman" w:eastAsia="宋体" w:hAnsi="Times New Roman" w:cs="Times New Roman"/>
          <w:kern w:val="0"/>
          <w:sz w:val="24"/>
          <w:szCs w:val="24"/>
        </w:rPr>
      </w:pPr>
      <w:r w:rsidRPr="00843E75">
        <w:rPr>
          <w:rFonts w:ascii="Times New Roman" w:eastAsia="宋体" w:hAnsi="Times New Roman" w:cs="Times New Roman"/>
          <w:kern w:val="0"/>
          <w:sz w:val="24"/>
          <w:szCs w:val="24"/>
        </w:rPr>
        <w:t>HashMap</w:t>
      </w:r>
      <w:r w:rsidRPr="00843E75">
        <w:rPr>
          <w:rFonts w:ascii="Times New Roman" w:eastAsia="宋体" w:hAnsi="Times New Roman" w:cs="Times New Roman"/>
          <w:kern w:val="0"/>
          <w:sz w:val="24"/>
          <w:szCs w:val="24"/>
        </w:rPr>
        <w:t>是线程不安全的，如果你想要线程安全的</w:t>
      </w:r>
      <w:r w:rsidRPr="00843E75">
        <w:rPr>
          <w:rFonts w:ascii="Times New Roman" w:eastAsia="宋体" w:hAnsi="Times New Roman" w:cs="Times New Roman"/>
          <w:kern w:val="0"/>
          <w:sz w:val="24"/>
          <w:szCs w:val="24"/>
        </w:rPr>
        <w:t>Map</w:t>
      </w:r>
      <w:r w:rsidRPr="00843E75">
        <w:rPr>
          <w:rFonts w:ascii="Times New Roman" w:eastAsia="宋体" w:hAnsi="Times New Roman" w:cs="Times New Roman"/>
          <w:kern w:val="0"/>
          <w:sz w:val="24"/>
          <w:szCs w:val="24"/>
        </w:rPr>
        <w:t>结构，你会用什么？</w:t>
      </w:r>
    </w:p>
    <w:p w14:paraId="2DF74B69" w14:textId="38BAFE1A" w:rsidR="00843E75" w:rsidRDefault="00843E7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解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线程不安全问题，首先我们不能直接修改源码，那就要使用一些辅助操作，让他变得安全，要么就寻找替代品。</w:t>
      </w:r>
    </w:p>
    <w:p w14:paraId="04438458" w14:textId="77D47726"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辅助操作：</w:t>
      </w:r>
    </w:p>
    <w:p w14:paraId="0B7A74CC" w14:textId="1F3A6A66" w:rsidR="00F133A2"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包装一下</w:t>
      </w:r>
    </w:p>
    <w:p w14:paraId="606B33AE" w14:textId="1FB4D823" w:rsidR="00843E75" w:rsidRPr="00843E75" w:rsidRDefault="00843E75" w:rsidP="00843E7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Pr="00843E75">
        <w:rPr>
          <w:rFonts w:ascii="Times New Roman" w:eastAsia="宋体" w:hAnsi="Times New Roman" w:cs="Times New Roman" w:hint="eastAsia"/>
          <w:kern w:val="0"/>
          <w:sz w:val="24"/>
          <w:szCs w:val="24"/>
        </w:rPr>
        <w:t>替代品：</w:t>
      </w:r>
    </w:p>
    <w:p w14:paraId="0FAAE32C" w14:textId="6BAD005E" w:rsid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HashTable</w:t>
      </w:r>
    </w:p>
    <w:p w14:paraId="66F40138" w14:textId="0C585859" w:rsidR="00843E75" w:rsidRPr="00843E75" w:rsidRDefault="00843E75" w:rsidP="00843E75">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ConcurrentHashMap</w:t>
      </w:r>
    </w:p>
    <w:p w14:paraId="7C1992D5" w14:textId="1F109CCE" w:rsidR="00843E75" w:rsidRDefault="00843E75" w:rsidP="00CC63B3">
      <w:pPr>
        <w:widowControl/>
        <w:spacing w:line="440" w:lineRule="exact"/>
        <w:jc w:val="left"/>
        <w:rPr>
          <w:rFonts w:ascii="Times New Roman" w:eastAsia="宋体" w:hAnsi="Times New Roman" w:cs="Times New Roman"/>
          <w:kern w:val="0"/>
          <w:sz w:val="24"/>
          <w:szCs w:val="24"/>
        </w:rPr>
      </w:pPr>
    </w:p>
    <w:p w14:paraId="5B5C44D4" w14:textId="6A8834CD" w:rsidR="00DA7C36" w:rsidRDefault="00DA7C36" w:rsidP="00CC63B3">
      <w:pPr>
        <w:widowControl/>
        <w:spacing w:line="440" w:lineRule="exact"/>
        <w:jc w:val="left"/>
        <w:rPr>
          <w:rFonts w:ascii="Times New Roman" w:eastAsia="宋体" w:hAnsi="Times New Roman" w:cs="Times New Roman"/>
          <w:kern w:val="0"/>
          <w:sz w:val="24"/>
          <w:szCs w:val="24"/>
        </w:rPr>
      </w:pPr>
    </w:p>
    <w:p w14:paraId="065E8F1E" w14:textId="32226F95"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如何实现一个线程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p>
    <w:p w14:paraId="6E1F6B89" w14:textId="05A8DD57" w:rsidR="00DA7C36" w:rsidRDefault="00DA7C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Map</w:t>
      </w:r>
      <w:r>
        <w:rPr>
          <w:rFonts w:ascii="Times New Roman" w:eastAsia="宋体" w:hAnsi="Times New Roman" w:cs="Times New Roman" w:hint="eastAsia"/>
          <w:kern w:val="0"/>
          <w:sz w:val="24"/>
          <w:szCs w:val="24"/>
        </w:rPr>
        <w:t>方法接收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并返回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对象，通常我们会传入线程不安全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返回的是</w:t>
      </w:r>
      <w:r w:rsidR="003E35CC">
        <w:rPr>
          <w:rFonts w:ascii="Times New Roman" w:eastAsia="宋体" w:hAnsi="Times New Roman" w:cs="Times New Roman" w:hint="eastAsia"/>
          <w:kern w:val="0"/>
          <w:sz w:val="24"/>
          <w:szCs w:val="24"/>
        </w:rPr>
        <w:lastRenderedPageBreak/>
        <w:t>SynchronizedMap</w:t>
      </w:r>
      <w:r w:rsidR="003E35CC">
        <w:rPr>
          <w:rFonts w:ascii="Times New Roman" w:eastAsia="宋体" w:hAnsi="Times New Roman" w:cs="Times New Roman" w:hint="eastAsia"/>
          <w:kern w:val="0"/>
          <w:sz w:val="24"/>
          <w:szCs w:val="24"/>
        </w:rPr>
        <w:t>，它是</w:t>
      </w:r>
      <w:r w:rsidR="003E35CC">
        <w:rPr>
          <w:rFonts w:ascii="Times New Roman" w:eastAsia="宋体" w:hAnsi="Times New Roman" w:cs="Times New Roman" w:hint="eastAsia"/>
          <w:kern w:val="0"/>
          <w:sz w:val="24"/>
          <w:szCs w:val="24"/>
        </w:rPr>
        <w:t>Collections</w:t>
      </w:r>
      <w:r w:rsidR="003E35CC">
        <w:rPr>
          <w:rFonts w:ascii="Times New Roman" w:eastAsia="宋体" w:hAnsi="Times New Roman" w:cs="Times New Roman" w:hint="eastAsia"/>
          <w:kern w:val="0"/>
          <w:sz w:val="24"/>
          <w:szCs w:val="24"/>
        </w:rPr>
        <w:t>类里面的一个内部类，实现了</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该类有两个比较重要的成员变量，一个是</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类型的</w:t>
      </w:r>
      <w:r w:rsidR="003E35CC">
        <w:rPr>
          <w:rFonts w:ascii="Times New Roman" w:eastAsia="宋体" w:hAnsi="Times New Roman" w:cs="Times New Roman" w:hint="eastAsia"/>
          <w:kern w:val="0"/>
          <w:sz w:val="24"/>
          <w:szCs w:val="24"/>
        </w:rPr>
        <w:t>m</w:t>
      </w:r>
      <w:r w:rsidR="003E35CC">
        <w:rPr>
          <w:rFonts w:ascii="Times New Roman" w:eastAsia="宋体" w:hAnsi="Times New Roman" w:cs="Times New Roman" w:hint="eastAsia"/>
          <w:kern w:val="0"/>
          <w:sz w:val="24"/>
          <w:szCs w:val="24"/>
        </w:rPr>
        <w:t>，指向我们传入进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一个是</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final</w:t>
      </w:r>
      <w:r w:rsidR="003E35CC">
        <w:rPr>
          <w:rFonts w:ascii="Times New Roman" w:eastAsia="宋体" w:hAnsi="Times New Roman" w:cs="Times New Roman" w:hint="eastAsia"/>
          <w:kern w:val="0"/>
          <w:sz w:val="24"/>
          <w:szCs w:val="24"/>
        </w:rPr>
        <w:t>修饰的</w:t>
      </w:r>
      <w:r w:rsidR="003E35CC">
        <w:rPr>
          <w:rFonts w:ascii="Times New Roman" w:eastAsia="宋体" w:hAnsi="Times New Roman" w:cs="Times New Roman" w:hint="eastAsia"/>
          <w:kern w:val="0"/>
          <w:sz w:val="24"/>
          <w:szCs w:val="24"/>
        </w:rPr>
        <w:t>Object</w:t>
      </w:r>
      <w:r w:rsidR="003E35CC">
        <w:rPr>
          <w:rFonts w:ascii="Times New Roman" w:eastAsia="宋体" w:hAnsi="Times New Roman" w:cs="Times New Roman" w:hint="eastAsia"/>
          <w:kern w:val="0"/>
          <w:sz w:val="24"/>
          <w:szCs w:val="24"/>
        </w:rPr>
        <w:t>类型变量，用于使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被同步的对象。</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作为包装类，里面包装了一个我们传入的</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调用</w:t>
      </w:r>
      <w:r w:rsidR="003E35CC">
        <w:rPr>
          <w:rFonts w:ascii="Times New Roman" w:eastAsia="宋体" w:hAnsi="Times New Roman" w:cs="Times New Roman" w:hint="eastAsia"/>
          <w:kern w:val="0"/>
          <w:sz w:val="24"/>
          <w:szCs w:val="24"/>
        </w:rPr>
        <w:t>Map</w:t>
      </w:r>
      <w:r w:rsidR="003E35CC">
        <w:rPr>
          <w:rFonts w:ascii="Times New Roman" w:eastAsia="宋体" w:hAnsi="Times New Roman" w:cs="Times New Roman" w:hint="eastAsia"/>
          <w:kern w:val="0"/>
          <w:sz w:val="24"/>
          <w:szCs w:val="24"/>
        </w:rPr>
        <w:t>接口的</w:t>
      </w:r>
      <w:r w:rsidR="003E35CC">
        <w:rPr>
          <w:rFonts w:ascii="Times New Roman" w:eastAsia="宋体" w:hAnsi="Times New Roman" w:cs="Times New Roman" w:hint="eastAsia"/>
          <w:kern w:val="0"/>
          <w:sz w:val="24"/>
          <w:szCs w:val="24"/>
        </w:rPr>
        <w:t>put</w:t>
      </w:r>
      <w:r w:rsidR="003E35CC">
        <w:rPr>
          <w:rFonts w:ascii="Times New Roman" w:eastAsia="宋体" w:hAnsi="Times New Roman" w:cs="Times New Roman" w:hint="eastAsia"/>
          <w:kern w:val="0"/>
          <w:sz w:val="24"/>
          <w:szCs w:val="24"/>
        </w:rPr>
        <w:t>、</w:t>
      </w:r>
      <w:r w:rsidR="003E35CC">
        <w:rPr>
          <w:rFonts w:ascii="Times New Roman" w:eastAsia="宋体" w:hAnsi="Times New Roman" w:cs="Times New Roman" w:hint="eastAsia"/>
          <w:kern w:val="0"/>
          <w:sz w:val="24"/>
          <w:szCs w:val="24"/>
        </w:rPr>
        <w:t>get</w:t>
      </w:r>
      <w:r w:rsidR="003E35CC">
        <w:rPr>
          <w:rFonts w:ascii="Times New Roman" w:eastAsia="宋体" w:hAnsi="Times New Roman" w:cs="Times New Roman" w:hint="eastAsia"/>
          <w:kern w:val="0"/>
          <w:sz w:val="24"/>
          <w:szCs w:val="24"/>
        </w:rPr>
        <w:t>方法时，本质上是</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在执行，但是</w:t>
      </w:r>
      <w:r w:rsidR="003E35CC">
        <w:rPr>
          <w:rFonts w:ascii="Times New Roman" w:eastAsia="宋体" w:hAnsi="Times New Roman" w:cs="Times New Roman" w:hint="eastAsia"/>
          <w:kern w:val="0"/>
          <w:sz w:val="24"/>
          <w:szCs w:val="24"/>
        </w:rPr>
        <w:t>SynchronizedMap</w:t>
      </w:r>
      <w:r w:rsidR="003E35CC">
        <w:rPr>
          <w:rFonts w:ascii="Times New Roman" w:eastAsia="宋体" w:hAnsi="Times New Roman" w:cs="Times New Roman" w:hint="eastAsia"/>
          <w:kern w:val="0"/>
          <w:sz w:val="24"/>
          <w:szCs w:val="24"/>
        </w:rPr>
        <w:t>会在</w:t>
      </w:r>
      <w:r w:rsidR="003E35CC">
        <w:rPr>
          <w:rFonts w:ascii="Times New Roman" w:eastAsia="宋体" w:hAnsi="Times New Roman" w:cs="Times New Roman" w:hint="eastAsia"/>
          <w:kern w:val="0"/>
          <w:sz w:val="24"/>
          <w:szCs w:val="24"/>
        </w:rPr>
        <w:t>HashMap</w:t>
      </w:r>
      <w:r w:rsidR="003E35CC">
        <w:rPr>
          <w:rFonts w:ascii="Times New Roman" w:eastAsia="宋体" w:hAnsi="Times New Roman" w:cs="Times New Roman" w:hint="eastAsia"/>
          <w:kern w:val="0"/>
          <w:sz w:val="24"/>
          <w:szCs w:val="24"/>
        </w:rPr>
        <w:t>执行这些操作时，用</w:t>
      </w:r>
      <w:r w:rsidR="003E35CC">
        <w:rPr>
          <w:rFonts w:ascii="Times New Roman" w:eastAsia="宋体" w:hAnsi="Times New Roman" w:cs="Times New Roman" w:hint="eastAsia"/>
          <w:kern w:val="0"/>
          <w:sz w:val="24"/>
          <w:szCs w:val="24"/>
        </w:rPr>
        <w:t>sychronized</w:t>
      </w:r>
      <w:r w:rsidR="003E35CC">
        <w:rPr>
          <w:rFonts w:ascii="Times New Roman" w:eastAsia="宋体" w:hAnsi="Times New Roman" w:cs="Times New Roman" w:hint="eastAsia"/>
          <w:kern w:val="0"/>
          <w:sz w:val="24"/>
          <w:szCs w:val="24"/>
        </w:rPr>
        <w:t>关键字，让多线程获取到</w:t>
      </w:r>
      <w:r w:rsidR="003E35CC">
        <w:rPr>
          <w:rFonts w:ascii="Times New Roman" w:eastAsia="宋体" w:hAnsi="Times New Roman" w:cs="Times New Roman" w:hint="eastAsia"/>
          <w:kern w:val="0"/>
          <w:sz w:val="24"/>
          <w:szCs w:val="24"/>
        </w:rPr>
        <w:t>mutex</w:t>
      </w:r>
      <w:r w:rsidR="003E35CC">
        <w:rPr>
          <w:rFonts w:ascii="Times New Roman" w:eastAsia="宋体" w:hAnsi="Times New Roman" w:cs="Times New Roman" w:hint="eastAsia"/>
          <w:kern w:val="0"/>
          <w:sz w:val="24"/>
          <w:szCs w:val="24"/>
        </w:rPr>
        <w:t>的锁时才能执行同步代码块里面的代码，实现了线程安全。</w:t>
      </w:r>
    </w:p>
    <w:p w14:paraId="3A40167E" w14:textId="47ABA8FA" w:rsidR="003E35CC" w:rsidRDefault="003E35CC" w:rsidP="00CC63B3">
      <w:pPr>
        <w:widowControl/>
        <w:spacing w:line="440" w:lineRule="exact"/>
        <w:jc w:val="left"/>
        <w:rPr>
          <w:rFonts w:ascii="Times New Roman" w:eastAsia="宋体" w:hAnsi="Times New Roman" w:cs="Times New Roman"/>
          <w:kern w:val="0"/>
          <w:sz w:val="24"/>
          <w:szCs w:val="24"/>
        </w:rPr>
      </w:pPr>
    </w:p>
    <w:p w14:paraId="1F7E6A6B" w14:textId="77777777" w:rsidR="003E35CC" w:rsidRDefault="003E35CC" w:rsidP="00CC63B3">
      <w:pPr>
        <w:widowControl/>
        <w:spacing w:line="440" w:lineRule="exact"/>
        <w:jc w:val="left"/>
        <w:rPr>
          <w:rFonts w:ascii="Times New Roman" w:eastAsia="宋体" w:hAnsi="Times New Roman" w:cs="Times New Roman"/>
          <w:kern w:val="0"/>
          <w:sz w:val="24"/>
          <w:szCs w:val="24"/>
        </w:rPr>
      </w:pPr>
    </w:p>
    <w:p w14:paraId="32E0862D" w14:textId="4ACBDDC5" w:rsidR="00DA7C36"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p>
    <w:p w14:paraId="0A07B898" w14:textId="57501D72" w:rsidR="003E35CC" w:rsidRDefault="003E35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的源码可知，里面的方法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修饰，所以它是线程安全的。</w:t>
      </w:r>
    </w:p>
    <w:p w14:paraId="162DE6EB" w14:textId="10C7D3DF" w:rsidR="003E35CC" w:rsidRDefault="003E35CC" w:rsidP="00CC63B3">
      <w:pPr>
        <w:widowControl/>
        <w:spacing w:line="440" w:lineRule="exact"/>
        <w:jc w:val="left"/>
        <w:rPr>
          <w:rFonts w:ascii="Times New Roman" w:eastAsia="宋体" w:hAnsi="Times New Roman" w:cs="Times New Roman"/>
          <w:kern w:val="0"/>
          <w:sz w:val="24"/>
          <w:szCs w:val="24"/>
        </w:rPr>
      </w:pPr>
    </w:p>
    <w:p w14:paraId="72E7DE0C" w14:textId="6F32FE54" w:rsidR="009D4242" w:rsidRDefault="009D4242" w:rsidP="009D4242">
      <w:pPr>
        <w:widowControl/>
        <w:spacing w:line="440" w:lineRule="exact"/>
        <w:jc w:val="left"/>
        <w:rPr>
          <w:rFonts w:ascii="Times New Roman" w:eastAsia="宋体" w:hAnsi="Times New Roman" w:cs="Times New Roman"/>
          <w:kern w:val="0"/>
          <w:sz w:val="24"/>
          <w:szCs w:val="24"/>
        </w:rPr>
      </w:pPr>
    </w:p>
    <w:p w14:paraId="1253DF6B" w14:textId="003DAE94"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有什么缺点？</w:t>
      </w:r>
    </w:p>
    <w:p w14:paraId="595F0E40" w14:textId="1EB3F541"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中实现线程安全的方式都是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当多线程并发的时候，都要竞争同一把锁，会把多线程执行变成串行执行，导致效率极其低下。</w:t>
      </w:r>
    </w:p>
    <w:p w14:paraId="4D8129F2" w14:textId="32C39F77" w:rsidR="00091874" w:rsidRDefault="00091874" w:rsidP="009D4242">
      <w:pPr>
        <w:widowControl/>
        <w:spacing w:line="440" w:lineRule="exact"/>
        <w:jc w:val="left"/>
        <w:rPr>
          <w:rFonts w:ascii="Times New Roman" w:eastAsia="宋体" w:hAnsi="Times New Roman" w:cs="Times New Roman"/>
          <w:kern w:val="0"/>
          <w:sz w:val="24"/>
          <w:szCs w:val="24"/>
        </w:rPr>
      </w:pPr>
    </w:p>
    <w:p w14:paraId="15C9718C" w14:textId="6C15CF1D" w:rsidR="00091874" w:rsidRDefault="00091874" w:rsidP="009D4242">
      <w:pPr>
        <w:widowControl/>
        <w:spacing w:line="440" w:lineRule="exact"/>
        <w:jc w:val="left"/>
        <w:rPr>
          <w:rFonts w:ascii="Times New Roman" w:eastAsia="宋体" w:hAnsi="Times New Roman" w:cs="Times New Roman"/>
          <w:kern w:val="0"/>
          <w:sz w:val="24"/>
          <w:szCs w:val="24"/>
        </w:rPr>
      </w:pPr>
    </w:p>
    <w:p w14:paraId="1BB781C6" w14:textId="0E448907"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优化</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Collections</w:t>
      </w:r>
      <w:r>
        <w:rPr>
          <w:rFonts w:ascii="Times New Roman" w:eastAsia="宋体" w:hAnsi="Times New Roman" w:cs="Times New Roman"/>
          <w:kern w:val="0"/>
          <w:sz w:val="24"/>
          <w:szCs w:val="24"/>
        </w:rPr>
        <w:t>.synchronized</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020EE0F3" w14:textId="0ABBF0BD"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锁细粒度化，不对整张哈希表加锁，通过分段锁技术，将锁一段一段去存储，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对应一个子数组。</w:t>
      </w:r>
    </w:p>
    <w:p w14:paraId="2A7EDE65" w14:textId="5D73D539" w:rsidR="00091874" w:rsidRDefault="00091874" w:rsidP="009D424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一步细粒度化锁，将数组的每个槽位上一个锁。</w:t>
      </w:r>
    </w:p>
    <w:p w14:paraId="62B584F2" w14:textId="4D1CBB24" w:rsidR="00D5051F" w:rsidRDefault="00D5051F" w:rsidP="00CC63B3">
      <w:pPr>
        <w:widowControl/>
        <w:spacing w:line="440" w:lineRule="exact"/>
        <w:jc w:val="left"/>
        <w:rPr>
          <w:rFonts w:ascii="Times New Roman" w:eastAsia="宋体" w:hAnsi="Times New Roman" w:cs="Times New Roman"/>
          <w:kern w:val="0"/>
          <w:sz w:val="24"/>
          <w:szCs w:val="24"/>
        </w:rPr>
      </w:pPr>
    </w:p>
    <w:p w14:paraId="4A892E43" w14:textId="77777777" w:rsidR="00D5051F" w:rsidRDefault="00D5051F" w:rsidP="00CC63B3">
      <w:pPr>
        <w:widowControl/>
        <w:spacing w:line="440" w:lineRule="exact"/>
        <w:jc w:val="left"/>
        <w:rPr>
          <w:rFonts w:ascii="Times New Roman" w:eastAsia="宋体" w:hAnsi="Times New Roman" w:cs="Times New Roman"/>
          <w:kern w:val="0"/>
          <w:sz w:val="24"/>
          <w:szCs w:val="24"/>
        </w:rPr>
      </w:pPr>
    </w:p>
    <w:p w14:paraId="70CBCAF3" w14:textId="123D693D" w:rsidR="00ED1398" w:rsidRDefault="00ED139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不是原子性的，怎么理解？</w:t>
      </w:r>
    </w:p>
    <w:p w14:paraId="58FAF8D0" w14:textId="307641E1" w:rsidR="00ED1398" w:rsidRDefault="005D26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字节码指令可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分为三步：</w:t>
      </w:r>
    </w:p>
    <w:p w14:paraId="43CA1361" w14:textId="536DAA65" w:rsidR="005D269C" w:rsidRP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sidRPr="005D269C">
        <w:rPr>
          <w:rFonts w:ascii="Times New Roman" w:eastAsia="宋体" w:hAnsi="Times New Roman" w:cs="Times New Roman" w:hint="eastAsia"/>
          <w:kern w:val="0"/>
          <w:sz w:val="24"/>
          <w:szCs w:val="24"/>
        </w:rPr>
        <w:t>将</w:t>
      </w:r>
      <w:r w:rsidRPr="005D269C">
        <w:rPr>
          <w:rFonts w:ascii="Times New Roman" w:eastAsia="宋体" w:hAnsi="Times New Roman" w:cs="Times New Roman" w:hint="eastAsia"/>
          <w:kern w:val="0"/>
          <w:sz w:val="24"/>
          <w:szCs w:val="24"/>
        </w:rPr>
        <w:t>i</w:t>
      </w:r>
      <w:r w:rsidRPr="005D269C">
        <w:rPr>
          <w:rFonts w:ascii="Times New Roman" w:eastAsia="宋体" w:hAnsi="Times New Roman" w:cs="Times New Roman" w:hint="eastAsia"/>
          <w:kern w:val="0"/>
          <w:sz w:val="24"/>
          <w:szCs w:val="24"/>
        </w:rPr>
        <w:t>入栈</w:t>
      </w:r>
    </w:p>
    <w:p w14:paraId="7FAE0E75" w14:textId="6CA8481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入栈</w:t>
      </w:r>
    </w:p>
    <w:p w14:paraId="0EE1E8C2" w14:textId="3CF84E63" w:rsidR="005D269C" w:rsidRDefault="005D269C" w:rsidP="00830F3C">
      <w:pPr>
        <w:pStyle w:val="a3"/>
        <w:widowControl/>
        <w:numPr>
          <w:ilvl w:val="0"/>
          <w:numId w:val="2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加法运算符入栈，会弹出</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执行加法运算，然后将结果入栈。</w:t>
      </w:r>
    </w:p>
    <w:p w14:paraId="628D1321" w14:textId="77777777" w:rsidR="005D269C" w:rsidRPr="005D269C" w:rsidRDefault="005D269C" w:rsidP="005D269C">
      <w:pPr>
        <w:widowControl/>
        <w:spacing w:line="440" w:lineRule="exact"/>
        <w:jc w:val="left"/>
        <w:rPr>
          <w:rFonts w:ascii="Times New Roman" w:eastAsia="宋体" w:hAnsi="Times New Roman" w:cs="Times New Roman"/>
          <w:kern w:val="0"/>
          <w:sz w:val="24"/>
          <w:szCs w:val="24"/>
        </w:rPr>
      </w:pPr>
    </w:p>
    <w:p w14:paraId="33FF276E" w14:textId="6223125B" w:rsidR="00ED1398" w:rsidRDefault="00ED1398" w:rsidP="00CC63B3">
      <w:pPr>
        <w:widowControl/>
        <w:spacing w:line="440" w:lineRule="exact"/>
        <w:jc w:val="left"/>
        <w:rPr>
          <w:rFonts w:ascii="Times New Roman" w:eastAsia="宋体" w:hAnsi="Times New Roman" w:cs="Times New Roman"/>
          <w:kern w:val="0"/>
          <w:sz w:val="24"/>
          <w:szCs w:val="24"/>
        </w:rPr>
      </w:pPr>
    </w:p>
    <w:p w14:paraId="7684246B" w14:textId="43CED505"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的三大特性？</w:t>
      </w:r>
    </w:p>
    <w:p w14:paraId="70CEF854" w14:textId="5AE400E3" w:rsidR="00D5051F" w:rsidRDefault="00D5051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Pr>
          <w:rFonts w:ascii="Times New Roman" w:eastAsia="宋体" w:hAnsi="Times New Roman" w:cs="Times New Roman" w:hint="eastAsia"/>
          <w:kern w:val="0"/>
          <w:sz w:val="24"/>
          <w:szCs w:val="24"/>
        </w:rPr>
        <w:t>原子性：</w:t>
      </w:r>
      <w:r w:rsidR="00E87400">
        <w:rPr>
          <w:rFonts w:ascii="Times New Roman" w:eastAsia="宋体" w:hAnsi="Times New Roman" w:cs="Times New Roman" w:hint="eastAsia"/>
          <w:kern w:val="0"/>
          <w:sz w:val="24"/>
          <w:szCs w:val="24"/>
        </w:rPr>
        <w:t>一个操作不能被分割，不能被打断，要么执行完，要么不执行。</w:t>
      </w:r>
    </w:p>
    <w:p w14:paraId="30585ACE" w14:textId="1F154CFF" w:rsidR="00CB77EF" w:rsidRDefault="00E874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见性：指一个变量的修改，对所有线程可见</w:t>
      </w:r>
      <w:r w:rsidR="00971C58">
        <w:rPr>
          <w:rFonts w:ascii="Times New Roman" w:eastAsia="宋体" w:hAnsi="Times New Roman" w:cs="Times New Roman" w:hint="eastAsia"/>
          <w:kern w:val="0"/>
          <w:sz w:val="24"/>
          <w:szCs w:val="24"/>
        </w:rPr>
        <w:t>。即当一条线程</w:t>
      </w:r>
      <w:r w:rsidR="00CB77EF">
        <w:rPr>
          <w:rFonts w:ascii="Times New Roman" w:eastAsia="宋体" w:hAnsi="Times New Roman" w:cs="Times New Roman" w:hint="eastAsia"/>
          <w:kern w:val="0"/>
          <w:sz w:val="24"/>
          <w:szCs w:val="24"/>
        </w:rPr>
        <w:t>修改了这个变量的值，新值对于其他线程来说，是可以立即得知的。</w:t>
      </w:r>
    </w:p>
    <w:p w14:paraId="467A6FE2" w14:textId="58935C16" w:rsidR="00D5051F" w:rsidRDefault="00971C5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有序性：</w:t>
      </w:r>
      <w:r w:rsidR="00CB77EF">
        <w:rPr>
          <w:rFonts w:ascii="Times New Roman" w:eastAsia="宋体" w:hAnsi="Times New Roman" w:cs="Times New Roman" w:hint="eastAsia"/>
          <w:kern w:val="0"/>
          <w:sz w:val="24"/>
          <w:szCs w:val="24"/>
        </w:rPr>
        <w:t>为了提高程序的执行性能，编辑器和处理器都有可能对程序中的指令进行重排序。</w:t>
      </w:r>
    </w:p>
    <w:p w14:paraId="4060F7CF" w14:textId="3567E196" w:rsidR="00971C58" w:rsidRDefault="00971C58" w:rsidP="00CC63B3">
      <w:pPr>
        <w:widowControl/>
        <w:spacing w:line="440" w:lineRule="exact"/>
        <w:jc w:val="left"/>
        <w:rPr>
          <w:rFonts w:ascii="Times New Roman" w:eastAsia="宋体" w:hAnsi="Times New Roman" w:cs="Times New Roman"/>
          <w:kern w:val="0"/>
          <w:sz w:val="24"/>
          <w:szCs w:val="24"/>
        </w:rPr>
      </w:pPr>
    </w:p>
    <w:p w14:paraId="6D46038B" w14:textId="3202D359" w:rsidR="004971D8" w:rsidRDefault="004971D8" w:rsidP="00CC63B3">
      <w:pPr>
        <w:widowControl/>
        <w:spacing w:line="440" w:lineRule="exact"/>
        <w:jc w:val="left"/>
        <w:rPr>
          <w:rFonts w:ascii="Times New Roman" w:eastAsia="宋体" w:hAnsi="Times New Roman" w:cs="Times New Roman"/>
          <w:kern w:val="0"/>
          <w:sz w:val="24"/>
          <w:szCs w:val="24"/>
        </w:rPr>
      </w:pPr>
    </w:p>
    <w:p w14:paraId="3172CDE2" w14:textId="1C48360B"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是在堆中的了，所有线程都可以访问到，为什么还要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修饰？</w:t>
      </w:r>
    </w:p>
    <w:p w14:paraId="14930C79" w14:textId="729054C0"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所有线程都可以访问到，</w:t>
      </w:r>
      <w:r w:rsidR="009A6343">
        <w:rPr>
          <w:rFonts w:ascii="Times New Roman" w:eastAsia="宋体" w:hAnsi="Times New Roman" w:cs="Times New Roman" w:hint="eastAsia"/>
          <w:kern w:val="0"/>
          <w:sz w:val="24"/>
          <w:szCs w:val="24"/>
        </w:rPr>
        <w:t>并不是立即可见的。因为线程会将堆中的这个未被</w:t>
      </w:r>
      <w:r w:rsidR="009A6343">
        <w:rPr>
          <w:rFonts w:ascii="Times New Roman" w:eastAsia="宋体" w:hAnsi="Times New Roman" w:cs="Times New Roman" w:hint="eastAsia"/>
          <w:kern w:val="0"/>
          <w:sz w:val="24"/>
          <w:szCs w:val="24"/>
        </w:rPr>
        <w:t>volatile</w:t>
      </w:r>
      <w:r w:rsidR="009A6343">
        <w:rPr>
          <w:rFonts w:ascii="Times New Roman" w:eastAsia="宋体" w:hAnsi="Times New Roman" w:cs="Times New Roman" w:hint="eastAsia"/>
          <w:kern w:val="0"/>
          <w:sz w:val="24"/>
          <w:szCs w:val="24"/>
        </w:rPr>
        <w:t>关键字修饰的成员变量缓存到自己的</w:t>
      </w:r>
      <w:r w:rsidR="009A6343">
        <w:rPr>
          <w:rFonts w:ascii="Times New Roman" w:eastAsia="宋体" w:hAnsi="Times New Roman" w:cs="Times New Roman" w:hint="eastAsia"/>
          <w:kern w:val="0"/>
          <w:sz w:val="24"/>
          <w:szCs w:val="24"/>
        </w:rPr>
        <w:t>Java</w:t>
      </w:r>
      <w:r w:rsidR="009A6343">
        <w:rPr>
          <w:rFonts w:ascii="Times New Roman" w:eastAsia="宋体" w:hAnsi="Times New Roman" w:cs="Times New Roman" w:hint="eastAsia"/>
          <w:kern w:val="0"/>
          <w:sz w:val="24"/>
          <w:szCs w:val="24"/>
        </w:rPr>
        <w:t>虚拟机栈中，导致某个线程堆成员变量的修改对其他线程不是立即可见的。</w:t>
      </w:r>
    </w:p>
    <w:p w14:paraId="261035E0" w14:textId="04EFFE4B" w:rsidR="009A6343" w:rsidRDefault="009A6343" w:rsidP="009A634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698ABE0" wp14:editId="339F64EF">
            <wp:extent cx="3543300" cy="402209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543300" cy="4022090"/>
                    </a:xfrm>
                    <a:prstGeom prst="rect">
                      <a:avLst/>
                    </a:prstGeom>
                    <a:noFill/>
                    <a:ln>
                      <a:noFill/>
                    </a:ln>
                  </pic:spPr>
                </pic:pic>
              </a:graphicData>
            </a:graphic>
          </wp:inline>
        </w:drawing>
      </w:r>
    </w:p>
    <w:p w14:paraId="0B30D75E" w14:textId="76ED07CB" w:rsidR="009A6343" w:rsidRDefault="00E72D2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所示，两个线程都可以访问堆中</w:t>
      </w:r>
      <w:r>
        <w:rPr>
          <w:rFonts w:ascii="Times New Roman" w:eastAsia="宋体" w:hAnsi="Times New Roman" w:cs="Times New Roman" w:hint="eastAsia"/>
          <w:kern w:val="0"/>
          <w:sz w:val="24"/>
          <w:szCs w:val="24"/>
        </w:rPr>
        <w:t>Main</w:t>
      </w:r>
      <w:r>
        <w:rPr>
          <w:rFonts w:ascii="Times New Roman" w:eastAsia="宋体" w:hAnsi="Times New Roman" w:cs="Times New Roman" w:hint="eastAsia"/>
          <w:kern w:val="0"/>
          <w:sz w:val="24"/>
          <w:szCs w:val="24"/>
        </w:rPr>
        <w:t>类对象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都可以对其进行操作，所以，</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会有线程安全问题。如果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没有被</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修</w:t>
      </w:r>
      <w:r>
        <w:rPr>
          <w:rFonts w:ascii="Times New Roman" w:eastAsia="宋体" w:hAnsi="Times New Roman" w:cs="Times New Roman" w:hint="eastAsia"/>
          <w:kern w:val="0"/>
          <w:sz w:val="24"/>
          <w:szCs w:val="24"/>
        </w:rPr>
        <w:lastRenderedPageBreak/>
        <w:t>饰，每个线程在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进行操作时，要去堆中取出该成员变量的值，取出该值之后可能会将该值缓存到自己的本地内存中（寄存器或</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而这个修改行为不会立即写回堆中的成员变量</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所以修改操作对其他线程不是立即可见的。</w:t>
      </w:r>
    </w:p>
    <w:p w14:paraId="7E50F8AB" w14:textId="3CCD82B7" w:rsidR="00E96A2C" w:rsidRDefault="00E96A2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成员变量就对其他线程是立即可见的，对其的修改，立刻会体现到其他线程中。</w:t>
      </w:r>
    </w:p>
    <w:p w14:paraId="1EBA3D7A" w14:textId="147261AA" w:rsidR="00E96A2C" w:rsidRPr="00E96A2C" w:rsidRDefault="00E96A2C" w:rsidP="00E96A2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F950E08" wp14:editId="1A2B9150">
            <wp:extent cx="3543300" cy="401129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43300" cy="4011295"/>
                    </a:xfrm>
                    <a:prstGeom prst="rect">
                      <a:avLst/>
                    </a:prstGeom>
                    <a:noFill/>
                    <a:ln>
                      <a:noFill/>
                    </a:ln>
                  </pic:spPr>
                </pic:pic>
              </a:graphicData>
            </a:graphic>
          </wp:inline>
        </w:drawing>
      </w:r>
    </w:p>
    <w:p w14:paraId="32C0F233" w14:textId="77777777" w:rsidR="004971D8" w:rsidRDefault="004971D8" w:rsidP="00CC63B3">
      <w:pPr>
        <w:widowControl/>
        <w:spacing w:line="440" w:lineRule="exact"/>
        <w:jc w:val="left"/>
        <w:rPr>
          <w:rFonts w:ascii="Times New Roman" w:eastAsia="宋体" w:hAnsi="Times New Roman" w:cs="Times New Roman"/>
          <w:kern w:val="0"/>
          <w:sz w:val="24"/>
          <w:szCs w:val="24"/>
        </w:rPr>
      </w:pPr>
    </w:p>
    <w:p w14:paraId="3B9F1EAA" w14:textId="62683DB7" w:rsidR="004971D8" w:rsidRDefault="004971D8" w:rsidP="00CC63B3">
      <w:pPr>
        <w:widowControl/>
        <w:spacing w:line="440" w:lineRule="exact"/>
        <w:jc w:val="left"/>
        <w:rPr>
          <w:rFonts w:ascii="Times New Roman" w:eastAsia="宋体" w:hAnsi="Times New Roman" w:cs="Times New Roman"/>
          <w:kern w:val="0"/>
          <w:sz w:val="24"/>
          <w:szCs w:val="24"/>
        </w:rPr>
      </w:pPr>
    </w:p>
    <w:p w14:paraId="54148D24" w14:textId="4A2A6FC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不修饰局部变量？</w:t>
      </w:r>
    </w:p>
    <w:p w14:paraId="590F603D" w14:textId="770FD4E9" w:rsidR="004971D8" w:rsidRDefault="004971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没意义，局部变量本来就是每个线程栈帧里面独有的，不需要对外可见。</w:t>
      </w:r>
    </w:p>
    <w:tbl>
      <w:tblPr>
        <w:tblStyle w:val="ad"/>
        <w:tblW w:w="0" w:type="auto"/>
        <w:jc w:val="center"/>
        <w:tblLook w:val="04A0" w:firstRow="1" w:lastRow="0" w:firstColumn="1" w:lastColumn="0" w:noHBand="0" w:noVBand="1"/>
      </w:tblPr>
      <w:tblGrid>
        <w:gridCol w:w="2091"/>
        <w:gridCol w:w="2091"/>
        <w:gridCol w:w="2091"/>
        <w:gridCol w:w="2023"/>
      </w:tblGrid>
      <w:tr w:rsidR="00495CE2" w14:paraId="7F0039FD" w14:textId="690B5815" w:rsidTr="00495CE2">
        <w:trPr>
          <w:jc w:val="center"/>
        </w:trPr>
        <w:tc>
          <w:tcPr>
            <w:tcW w:w="2091" w:type="dxa"/>
            <w:vAlign w:val="center"/>
          </w:tcPr>
          <w:p w14:paraId="2704ABA9"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793A28A4" w14:textId="77777777" w:rsidR="00495CE2" w:rsidRDefault="00495CE2" w:rsidP="00CC63B3">
            <w:pPr>
              <w:widowControl/>
              <w:spacing w:line="440" w:lineRule="exact"/>
              <w:jc w:val="left"/>
              <w:rPr>
                <w:rFonts w:ascii="Times New Roman" w:eastAsia="宋体" w:hAnsi="Times New Roman" w:cs="Times New Roman"/>
                <w:kern w:val="0"/>
                <w:sz w:val="24"/>
                <w:szCs w:val="24"/>
              </w:rPr>
            </w:pPr>
          </w:p>
        </w:tc>
        <w:tc>
          <w:tcPr>
            <w:tcW w:w="2091" w:type="dxa"/>
            <w:vAlign w:val="center"/>
          </w:tcPr>
          <w:p w14:paraId="473608E6"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23" w:type="dxa"/>
          </w:tcPr>
          <w:p w14:paraId="733F1B5B" w14:textId="50B3AFF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w:t>
            </w:r>
          </w:p>
        </w:tc>
      </w:tr>
      <w:tr w:rsidR="00495CE2" w14:paraId="4F4E5C0A" w14:textId="57096A51" w:rsidTr="00495CE2">
        <w:trPr>
          <w:jc w:val="center"/>
        </w:trPr>
        <w:tc>
          <w:tcPr>
            <w:tcW w:w="2091" w:type="dxa"/>
            <w:vMerge w:val="restart"/>
            <w:vAlign w:val="center"/>
          </w:tcPr>
          <w:p w14:paraId="46BDA854" w14:textId="4F37A3E9"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变量</w:t>
            </w:r>
          </w:p>
        </w:tc>
        <w:tc>
          <w:tcPr>
            <w:tcW w:w="2091" w:type="dxa"/>
            <w:vMerge w:val="restart"/>
            <w:vAlign w:val="center"/>
          </w:tcPr>
          <w:p w14:paraId="74EF7D72" w14:textId="4AA8451A"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变量</w:t>
            </w:r>
          </w:p>
        </w:tc>
        <w:tc>
          <w:tcPr>
            <w:tcW w:w="2091" w:type="dxa"/>
            <w:vAlign w:val="center"/>
          </w:tcPr>
          <w:p w14:paraId="22AC83F0" w14:textId="7A19BE23"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成员变量</w:t>
            </w:r>
          </w:p>
        </w:tc>
        <w:tc>
          <w:tcPr>
            <w:tcW w:w="2023" w:type="dxa"/>
          </w:tcPr>
          <w:p w14:paraId="1F4093CC" w14:textId="4E02373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730B725F" w14:textId="0B72C1F1" w:rsidTr="00495CE2">
        <w:trPr>
          <w:jc w:val="center"/>
        </w:trPr>
        <w:tc>
          <w:tcPr>
            <w:tcW w:w="2091" w:type="dxa"/>
            <w:vMerge/>
            <w:vAlign w:val="center"/>
          </w:tcPr>
          <w:p w14:paraId="0C2DBAE9" w14:textId="77777777"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Merge/>
            <w:vAlign w:val="center"/>
          </w:tcPr>
          <w:p w14:paraId="516836DD" w14:textId="09E978AE" w:rsidR="00495CE2" w:rsidRDefault="00495CE2" w:rsidP="00495CE2">
            <w:pPr>
              <w:widowControl/>
              <w:spacing w:line="440" w:lineRule="exact"/>
              <w:jc w:val="left"/>
              <w:rPr>
                <w:rFonts w:ascii="Times New Roman" w:eastAsia="宋体" w:hAnsi="Times New Roman" w:cs="Times New Roman"/>
                <w:kern w:val="0"/>
                <w:sz w:val="24"/>
                <w:szCs w:val="24"/>
              </w:rPr>
            </w:pPr>
          </w:p>
        </w:tc>
        <w:tc>
          <w:tcPr>
            <w:tcW w:w="2091" w:type="dxa"/>
            <w:vAlign w:val="center"/>
          </w:tcPr>
          <w:p w14:paraId="260D9B4C" w14:textId="48A04657"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成员变量</w:t>
            </w:r>
          </w:p>
        </w:tc>
        <w:tc>
          <w:tcPr>
            <w:tcW w:w="2023" w:type="dxa"/>
          </w:tcPr>
          <w:p w14:paraId="4C87034E" w14:textId="459F1B85"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安全</w:t>
            </w:r>
          </w:p>
        </w:tc>
      </w:tr>
      <w:tr w:rsidR="00495CE2" w14:paraId="1C0C4CF5" w14:textId="7296AF7C" w:rsidTr="00495CE2">
        <w:trPr>
          <w:jc w:val="center"/>
        </w:trPr>
        <w:tc>
          <w:tcPr>
            <w:tcW w:w="2091" w:type="dxa"/>
            <w:vMerge/>
            <w:vAlign w:val="center"/>
          </w:tcPr>
          <w:p w14:paraId="192F9675" w14:textId="6020C40C" w:rsidR="00495CE2" w:rsidRDefault="00495CE2" w:rsidP="00495CE2">
            <w:pPr>
              <w:widowControl/>
              <w:spacing w:line="440" w:lineRule="exact"/>
              <w:jc w:val="center"/>
              <w:rPr>
                <w:rFonts w:ascii="Times New Roman" w:eastAsia="宋体" w:hAnsi="Times New Roman" w:cs="Times New Roman"/>
                <w:kern w:val="0"/>
                <w:sz w:val="24"/>
                <w:szCs w:val="24"/>
              </w:rPr>
            </w:pPr>
          </w:p>
        </w:tc>
        <w:tc>
          <w:tcPr>
            <w:tcW w:w="2091" w:type="dxa"/>
            <w:vAlign w:val="center"/>
          </w:tcPr>
          <w:p w14:paraId="51ABC85D" w14:textId="640DF3D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变量</w:t>
            </w:r>
          </w:p>
        </w:tc>
        <w:tc>
          <w:tcPr>
            <w:tcW w:w="2091" w:type="dxa"/>
            <w:vAlign w:val="center"/>
          </w:tcPr>
          <w:p w14:paraId="46328B06" w14:textId="51518C10"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tc>
        <w:tc>
          <w:tcPr>
            <w:tcW w:w="2023" w:type="dxa"/>
          </w:tcPr>
          <w:p w14:paraId="19D71452" w14:textId="4400A642" w:rsidR="00495CE2" w:rsidRDefault="00495CE2" w:rsidP="00495CE2">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安全</w:t>
            </w:r>
          </w:p>
        </w:tc>
      </w:tr>
    </w:tbl>
    <w:p w14:paraId="1EF6C486" w14:textId="1FA28837" w:rsidR="004971D8" w:rsidRDefault="004971D8" w:rsidP="00CC63B3">
      <w:pPr>
        <w:widowControl/>
        <w:spacing w:line="440" w:lineRule="exact"/>
        <w:jc w:val="left"/>
        <w:rPr>
          <w:rFonts w:ascii="Times New Roman" w:eastAsia="宋体" w:hAnsi="Times New Roman" w:cs="Times New Roman"/>
          <w:kern w:val="0"/>
          <w:sz w:val="24"/>
          <w:szCs w:val="24"/>
        </w:rPr>
      </w:pPr>
    </w:p>
    <w:p w14:paraId="39507195" w14:textId="77777777" w:rsidR="00495CE2" w:rsidRDefault="00495CE2" w:rsidP="00CC63B3">
      <w:pPr>
        <w:widowControl/>
        <w:spacing w:line="440" w:lineRule="exact"/>
        <w:jc w:val="left"/>
        <w:rPr>
          <w:rFonts w:ascii="Times New Roman" w:eastAsia="宋体" w:hAnsi="Times New Roman" w:cs="Times New Roman"/>
          <w:kern w:val="0"/>
          <w:sz w:val="24"/>
          <w:szCs w:val="24"/>
        </w:rPr>
      </w:pPr>
    </w:p>
    <w:p w14:paraId="7AA87F41" w14:textId="3A3FF6DE" w:rsidR="00D5051F" w:rsidRDefault="00D5051F" w:rsidP="00CC63B3">
      <w:pPr>
        <w:widowControl/>
        <w:spacing w:line="440" w:lineRule="exact"/>
        <w:jc w:val="left"/>
        <w:rPr>
          <w:rFonts w:ascii="Times New Roman" w:eastAsia="宋体" w:hAnsi="Times New Roman" w:cs="Times New Roman"/>
          <w:kern w:val="0"/>
          <w:sz w:val="24"/>
          <w:szCs w:val="24"/>
        </w:rPr>
      </w:pPr>
    </w:p>
    <w:p w14:paraId="42EE821B" w14:textId="21FA1F87"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olatile</w:t>
      </w:r>
      <w:r>
        <w:rPr>
          <w:rFonts w:ascii="Times New Roman" w:eastAsia="宋体" w:hAnsi="Times New Roman" w:cs="Times New Roman" w:hint="eastAsia"/>
          <w:kern w:val="0"/>
          <w:sz w:val="24"/>
          <w:szCs w:val="24"/>
        </w:rPr>
        <w:t>关键字的作用？</w:t>
      </w:r>
    </w:p>
    <w:p w14:paraId="139848E6" w14:textId="3A0A0A91" w:rsidR="00166D6E" w:rsidRDefault="00166D6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用于修饰</w:t>
      </w:r>
      <w:r w:rsidR="004971D8">
        <w:rPr>
          <w:rFonts w:ascii="Times New Roman" w:eastAsia="宋体" w:hAnsi="Times New Roman" w:cs="Times New Roman" w:hint="eastAsia"/>
          <w:kern w:val="0"/>
          <w:sz w:val="24"/>
          <w:szCs w:val="24"/>
        </w:rPr>
        <w:t>成员</w:t>
      </w:r>
      <w:r>
        <w:rPr>
          <w:rFonts w:ascii="Times New Roman" w:eastAsia="宋体" w:hAnsi="Times New Roman" w:cs="Times New Roman" w:hint="eastAsia"/>
          <w:kern w:val="0"/>
          <w:sz w:val="24"/>
          <w:szCs w:val="24"/>
        </w:rPr>
        <w:t>变量，</w:t>
      </w:r>
      <w:r w:rsidR="00B16264">
        <w:rPr>
          <w:rFonts w:ascii="Times New Roman" w:eastAsia="宋体" w:hAnsi="Times New Roman" w:cs="Times New Roman" w:hint="eastAsia"/>
          <w:kern w:val="0"/>
          <w:sz w:val="24"/>
          <w:szCs w:val="24"/>
        </w:rPr>
        <w:t>使得这个成员变量具有可见性，即对某一个线程对这个变量的修改，会立即被其他线程知道。</w:t>
      </w:r>
    </w:p>
    <w:p w14:paraId="5647CE0B" w14:textId="1BB85949" w:rsidR="00166D6E" w:rsidRDefault="00166D6E" w:rsidP="00CC63B3">
      <w:pPr>
        <w:widowControl/>
        <w:spacing w:line="440" w:lineRule="exact"/>
        <w:jc w:val="left"/>
        <w:rPr>
          <w:rFonts w:ascii="Times New Roman" w:eastAsia="宋体" w:hAnsi="Times New Roman" w:cs="Times New Roman"/>
          <w:kern w:val="0"/>
          <w:sz w:val="24"/>
          <w:szCs w:val="24"/>
        </w:rPr>
      </w:pPr>
    </w:p>
    <w:p w14:paraId="0A45FE78" w14:textId="77777777" w:rsidR="00166D6E" w:rsidRDefault="00166D6E" w:rsidP="00CC63B3">
      <w:pPr>
        <w:widowControl/>
        <w:spacing w:line="440" w:lineRule="exact"/>
        <w:jc w:val="left"/>
        <w:rPr>
          <w:rFonts w:ascii="Times New Roman" w:eastAsia="宋体" w:hAnsi="Times New Roman" w:cs="Times New Roman"/>
          <w:kern w:val="0"/>
          <w:sz w:val="24"/>
          <w:szCs w:val="24"/>
        </w:rPr>
      </w:pPr>
    </w:p>
    <w:p w14:paraId="35A63F67" w14:textId="77777777" w:rsidR="00971C58" w:rsidRP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并发三大特性是什么？</w:t>
      </w:r>
    </w:p>
    <w:p w14:paraId="52E6A56F" w14:textId="28158329" w:rsidR="00971C58" w:rsidRDefault="00166D6E"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可见性、有序性。</w:t>
      </w:r>
    </w:p>
    <w:p w14:paraId="4F3C3461" w14:textId="5D559777" w:rsidR="00971C58" w:rsidRDefault="00971C58" w:rsidP="00971C58">
      <w:pPr>
        <w:widowControl/>
        <w:spacing w:line="440" w:lineRule="exact"/>
        <w:jc w:val="left"/>
        <w:rPr>
          <w:rFonts w:ascii="Times New Roman" w:eastAsia="宋体" w:hAnsi="Times New Roman" w:cs="Times New Roman"/>
          <w:kern w:val="0"/>
          <w:sz w:val="24"/>
          <w:szCs w:val="24"/>
        </w:rPr>
      </w:pPr>
    </w:p>
    <w:p w14:paraId="37A09828" w14:textId="77777777" w:rsidR="00166D6E" w:rsidRDefault="00166D6E" w:rsidP="00971C58">
      <w:pPr>
        <w:widowControl/>
        <w:spacing w:line="440" w:lineRule="exact"/>
        <w:jc w:val="left"/>
        <w:rPr>
          <w:rFonts w:ascii="Times New Roman" w:eastAsia="宋体" w:hAnsi="Times New Roman" w:cs="Times New Roman"/>
          <w:kern w:val="0"/>
          <w:sz w:val="24"/>
          <w:szCs w:val="24"/>
        </w:rPr>
      </w:pPr>
    </w:p>
    <w:p w14:paraId="45DB27C3" w14:textId="2E442608"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操作的字节码执行到底是怎样的？</w:t>
      </w:r>
    </w:p>
    <w:p w14:paraId="0773D415" w14:textId="55D578DF"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_</w:t>
      </w:r>
      <w:r>
        <w:rPr>
          <w:rFonts w:ascii="Times New Roman" w:eastAsia="宋体" w:hAnsi="Times New Roman" w:cs="Times New Roman"/>
          <w:kern w:val="0"/>
          <w:sz w:val="24"/>
          <w:szCs w:val="24"/>
        </w:rPr>
        <w:t>load_0</w:t>
      </w:r>
    </w:p>
    <w:p w14:paraId="798ADE45" w14:textId="1E04B894"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up</w:t>
      </w:r>
    </w:p>
    <w:p w14:paraId="3629D5C1" w14:textId="66D42F49"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etfield</w:t>
      </w:r>
    </w:p>
    <w:p w14:paraId="7527001F" w14:textId="0911C132"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p>
    <w:p w14:paraId="092D4BF2" w14:textId="0B24CA48" w:rsidR="00B16264"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add</w:t>
      </w:r>
    </w:p>
    <w:p w14:paraId="5CA8B7B8" w14:textId="68002343" w:rsidR="00971C58" w:rsidRDefault="00B16264" w:rsidP="00971C5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field</w:t>
      </w:r>
    </w:p>
    <w:p w14:paraId="6F233AB9" w14:textId="3590C498" w:rsidR="0034600F" w:rsidRDefault="0034600F" w:rsidP="00971C58">
      <w:pPr>
        <w:widowControl/>
        <w:spacing w:line="440" w:lineRule="exact"/>
        <w:jc w:val="left"/>
        <w:rPr>
          <w:rFonts w:ascii="Times New Roman" w:eastAsia="宋体" w:hAnsi="Times New Roman" w:cs="Times New Roman"/>
          <w:kern w:val="0"/>
          <w:sz w:val="24"/>
          <w:szCs w:val="24"/>
        </w:rPr>
      </w:pPr>
    </w:p>
    <w:p w14:paraId="0DD2B897" w14:textId="77777777" w:rsidR="0034600F" w:rsidRPr="00971C58" w:rsidRDefault="0034600F" w:rsidP="00971C58">
      <w:pPr>
        <w:widowControl/>
        <w:spacing w:line="440" w:lineRule="exact"/>
        <w:jc w:val="left"/>
        <w:rPr>
          <w:rFonts w:ascii="Times New Roman" w:eastAsia="宋体" w:hAnsi="Times New Roman" w:cs="Times New Roman"/>
          <w:kern w:val="0"/>
          <w:sz w:val="24"/>
          <w:szCs w:val="24"/>
        </w:rPr>
      </w:pPr>
    </w:p>
    <w:p w14:paraId="69D734D1" w14:textId="7D62CF10" w:rsidR="00971C58" w:rsidRDefault="00971C58" w:rsidP="00971C58">
      <w:pPr>
        <w:widowControl/>
        <w:spacing w:line="440" w:lineRule="exact"/>
        <w:jc w:val="left"/>
        <w:rPr>
          <w:rFonts w:ascii="Times New Roman" w:eastAsia="宋体" w:hAnsi="Times New Roman" w:cs="Times New Roman"/>
          <w:kern w:val="0"/>
          <w:sz w:val="24"/>
          <w:szCs w:val="24"/>
        </w:rPr>
      </w:pPr>
      <w:r w:rsidRPr="00971C58">
        <w:rPr>
          <w:rFonts w:ascii="Times New Roman" w:eastAsia="宋体" w:hAnsi="Times New Roman" w:cs="Times New Roman" w:hint="eastAsia"/>
          <w:kern w:val="0"/>
          <w:sz w:val="24"/>
          <w:szCs w:val="24"/>
        </w:rPr>
        <w:t>多线程并发情况下，什么操作才能保证</w:t>
      </w:r>
      <w:r w:rsidRPr="00971C58">
        <w:rPr>
          <w:rFonts w:ascii="Times New Roman" w:eastAsia="宋体" w:hAnsi="Times New Roman" w:cs="Times New Roman"/>
          <w:kern w:val="0"/>
          <w:sz w:val="24"/>
          <w:szCs w:val="24"/>
        </w:rPr>
        <w:t>i++</w:t>
      </w:r>
      <w:r w:rsidRPr="00971C58">
        <w:rPr>
          <w:rFonts w:ascii="Times New Roman" w:eastAsia="宋体" w:hAnsi="Times New Roman" w:cs="Times New Roman"/>
          <w:kern w:val="0"/>
          <w:sz w:val="24"/>
          <w:szCs w:val="24"/>
        </w:rPr>
        <w:t>的原子性呢？</w:t>
      </w:r>
    </w:p>
    <w:p w14:paraId="55742481" w14:textId="357C8199" w:rsidR="00971C58" w:rsidRDefault="0034600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机制。</w:t>
      </w:r>
    </w:p>
    <w:p w14:paraId="0C09449E" w14:textId="77777777" w:rsidR="00B16264" w:rsidRDefault="00B16264" w:rsidP="00CC63B3">
      <w:pPr>
        <w:widowControl/>
        <w:spacing w:line="440" w:lineRule="exact"/>
        <w:jc w:val="left"/>
        <w:rPr>
          <w:rFonts w:ascii="Times New Roman" w:eastAsia="宋体" w:hAnsi="Times New Roman" w:cs="Times New Roman"/>
          <w:kern w:val="0"/>
          <w:sz w:val="24"/>
          <w:szCs w:val="24"/>
        </w:rPr>
      </w:pPr>
    </w:p>
    <w:p w14:paraId="77A8AF98" w14:textId="77777777" w:rsidR="00971C58" w:rsidRDefault="00971C58" w:rsidP="00CC63B3">
      <w:pPr>
        <w:widowControl/>
        <w:spacing w:line="440" w:lineRule="exact"/>
        <w:jc w:val="left"/>
        <w:rPr>
          <w:rFonts w:ascii="Times New Roman" w:eastAsia="宋体" w:hAnsi="Times New Roman" w:cs="Times New Roman"/>
          <w:kern w:val="0"/>
          <w:sz w:val="24"/>
          <w:szCs w:val="24"/>
        </w:rPr>
      </w:pPr>
    </w:p>
    <w:p w14:paraId="1CB73CF5" w14:textId="5E18DB78"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i++</w:t>
      </w:r>
      <w:r w:rsidRPr="00ED1398">
        <w:rPr>
          <w:rFonts w:ascii="Times New Roman" w:eastAsia="宋体" w:hAnsi="Times New Roman" w:cs="Times New Roman"/>
          <w:kern w:val="0"/>
          <w:sz w:val="24"/>
          <w:szCs w:val="24"/>
        </w:rPr>
        <w:t>是线程安全的吗？</w:t>
      </w:r>
      <w:r>
        <w:rPr>
          <w:rFonts w:ascii="Times New Roman" w:eastAsia="宋体" w:hAnsi="Times New Roman" w:cs="Times New Roman"/>
          <w:kern w:val="0"/>
          <w:sz w:val="24"/>
          <w:szCs w:val="24"/>
        </w:rPr>
        <w:t xml:space="preserve"> </w:t>
      </w:r>
    </w:p>
    <w:p w14:paraId="6926DC49" w14:textId="6F876F00"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是局部变量，则是线程安全的。</w:t>
      </w:r>
    </w:p>
    <w:p w14:paraId="39BA420B" w14:textId="04E45452" w:rsidR="00B16264"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不是成员变量，则不是线程安全的。</w:t>
      </w:r>
    </w:p>
    <w:p w14:paraId="27696FDC" w14:textId="12F5018C" w:rsidR="00A93FB8" w:rsidRDefault="00A93FB8" w:rsidP="00CC63B3">
      <w:pPr>
        <w:widowControl/>
        <w:spacing w:line="440" w:lineRule="exact"/>
        <w:jc w:val="left"/>
        <w:rPr>
          <w:rFonts w:ascii="Times New Roman" w:eastAsia="宋体" w:hAnsi="Times New Roman" w:cs="Times New Roman"/>
          <w:kern w:val="0"/>
          <w:sz w:val="24"/>
          <w:szCs w:val="24"/>
        </w:rPr>
      </w:pPr>
    </w:p>
    <w:p w14:paraId="5C491B4B" w14:textId="77777777" w:rsidR="00A93FB8" w:rsidRDefault="00A93FB8" w:rsidP="00CC63B3">
      <w:pPr>
        <w:widowControl/>
        <w:spacing w:line="440" w:lineRule="exact"/>
        <w:jc w:val="left"/>
        <w:rPr>
          <w:rFonts w:ascii="Times New Roman" w:eastAsia="宋体" w:hAnsi="Times New Roman" w:cs="Times New Roman"/>
          <w:kern w:val="0"/>
          <w:sz w:val="24"/>
          <w:szCs w:val="24"/>
        </w:rPr>
      </w:pPr>
    </w:p>
    <w:p w14:paraId="0BB31F47" w14:textId="116C053C" w:rsidR="00ED1398" w:rsidRDefault="00ED1398" w:rsidP="00CC63B3">
      <w:pPr>
        <w:widowControl/>
        <w:spacing w:line="440" w:lineRule="exact"/>
        <w:jc w:val="left"/>
        <w:rPr>
          <w:rFonts w:ascii="Times New Roman" w:eastAsia="宋体" w:hAnsi="Times New Roman" w:cs="Times New Roman"/>
          <w:kern w:val="0"/>
          <w:sz w:val="24"/>
          <w:szCs w:val="24"/>
        </w:rPr>
      </w:pPr>
      <w:r w:rsidRPr="00ED1398">
        <w:rPr>
          <w:rFonts w:ascii="Times New Roman" w:eastAsia="宋体" w:hAnsi="Times New Roman" w:cs="Times New Roman"/>
          <w:kern w:val="0"/>
          <w:sz w:val="24"/>
          <w:szCs w:val="24"/>
        </w:rPr>
        <w:t>如何</w:t>
      </w:r>
      <w:r>
        <w:rPr>
          <w:rFonts w:ascii="Times New Roman" w:eastAsia="宋体" w:hAnsi="Times New Roman" w:cs="Times New Roman" w:hint="eastAsia"/>
          <w:kern w:val="0"/>
          <w:sz w:val="24"/>
          <w:szCs w:val="24"/>
        </w:rPr>
        <w:t>i++</w:t>
      </w:r>
      <w:r w:rsidRPr="00ED1398">
        <w:rPr>
          <w:rFonts w:ascii="Times New Roman" w:eastAsia="宋体" w:hAnsi="Times New Roman" w:cs="Times New Roman"/>
          <w:kern w:val="0"/>
          <w:sz w:val="24"/>
          <w:szCs w:val="24"/>
        </w:rPr>
        <w:t>解决线程安全性？</w:t>
      </w:r>
    </w:p>
    <w:p w14:paraId="21C4B7DB" w14:textId="4D2DFDA9" w:rsidR="00ED1398" w:rsidRDefault="00B1626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锁</w:t>
      </w:r>
    </w:p>
    <w:p w14:paraId="04D5A015" w14:textId="77777777" w:rsidR="00ED1398" w:rsidRPr="00ED1398" w:rsidRDefault="00ED1398" w:rsidP="00CC63B3">
      <w:pPr>
        <w:widowControl/>
        <w:spacing w:line="440" w:lineRule="exact"/>
        <w:jc w:val="left"/>
        <w:rPr>
          <w:rFonts w:ascii="Times New Roman" w:eastAsia="宋体" w:hAnsi="Times New Roman" w:cs="Times New Roman"/>
          <w:kern w:val="0"/>
          <w:sz w:val="24"/>
          <w:szCs w:val="24"/>
        </w:rPr>
      </w:pPr>
    </w:p>
    <w:p w14:paraId="4DF48BCE" w14:textId="2E386699" w:rsidR="007F736B" w:rsidRDefault="007F736B" w:rsidP="00CC63B3">
      <w:pPr>
        <w:widowControl/>
        <w:spacing w:line="440" w:lineRule="exact"/>
        <w:jc w:val="left"/>
        <w:rPr>
          <w:rFonts w:ascii="Times New Roman" w:eastAsia="宋体" w:hAnsi="Times New Roman" w:cs="Times New Roman"/>
          <w:kern w:val="0"/>
          <w:sz w:val="24"/>
          <w:szCs w:val="24"/>
        </w:rPr>
      </w:pPr>
    </w:p>
    <w:p w14:paraId="44C4CA55" w14:textId="40AB4ED1" w:rsidR="007F736B" w:rsidRDefault="007F736B" w:rsidP="00CC63B3">
      <w:pPr>
        <w:widowControl/>
        <w:spacing w:line="440" w:lineRule="exact"/>
        <w:jc w:val="left"/>
        <w:rPr>
          <w:rFonts w:ascii="Times New Roman" w:eastAsia="宋体" w:hAnsi="Times New Roman" w:cs="Times New Roman"/>
          <w:kern w:val="0"/>
          <w:sz w:val="24"/>
          <w:szCs w:val="24"/>
        </w:rPr>
      </w:pPr>
    </w:p>
    <w:p w14:paraId="06FB91BA" w14:textId="47DFC01F"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无法保证多线程</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的正确性？</w:t>
      </w:r>
    </w:p>
    <w:p w14:paraId="6DDA5281" w14:textId="30A30DE7"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203EAC">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关键字作用与成员变量，可以让该变量具有可见性。</w:t>
      </w:r>
    </w:p>
    <w:p w14:paraId="69459E05" w14:textId="75D96921"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00203EAC">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w:t>
      </w:r>
    </w:p>
    <w:p w14:paraId="5E696C0B" w14:textId="1C3636DC" w:rsidR="007F736B" w:rsidRDefault="007F736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两个线程同时执行</w:t>
      </w:r>
      <w:r>
        <w:rPr>
          <w:rFonts w:ascii="Times New Roman" w:eastAsia="宋体" w:hAnsi="Times New Roman" w:cs="Times New Roman" w:hint="eastAsia"/>
          <w:kern w:val="0"/>
          <w:sz w:val="24"/>
          <w:szCs w:val="24"/>
        </w:rPr>
        <w:t>get</w:t>
      </w:r>
      <w:r>
        <w:rPr>
          <w:rFonts w:ascii="Times New Roman" w:eastAsia="宋体" w:hAnsi="Times New Roman" w:cs="Times New Roman"/>
          <w:kern w:val="0"/>
          <w:sz w:val="24"/>
          <w:szCs w:val="24"/>
        </w:rPr>
        <w:t>field</w:t>
      </w:r>
      <w:r>
        <w:rPr>
          <w:rFonts w:ascii="Times New Roman" w:eastAsia="宋体" w:hAnsi="Times New Roman" w:cs="Times New Roman" w:hint="eastAsia"/>
          <w:kern w:val="0"/>
          <w:sz w:val="24"/>
          <w:szCs w:val="24"/>
        </w:rPr>
        <w:t>，线程</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继续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const_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add</w:t>
      </w:r>
      <w:r>
        <w:rPr>
          <w:rFonts w:ascii="Times New Roman" w:eastAsia="宋体" w:hAnsi="Times New Roman" w:cs="Times New Roman" w:hint="eastAsia"/>
          <w:kern w:val="0"/>
          <w:sz w:val="24"/>
          <w:szCs w:val="24"/>
        </w:rPr>
        <w:t>，将变量的值进行了修改</w:t>
      </w:r>
      <w:r w:rsidR="00203EAC">
        <w:rPr>
          <w:rFonts w:ascii="Times New Roman" w:eastAsia="宋体" w:hAnsi="Times New Roman" w:cs="Times New Roman" w:hint="eastAsia"/>
          <w:kern w:val="0"/>
          <w:sz w:val="24"/>
          <w:szCs w:val="24"/>
        </w:rPr>
        <w:t>，此时线程</w:t>
      </w:r>
      <w:r w:rsidR="00203EAC">
        <w:rPr>
          <w:rFonts w:ascii="Times New Roman" w:eastAsia="宋体" w:hAnsi="Times New Roman" w:cs="Times New Roman" w:hint="eastAsia"/>
          <w:kern w:val="0"/>
          <w:sz w:val="24"/>
          <w:szCs w:val="24"/>
        </w:rPr>
        <w:t>2</w:t>
      </w:r>
      <w:r w:rsidR="00203EAC">
        <w:rPr>
          <w:rFonts w:ascii="Times New Roman" w:eastAsia="宋体" w:hAnsi="Times New Roman" w:cs="Times New Roman" w:hint="eastAsia"/>
          <w:kern w:val="0"/>
          <w:sz w:val="24"/>
          <w:szCs w:val="24"/>
        </w:rPr>
        <w:t>记录是旧值。</w:t>
      </w:r>
    </w:p>
    <w:p w14:paraId="66E34D11" w14:textId="663A42D8" w:rsidR="00203EAC" w:rsidRPr="00203EAC" w:rsidRDefault="00203EA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volatile</w:t>
      </w:r>
      <w:r>
        <w:rPr>
          <w:rFonts w:ascii="Times New Roman" w:eastAsia="宋体" w:hAnsi="Times New Roman" w:cs="Times New Roman" w:hint="eastAsia"/>
          <w:kern w:val="0"/>
          <w:sz w:val="24"/>
          <w:szCs w:val="24"/>
        </w:rPr>
        <w:t>无法保证</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操作正确性，多数情况下，结果会小于预期，因为会产生覆盖更新。</w:t>
      </w:r>
    </w:p>
    <w:p w14:paraId="3CCFA2DA" w14:textId="641CD1D9" w:rsidR="007F736B" w:rsidRDefault="007F736B" w:rsidP="00CC63B3">
      <w:pPr>
        <w:widowControl/>
        <w:spacing w:line="440" w:lineRule="exact"/>
        <w:jc w:val="left"/>
        <w:rPr>
          <w:rFonts w:ascii="Times New Roman" w:eastAsia="宋体" w:hAnsi="Times New Roman" w:cs="Times New Roman"/>
          <w:kern w:val="0"/>
          <w:sz w:val="24"/>
          <w:szCs w:val="24"/>
        </w:rPr>
      </w:pPr>
    </w:p>
    <w:p w14:paraId="6BFB9963" w14:textId="77777777" w:rsidR="007F736B" w:rsidRDefault="007F736B" w:rsidP="00CC63B3">
      <w:pPr>
        <w:widowControl/>
        <w:spacing w:line="440" w:lineRule="exact"/>
        <w:jc w:val="left"/>
        <w:rPr>
          <w:rFonts w:ascii="Times New Roman" w:eastAsia="宋体" w:hAnsi="Times New Roman" w:cs="Times New Roman"/>
          <w:kern w:val="0"/>
          <w:sz w:val="24"/>
          <w:szCs w:val="24"/>
        </w:rPr>
      </w:pPr>
    </w:p>
    <w:p w14:paraId="0F3DFCE8" w14:textId="39A437C0" w:rsidR="005A5D32" w:rsidRDefault="00CC63B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选哪个好？</w:t>
      </w:r>
    </w:p>
    <w:p w14:paraId="0D8AD48B" w14:textId="48AF8784" w:rsidR="00CC63B3" w:rsidRDefault="00206B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gt; count(1) &gt; count(</w:t>
      </w:r>
      <w:r>
        <w:rPr>
          <w:rFonts w:ascii="Times New Roman" w:eastAsia="宋体" w:hAnsi="Times New Roman" w:cs="Times New Roman" w:hint="eastAsia"/>
          <w:kern w:val="0"/>
          <w:sz w:val="24"/>
          <w:szCs w:val="24"/>
        </w:rPr>
        <w:t>主键</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p w14:paraId="44282DE7" w14:textId="4E043F83" w:rsidR="005A5D32" w:rsidRDefault="005A5D32" w:rsidP="00CC63B3">
      <w:pPr>
        <w:widowControl/>
        <w:spacing w:line="440" w:lineRule="exact"/>
        <w:jc w:val="left"/>
        <w:rPr>
          <w:rFonts w:ascii="Times New Roman" w:eastAsia="宋体" w:hAnsi="Times New Roman" w:cs="Times New Roman"/>
          <w:kern w:val="0"/>
          <w:sz w:val="24"/>
          <w:szCs w:val="24"/>
        </w:rPr>
      </w:pPr>
    </w:p>
    <w:p w14:paraId="1405712A"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445570FD" w14:textId="2359C369" w:rsidR="005A5D32"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Ba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区别？</w:t>
      </w:r>
    </w:p>
    <w:p w14:paraId="45AA517C" w14:textId="1322B6CF"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是字符串拼接，会产生</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问题。</w:t>
      </w:r>
    </w:p>
    <w:p w14:paraId="4F984FE8" w14:textId="77777777" w:rsidR="00464986" w:rsidRDefault="00464986" w:rsidP="00CC63B3">
      <w:pPr>
        <w:widowControl/>
        <w:spacing w:line="440" w:lineRule="exact"/>
        <w:jc w:val="left"/>
        <w:rPr>
          <w:rFonts w:ascii="Times New Roman" w:eastAsia="宋体" w:hAnsi="Times New Roman" w:cs="Times New Roman"/>
          <w:kern w:val="0"/>
          <w:sz w:val="24"/>
          <w:szCs w:val="24"/>
        </w:rPr>
      </w:pPr>
    </w:p>
    <w:p w14:paraId="002C5CDD" w14:textId="40F3421B" w:rsidR="003C6094" w:rsidRDefault="003C6094" w:rsidP="00CC63B3">
      <w:pPr>
        <w:widowControl/>
        <w:spacing w:line="440" w:lineRule="exact"/>
        <w:jc w:val="left"/>
        <w:rPr>
          <w:rFonts w:ascii="Times New Roman" w:eastAsia="宋体" w:hAnsi="Times New Roman" w:cs="Times New Roman"/>
          <w:kern w:val="0"/>
          <w:sz w:val="24"/>
          <w:szCs w:val="24"/>
        </w:rPr>
      </w:pPr>
    </w:p>
    <w:p w14:paraId="4F3BEC03" w14:textId="732BE9FC"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注入？</w:t>
      </w:r>
    </w:p>
    <w:p w14:paraId="76BC5F74" w14:textId="52BA4832" w:rsidR="003C6094" w:rsidRDefault="004649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输入参数时，可以利用字符串是拼接，输入特定的字符串参数，使得</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语义改变。</w:t>
      </w:r>
    </w:p>
    <w:p w14:paraId="26402121" w14:textId="40A5F8C9" w:rsidR="003C6094" w:rsidRDefault="003C6094" w:rsidP="00CC63B3">
      <w:pPr>
        <w:widowControl/>
        <w:spacing w:line="440" w:lineRule="exact"/>
        <w:jc w:val="left"/>
        <w:rPr>
          <w:rFonts w:ascii="Times New Roman" w:eastAsia="宋体" w:hAnsi="Times New Roman" w:cs="Times New Roman"/>
          <w:kern w:val="0"/>
          <w:sz w:val="24"/>
          <w:szCs w:val="24"/>
        </w:rPr>
      </w:pPr>
    </w:p>
    <w:p w14:paraId="3A460F36" w14:textId="2CC25C71" w:rsidR="00D84733" w:rsidRDefault="00D84733" w:rsidP="00CC63B3">
      <w:pPr>
        <w:widowControl/>
        <w:spacing w:line="440" w:lineRule="exact"/>
        <w:jc w:val="left"/>
        <w:rPr>
          <w:rFonts w:ascii="Times New Roman" w:eastAsia="宋体" w:hAnsi="Times New Roman" w:cs="Times New Roman"/>
          <w:kern w:val="0"/>
          <w:sz w:val="24"/>
          <w:szCs w:val="24"/>
        </w:rPr>
      </w:pPr>
    </w:p>
    <w:p w14:paraId="37611C04" w14:textId="37B2CF84" w:rsidR="00D84733"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线程安全？</w:t>
      </w:r>
    </w:p>
    <w:p w14:paraId="61CFC881" w14:textId="3A34A662" w:rsidR="00DC498B" w:rsidRDefault="00DC498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是指内存的安全。这是操作系统有关，目前主流的操作系统都是多任务的，即多个进程同时运行。为了保证安全，每个进程只能访问分配给自己的内存空间，不能访问别的进程的内存空间，这是有操作系统保证的，也就是进程与进程之间的内存资源是隔离的。</w:t>
      </w:r>
    </w:p>
    <w:p w14:paraId="10DFE288" w14:textId="0C16C8DF"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进程的内存空间会有一块特殊的公共区域，通常成为堆。进程内所有线程都可以访问该区域。这就是造成问题的潜在原因。</w:t>
      </w:r>
    </w:p>
    <w:p w14:paraId="4C0B3AC3" w14:textId="722406FE"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线程安全是指在堆内存中的数据，由于可以被任何线程访问到，在没有限制的情况下，存在被意外修改的风险。</w:t>
      </w:r>
    </w:p>
    <w:p w14:paraId="341BA410" w14:textId="607988C6" w:rsidR="00F850EF" w:rsidRDefault="00F850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不安全的地方，因为你放进去的数据，可能被别的线程破坏。</w:t>
      </w:r>
    </w:p>
    <w:p w14:paraId="7BFE1430" w14:textId="5D5960BC" w:rsidR="00D84733" w:rsidRDefault="00D84733" w:rsidP="00CC63B3">
      <w:pPr>
        <w:widowControl/>
        <w:spacing w:line="440" w:lineRule="exact"/>
        <w:jc w:val="left"/>
        <w:rPr>
          <w:rFonts w:ascii="Times New Roman" w:eastAsia="宋体" w:hAnsi="Times New Roman" w:cs="Times New Roman"/>
          <w:kern w:val="0"/>
          <w:sz w:val="24"/>
          <w:szCs w:val="24"/>
        </w:rPr>
      </w:pPr>
    </w:p>
    <w:p w14:paraId="48E0EA55" w14:textId="0A7D64BA" w:rsidR="00D84733" w:rsidRDefault="00D84733" w:rsidP="00CC63B3">
      <w:pPr>
        <w:widowControl/>
        <w:spacing w:line="440" w:lineRule="exact"/>
        <w:jc w:val="left"/>
        <w:rPr>
          <w:rFonts w:ascii="Times New Roman" w:eastAsia="宋体" w:hAnsi="Times New Roman" w:cs="Times New Roman"/>
          <w:kern w:val="0"/>
          <w:sz w:val="24"/>
          <w:szCs w:val="24"/>
        </w:rPr>
      </w:pPr>
    </w:p>
    <w:p w14:paraId="078DE10E" w14:textId="6EC31F59" w:rsidR="00544187" w:rsidRDefault="0054418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线程安全问题？</w:t>
      </w:r>
    </w:p>
    <w:p w14:paraId="4E969603" w14:textId="0F889000" w:rsidR="00544187" w:rsidRDefault="00544187" w:rsidP="00544187">
      <w:pPr>
        <w:widowControl/>
        <w:jc w:val="center"/>
        <w:rPr>
          <w:rFonts w:ascii="Times New Roman" w:eastAsia="宋体" w:hAnsi="Times New Roman" w:cs="Times New Roman"/>
          <w:kern w:val="0"/>
          <w:sz w:val="24"/>
          <w:szCs w:val="24"/>
        </w:rPr>
      </w:pPr>
      <w:r>
        <w:rPr>
          <w:noProof/>
        </w:rPr>
        <w:drawing>
          <wp:inline distT="0" distB="0" distL="0" distR="0" wp14:anchorId="1452E489" wp14:editId="41BBEFB8">
            <wp:extent cx="5274310" cy="35020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3502025"/>
                    </a:xfrm>
                    <a:prstGeom prst="rect">
                      <a:avLst/>
                    </a:prstGeom>
                    <a:noFill/>
                    <a:ln>
                      <a:noFill/>
                    </a:ln>
                  </pic:spPr>
                </pic:pic>
              </a:graphicData>
            </a:graphic>
          </wp:inline>
        </w:drawing>
      </w:r>
    </w:p>
    <w:p w14:paraId="1AD53F3C" w14:textId="28204EC3" w:rsidR="00D84733"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线程的安全</w:t>
      </w:r>
    </w:p>
    <w:p w14:paraId="7A7A4768" w14:textId="38A4A7C8"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私有的东西就不该让别人知道</w:t>
      </w:r>
    </w:p>
    <w:p w14:paraId="1FC57EFF" w14:textId="22A71F8D"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家不要抢，人人有份</w:t>
      </w:r>
    </w:p>
    <w:p w14:paraId="00721D3F" w14:textId="021D0C84"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能看，不能摸</w:t>
      </w:r>
    </w:p>
    <w:p w14:paraId="2F75CD8A" w14:textId="28994772"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规则，就先入为主</w:t>
      </w:r>
    </w:p>
    <w:p w14:paraId="1B56B742" w14:textId="1E037E30" w:rsidR="005D6872" w:rsidRDefault="005D68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信世界充满爱，即使被伤害</w:t>
      </w:r>
    </w:p>
    <w:p w14:paraId="2D9A42CF" w14:textId="1201C410" w:rsidR="00D84733" w:rsidRDefault="00D84733" w:rsidP="00CC63B3">
      <w:pPr>
        <w:widowControl/>
        <w:spacing w:line="440" w:lineRule="exact"/>
        <w:jc w:val="left"/>
        <w:rPr>
          <w:rFonts w:ascii="Times New Roman" w:eastAsia="宋体" w:hAnsi="Times New Roman" w:cs="Times New Roman"/>
          <w:kern w:val="0"/>
          <w:sz w:val="24"/>
          <w:szCs w:val="24"/>
        </w:rPr>
      </w:pPr>
    </w:p>
    <w:p w14:paraId="68CB6184" w14:textId="5D68FEA3" w:rsidR="00D84733" w:rsidRDefault="00D84733" w:rsidP="00CC63B3">
      <w:pPr>
        <w:widowControl/>
        <w:spacing w:line="440" w:lineRule="exact"/>
        <w:jc w:val="left"/>
        <w:rPr>
          <w:rFonts w:ascii="Times New Roman" w:eastAsia="宋体" w:hAnsi="Times New Roman" w:cs="Times New Roman"/>
          <w:kern w:val="0"/>
          <w:sz w:val="24"/>
          <w:szCs w:val="24"/>
        </w:rPr>
      </w:pPr>
    </w:p>
    <w:p w14:paraId="1FFD8C75" w14:textId="6E0EE989" w:rsidR="00D84733" w:rsidRDefault="00B8697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能否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写出一个死锁的例子？</w:t>
      </w:r>
    </w:p>
    <w:p w14:paraId="4D220C01" w14:textId="6A7EB3DE" w:rsidR="00B8697D" w:rsidRDefault="00526BC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线程上锁和获取锁的是一个公告的内存区域，相互等待对方的资源先释放。</w:t>
      </w:r>
    </w:p>
    <w:p w14:paraId="364A53BE" w14:textId="170538F9" w:rsidR="00D84733" w:rsidRDefault="00D84733" w:rsidP="00CC63B3">
      <w:pPr>
        <w:widowControl/>
        <w:spacing w:line="440" w:lineRule="exact"/>
        <w:jc w:val="left"/>
        <w:rPr>
          <w:rFonts w:ascii="Times New Roman" w:eastAsia="宋体" w:hAnsi="Times New Roman" w:cs="Times New Roman"/>
          <w:kern w:val="0"/>
          <w:sz w:val="24"/>
          <w:szCs w:val="24"/>
        </w:rPr>
      </w:pPr>
    </w:p>
    <w:p w14:paraId="05CE5E2E" w14:textId="58FFBBB6" w:rsidR="00D84733" w:rsidRDefault="00D84733" w:rsidP="00CC63B3">
      <w:pPr>
        <w:widowControl/>
        <w:spacing w:line="440" w:lineRule="exact"/>
        <w:jc w:val="left"/>
        <w:rPr>
          <w:rFonts w:ascii="Times New Roman" w:eastAsia="宋体" w:hAnsi="Times New Roman" w:cs="Times New Roman"/>
          <w:kern w:val="0"/>
          <w:sz w:val="24"/>
          <w:szCs w:val="24"/>
        </w:rPr>
      </w:pPr>
    </w:p>
    <w:p w14:paraId="65D12D60" w14:textId="2BA61E50" w:rsidR="00D84733"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程与线程的区别？</w:t>
      </w:r>
    </w:p>
    <w:p w14:paraId="1EE5B496" w14:textId="039E5E2B"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程是操作系统资源调度的最小单位</w:t>
      </w:r>
    </w:p>
    <w:p w14:paraId="6D8F37D6" w14:textId="69237D4E" w:rsidR="00E36FBC" w:rsidRP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是处理器执行的最小单位</w:t>
      </w:r>
    </w:p>
    <w:p w14:paraId="747B1BD8" w14:textId="31E820B6" w:rsidR="00D84733" w:rsidRDefault="00D84733" w:rsidP="00CC63B3">
      <w:pPr>
        <w:widowControl/>
        <w:spacing w:line="440" w:lineRule="exact"/>
        <w:jc w:val="left"/>
        <w:rPr>
          <w:rFonts w:ascii="Times New Roman" w:eastAsia="宋体" w:hAnsi="Times New Roman" w:cs="Times New Roman"/>
          <w:kern w:val="0"/>
          <w:sz w:val="24"/>
          <w:szCs w:val="24"/>
        </w:rPr>
      </w:pPr>
    </w:p>
    <w:p w14:paraId="313BA7AE" w14:textId="589C9593" w:rsidR="00D84733" w:rsidRDefault="00D84733" w:rsidP="00CC63B3">
      <w:pPr>
        <w:widowControl/>
        <w:spacing w:line="440" w:lineRule="exact"/>
        <w:jc w:val="left"/>
        <w:rPr>
          <w:rFonts w:ascii="Times New Roman" w:eastAsia="宋体" w:hAnsi="Times New Roman" w:cs="Times New Roman"/>
          <w:kern w:val="0"/>
          <w:sz w:val="24"/>
          <w:szCs w:val="24"/>
        </w:rPr>
      </w:pPr>
    </w:p>
    <w:p w14:paraId="2F1D2BFC" w14:textId="17B1A582"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和实现</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方式的区别？</w:t>
      </w:r>
    </w:p>
    <w:p w14:paraId="15271943" w14:textId="2F449430" w:rsidR="00E36FBC" w:rsidRDefault="00E36FB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本身就继承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重新了</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代码是我们的业务逻辑代码，直接用对象调用并不会产生多线程的效果，就是一个普通的方法调用。而调用</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里面的</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法里面会调用本地方法</w:t>
      </w:r>
      <w:r>
        <w:rPr>
          <w:rFonts w:ascii="Times New Roman" w:eastAsia="宋体" w:hAnsi="Times New Roman" w:cs="Times New Roman" w:hint="eastAsia"/>
          <w:kern w:val="0"/>
          <w:sz w:val="24"/>
          <w:szCs w:val="24"/>
        </w:rPr>
        <w:t>sta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该方法有本地</w:t>
      </w: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实现，这个本地方法会真正地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里面启动线程，执行</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逻辑代码。而实现了</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接口的类并不能直接调用</w:t>
      </w:r>
      <w:r>
        <w:rPr>
          <w:rFonts w:ascii="Times New Roman" w:eastAsia="宋体" w:hAnsi="Times New Roman" w:cs="Times New Roman" w:hint="eastAsia"/>
          <w:kern w:val="0"/>
          <w:sz w:val="24"/>
          <w:szCs w:val="24"/>
        </w:rPr>
        <w:t>stat</w:t>
      </w:r>
      <w:r>
        <w:rPr>
          <w:rFonts w:ascii="Times New Roman" w:eastAsia="宋体" w:hAnsi="Times New Roman" w:cs="Times New Roman" w:hint="eastAsia"/>
          <w:kern w:val="0"/>
          <w:sz w:val="24"/>
          <w:szCs w:val="24"/>
        </w:rPr>
        <w:t>方法，需要使用静态代理，将这个功能委托给</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由</w:t>
      </w:r>
      <w:r>
        <w:rPr>
          <w:rFonts w:ascii="Times New Roman" w:eastAsia="宋体" w:hAnsi="Times New Roman" w:cs="Times New Roman" w:hint="eastAsia"/>
          <w:kern w:val="0"/>
          <w:sz w:val="24"/>
          <w:szCs w:val="24"/>
        </w:rPr>
        <w:t>Thread</w:t>
      </w:r>
      <w:r>
        <w:rPr>
          <w:rFonts w:ascii="Times New Roman" w:eastAsia="宋体" w:hAnsi="Times New Roman" w:cs="Times New Roman" w:hint="eastAsia"/>
          <w:kern w:val="0"/>
          <w:sz w:val="24"/>
          <w:szCs w:val="24"/>
        </w:rPr>
        <w:t>类实现多线程调用</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里面的业务代码。</w:t>
      </w:r>
    </w:p>
    <w:p w14:paraId="69E70529" w14:textId="5EBDE922" w:rsidR="00D84733" w:rsidRDefault="00D84733" w:rsidP="00CC63B3">
      <w:pPr>
        <w:widowControl/>
        <w:spacing w:line="440" w:lineRule="exact"/>
        <w:jc w:val="left"/>
        <w:rPr>
          <w:rFonts w:ascii="Times New Roman" w:eastAsia="宋体" w:hAnsi="Times New Roman" w:cs="Times New Roman"/>
          <w:kern w:val="0"/>
          <w:sz w:val="24"/>
          <w:szCs w:val="24"/>
        </w:rPr>
      </w:pPr>
    </w:p>
    <w:p w14:paraId="36A5B098" w14:textId="0D7478A2" w:rsidR="00D84733" w:rsidRDefault="00D84733" w:rsidP="00CC63B3">
      <w:pPr>
        <w:widowControl/>
        <w:spacing w:line="440" w:lineRule="exact"/>
        <w:jc w:val="left"/>
        <w:rPr>
          <w:rFonts w:ascii="Times New Roman" w:eastAsia="宋体" w:hAnsi="Times New Roman" w:cs="Times New Roman"/>
          <w:kern w:val="0"/>
          <w:sz w:val="24"/>
          <w:szCs w:val="24"/>
        </w:rPr>
      </w:pPr>
    </w:p>
    <w:p w14:paraId="4844A848" w14:textId="7CA8E4D4" w:rsidR="00D84733"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的区别？</w:t>
      </w:r>
    </w:p>
    <w:p w14:paraId="765F8103" w14:textId="15F80C64" w:rsidR="00C813B8" w:rsidRDefault="00C813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rt</w:t>
      </w:r>
      <w:r>
        <w:rPr>
          <w:rFonts w:ascii="Times New Roman" w:eastAsia="宋体" w:hAnsi="Times New Roman" w:cs="Times New Roman" w:hint="eastAsia"/>
          <w:kern w:val="0"/>
          <w:sz w:val="24"/>
          <w:szCs w:val="24"/>
        </w:rPr>
        <w:t>方式里面调用了</w:t>
      </w:r>
      <w:r>
        <w:rPr>
          <w:rFonts w:ascii="Times New Roman" w:eastAsia="宋体" w:hAnsi="Times New Roman" w:cs="Times New Roman" w:hint="eastAsia"/>
          <w:kern w:val="0"/>
          <w:sz w:val="24"/>
          <w:szCs w:val="24"/>
        </w:rPr>
        <w:t>start</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方法，该方法会启动多线程，每个线程调用自己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3AF6A6CB" w14:textId="236982A7" w:rsidR="00D84733" w:rsidRDefault="00D84733" w:rsidP="00CC63B3">
      <w:pPr>
        <w:widowControl/>
        <w:spacing w:line="440" w:lineRule="exact"/>
        <w:jc w:val="left"/>
        <w:rPr>
          <w:rFonts w:ascii="Times New Roman" w:eastAsia="宋体" w:hAnsi="Times New Roman" w:cs="Times New Roman"/>
          <w:kern w:val="0"/>
          <w:sz w:val="24"/>
          <w:szCs w:val="24"/>
        </w:rPr>
      </w:pPr>
    </w:p>
    <w:p w14:paraId="21C61065" w14:textId="466FB05B" w:rsidR="00D84733" w:rsidRDefault="00D84733" w:rsidP="00CC63B3">
      <w:pPr>
        <w:widowControl/>
        <w:spacing w:line="440" w:lineRule="exact"/>
        <w:jc w:val="left"/>
        <w:rPr>
          <w:rFonts w:ascii="Times New Roman" w:eastAsia="宋体" w:hAnsi="Times New Roman" w:cs="Times New Roman"/>
          <w:kern w:val="0"/>
          <w:sz w:val="24"/>
          <w:szCs w:val="24"/>
        </w:rPr>
      </w:pPr>
    </w:p>
    <w:p w14:paraId="45CD7FB4" w14:textId="52AB06B0" w:rsidR="00D84733" w:rsidRDefault="001D3EB2" w:rsidP="00CC63B3">
      <w:pPr>
        <w:widowControl/>
        <w:spacing w:line="440" w:lineRule="exact"/>
        <w:jc w:val="left"/>
        <w:rPr>
          <w:rFonts w:ascii="Times New Roman" w:eastAsia="宋体" w:hAnsi="Times New Roman" w:cs="Times New Roman"/>
          <w:kern w:val="0"/>
          <w:sz w:val="24"/>
          <w:szCs w:val="24"/>
        </w:rPr>
      </w:pPr>
      <w:r w:rsidRPr="001D3EB2">
        <w:rPr>
          <w:rFonts w:ascii="Times New Roman" w:eastAsia="宋体" w:hAnsi="Times New Roman" w:cs="Times New Roman"/>
          <w:kern w:val="0"/>
          <w:sz w:val="24"/>
          <w:szCs w:val="24"/>
        </w:rPr>
        <w:t>wait</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notify</w:t>
      </w:r>
      <w:r w:rsidRPr="001D3EB2">
        <w:rPr>
          <w:rFonts w:ascii="Times New Roman" w:eastAsia="宋体" w:hAnsi="Times New Roman" w:cs="Times New Roman"/>
          <w:kern w:val="0"/>
          <w:sz w:val="24"/>
          <w:szCs w:val="24"/>
        </w:rPr>
        <w:t>，</w:t>
      </w:r>
      <w:r w:rsidRPr="001D3EB2">
        <w:rPr>
          <w:rFonts w:ascii="Times New Roman" w:eastAsia="宋体" w:hAnsi="Times New Roman" w:cs="Times New Roman"/>
          <w:kern w:val="0"/>
          <w:sz w:val="24"/>
          <w:szCs w:val="24"/>
        </w:rPr>
        <w:t xml:space="preserve">sleep </w:t>
      </w:r>
      <w:r w:rsidRPr="001D3EB2">
        <w:rPr>
          <w:rFonts w:ascii="Times New Roman" w:eastAsia="宋体" w:hAnsi="Times New Roman" w:cs="Times New Roman"/>
          <w:kern w:val="0"/>
          <w:sz w:val="24"/>
          <w:szCs w:val="24"/>
        </w:rPr>
        <w:t>之间的关系</w:t>
      </w:r>
      <w:r>
        <w:rPr>
          <w:rFonts w:ascii="Times New Roman" w:eastAsia="宋体" w:hAnsi="Times New Roman" w:cs="Times New Roman" w:hint="eastAsia"/>
          <w:kern w:val="0"/>
          <w:sz w:val="24"/>
          <w:szCs w:val="24"/>
        </w:rPr>
        <w:t>？</w:t>
      </w:r>
    </w:p>
    <w:p w14:paraId="062C7B7D" w14:textId="14A1A79F" w:rsidR="001D3EB2" w:rsidRDefault="001D3EB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配合起来使用，用于解决线程互相等待对方释放锁资源导致的死锁问题。</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主动释放当前同步对象的锁资源，并进入</w:t>
      </w:r>
      <w:r>
        <w:rPr>
          <w:rFonts w:ascii="Times New Roman" w:eastAsia="宋体" w:hAnsi="Times New Roman" w:cs="Times New Roman" w:hint="eastAsia"/>
          <w:kern w:val="0"/>
          <w:sz w:val="24"/>
          <w:szCs w:val="24"/>
        </w:rPr>
        <w:t>WAITING</w:t>
      </w:r>
      <w:r>
        <w:rPr>
          <w:rFonts w:ascii="Times New Roman" w:eastAsia="宋体" w:hAnsi="Times New Roman" w:cs="Times New Roman" w:hint="eastAsia"/>
          <w:kern w:val="0"/>
          <w:sz w:val="24"/>
          <w:szCs w:val="24"/>
        </w:rPr>
        <w:t>状态，直到该对象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会随机唤醒一个等待该对象锁资源的线程去竞争锁，如果获得锁就进入</w:t>
      </w:r>
      <w:r>
        <w:rPr>
          <w:rFonts w:ascii="Times New Roman" w:eastAsia="宋体" w:hAnsi="Times New Roman" w:cs="Times New Roman" w:hint="eastAsia"/>
          <w:kern w:val="0"/>
          <w:sz w:val="24"/>
          <w:szCs w:val="24"/>
        </w:rPr>
        <w:t>RUNNABLE</w:t>
      </w:r>
      <w:r>
        <w:rPr>
          <w:rFonts w:ascii="Times New Roman" w:eastAsia="宋体" w:hAnsi="Times New Roman" w:cs="Times New Roman" w:hint="eastAsia"/>
          <w:kern w:val="0"/>
          <w:sz w:val="24"/>
          <w:szCs w:val="24"/>
        </w:rPr>
        <w:t>状态，如果没有获取到就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w:t>
      </w:r>
      <w:r w:rsidR="00BA7A1C">
        <w:rPr>
          <w:rFonts w:ascii="Times New Roman" w:eastAsia="宋体" w:hAnsi="Times New Roman" w:cs="Times New Roman" w:hint="eastAsia"/>
          <w:kern w:val="0"/>
          <w:sz w:val="24"/>
          <w:szCs w:val="24"/>
        </w:rPr>
        <w:t>。</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和</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的区别就是，</w:t>
      </w:r>
      <w:r w:rsidR="00BA7A1C">
        <w:rPr>
          <w:rFonts w:ascii="Times New Roman" w:eastAsia="宋体" w:hAnsi="Times New Roman" w:cs="Times New Roman" w:hint="eastAsia"/>
          <w:kern w:val="0"/>
          <w:sz w:val="24"/>
          <w:szCs w:val="24"/>
        </w:rPr>
        <w:t>sleep</w:t>
      </w:r>
      <w:r w:rsidR="00BA7A1C">
        <w:rPr>
          <w:rFonts w:ascii="Times New Roman" w:eastAsia="宋体" w:hAnsi="Times New Roman" w:cs="Times New Roman" w:hint="eastAsia"/>
          <w:kern w:val="0"/>
          <w:sz w:val="24"/>
          <w:szCs w:val="24"/>
        </w:rPr>
        <w:t>在让当前线程进入</w:t>
      </w:r>
      <w:r w:rsidR="00BA7A1C">
        <w:rPr>
          <w:rFonts w:ascii="Times New Roman" w:eastAsia="宋体" w:hAnsi="Times New Roman" w:cs="Times New Roman" w:hint="eastAsia"/>
          <w:kern w:val="0"/>
          <w:sz w:val="24"/>
          <w:szCs w:val="24"/>
        </w:rPr>
        <w:t>TIMED</w:t>
      </w:r>
      <w:r w:rsidR="00BA7A1C">
        <w:rPr>
          <w:rFonts w:ascii="Times New Roman" w:eastAsia="宋体" w:hAnsi="Times New Roman" w:cs="Times New Roman"/>
          <w:kern w:val="0"/>
          <w:sz w:val="24"/>
          <w:szCs w:val="24"/>
        </w:rPr>
        <w:t>_WAITING</w:t>
      </w:r>
      <w:r w:rsidR="00BA7A1C">
        <w:rPr>
          <w:rFonts w:ascii="Times New Roman" w:eastAsia="宋体" w:hAnsi="Times New Roman" w:cs="Times New Roman" w:hint="eastAsia"/>
          <w:kern w:val="0"/>
          <w:sz w:val="24"/>
          <w:szCs w:val="24"/>
        </w:rPr>
        <w:t>状态时不会释放锁，所以，当睡眠时间达到后，线程会直接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而</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不会，</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被唤醒或者</w:t>
      </w:r>
      <w:r w:rsidR="00BA7A1C">
        <w:rPr>
          <w:rFonts w:ascii="Times New Roman" w:eastAsia="宋体" w:hAnsi="Times New Roman" w:cs="Times New Roman" w:hint="eastAsia"/>
          <w:kern w:val="0"/>
          <w:sz w:val="24"/>
          <w:szCs w:val="24"/>
        </w:rPr>
        <w:t>wait</w:t>
      </w:r>
      <w:r w:rsidR="00BA7A1C">
        <w:rPr>
          <w:rFonts w:ascii="Times New Roman" w:eastAsia="宋体" w:hAnsi="Times New Roman" w:cs="Times New Roman" w:hint="eastAsia"/>
          <w:kern w:val="0"/>
          <w:sz w:val="24"/>
          <w:szCs w:val="24"/>
        </w:rPr>
        <w:t>时间到期后，会先去获取锁，获取倒锁之后才能进入</w:t>
      </w:r>
      <w:r w:rsidR="00BA7A1C">
        <w:rPr>
          <w:rFonts w:ascii="Times New Roman" w:eastAsia="宋体" w:hAnsi="Times New Roman" w:cs="Times New Roman" w:hint="eastAsia"/>
          <w:kern w:val="0"/>
          <w:sz w:val="24"/>
          <w:szCs w:val="24"/>
        </w:rPr>
        <w:t>RUNNABLE</w:t>
      </w:r>
      <w:r w:rsidR="00BA7A1C">
        <w:rPr>
          <w:rFonts w:ascii="Times New Roman" w:eastAsia="宋体" w:hAnsi="Times New Roman" w:cs="Times New Roman" w:hint="eastAsia"/>
          <w:kern w:val="0"/>
          <w:sz w:val="24"/>
          <w:szCs w:val="24"/>
        </w:rPr>
        <w:t>状态。</w:t>
      </w:r>
    </w:p>
    <w:p w14:paraId="2A28AE05" w14:textId="75A8AEFC" w:rsidR="00D84733" w:rsidRDefault="00D84733" w:rsidP="00CC63B3">
      <w:pPr>
        <w:widowControl/>
        <w:spacing w:line="440" w:lineRule="exact"/>
        <w:jc w:val="left"/>
        <w:rPr>
          <w:rFonts w:ascii="Times New Roman" w:eastAsia="宋体" w:hAnsi="Times New Roman" w:cs="Times New Roman"/>
          <w:kern w:val="0"/>
          <w:sz w:val="24"/>
          <w:szCs w:val="24"/>
        </w:rPr>
      </w:pPr>
    </w:p>
    <w:p w14:paraId="634DEA16" w14:textId="3F1A479A" w:rsidR="00D84733" w:rsidRDefault="00D84733" w:rsidP="00CC63B3">
      <w:pPr>
        <w:widowControl/>
        <w:spacing w:line="440" w:lineRule="exact"/>
        <w:jc w:val="left"/>
        <w:rPr>
          <w:rFonts w:ascii="Times New Roman" w:eastAsia="宋体" w:hAnsi="Times New Roman" w:cs="Times New Roman"/>
          <w:kern w:val="0"/>
          <w:sz w:val="24"/>
          <w:szCs w:val="24"/>
        </w:rPr>
      </w:pPr>
    </w:p>
    <w:p w14:paraId="6E39B137" w14:textId="029E1365" w:rsidR="00D84733"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的六大状态？</w:t>
      </w:r>
    </w:p>
    <w:p w14:paraId="063976A3" w14:textId="7777777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w:t>
      </w:r>
    </w:p>
    <w:p w14:paraId="1C1FF40F" w14:textId="28090705"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RUNABLE(READY, RUNNING)</w:t>
      </w:r>
    </w:p>
    <w:p w14:paraId="7D5F1990" w14:textId="6B19C5C2"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IMED_WAITING</w:t>
      </w:r>
    </w:p>
    <w:p w14:paraId="56C49E0F" w14:textId="40173204"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AITING</w:t>
      </w:r>
    </w:p>
    <w:p w14:paraId="54E6A8FB" w14:textId="7B5A3C8E"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LOCKED</w:t>
      </w:r>
    </w:p>
    <w:p w14:paraId="4FD1FDAF" w14:textId="3FA39E57" w:rsidR="005737EF" w:rsidRDefault="005737E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ERMINED</w:t>
      </w:r>
    </w:p>
    <w:p w14:paraId="02FE4D1F" w14:textId="5F035EA2" w:rsidR="005737EF" w:rsidRDefault="005737EF" w:rsidP="005737EF">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6EB7D2C" wp14:editId="21A72E0D">
            <wp:extent cx="5274310" cy="374967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74310" cy="3749675"/>
                    </a:xfrm>
                    <a:prstGeom prst="rect">
                      <a:avLst/>
                    </a:prstGeom>
                    <a:noFill/>
                    <a:ln>
                      <a:noFill/>
                    </a:ln>
                  </pic:spPr>
                </pic:pic>
              </a:graphicData>
            </a:graphic>
          </wp:inline>
        </w:drawing>
      </w:r>
    </w:p>
    <w:p w14:paraId="47C240CF" w14:textId="023D1AEC" w:rsidR="00D84733" w:rsidRDefault="00D84733" w:rsidP="00CC63B3">
      <w:pPr>
        <w:widowControl/>
        <w:spacing w:line="440" w:lineRule="exact"/>
        <w:jc w:val="left"/>
        <w:rPr>
          <w:rFonts w:ascii="Times New Roman" w:eastAsia="宋体" w:hAnsi="Times New Roman" w:cs="Times New Roman"/>
          <w:kern w:val="0"/>
          <w:sz w:val="24"/>
          <w:szCs w:val="24"/>
        </w:rPr>
      </w:pPr>
    </w:p>
    <w:p w14:paraId="7D3E7B6A" w14:textId="61118DBD" w:rsidR="00D84733" w:rsidRDefault="00D84733" w:rsidP="00CC63B3">
      <w:pPr>
        <w:widowControl/>
        <w:spacing w:line="440" w:lineRule="exact"/>
        <w:jc w:val="left"/>
        <w:rPr>
          <w:rFonts w:ascii="Times New Roman" w:eastAsia="宋体" w:hAnsi="Times New Roman" w:cs="Times New Roman"/>
          <w:kern w:val="0"/>
          <w:sz w:val="24"/>
          <w:szCs w:val="24"/>
        </w:rPr>
      </w:pPr>
    </w:p>
    <w:p w14:paraId="797782B8" w14:textId="155C8C5C" w:rsidR="00D84733"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锁？</w:t>
      </w:r>
    </w:p>
    <w:p w14:paraId="1A8153BB" w14:textId="5DE4DC5E" w:rsidR="00C7383B" w:rsidRDefault="00C738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一种工具，用于控制对共享资源的访问</w:t>
      </w:r>
      <w:r w:rsidR="00DC5F1D">
        <w:rPr>
          <w:rFonts w:ascii="Times New Roman" w:eastAsia="宋体" w:hAnsi="Times New Roman" w:cs="Times New Roman" w:hint="eastAsia"/>
          <w:kern w:val="0"/>
          <w:sz w:val="24"/>
          <w:szCs w:val="24"/>
        </w:rPr>
        <w:t>。</w:t>
      </w:r>
    </w:p>
    <w:p w14:paraId="2FE6DCF6" w14:textId="730027D1"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是最常见的两种锁。它们都可以达到线程安全的目的，但是在使用上和功能上又有较大的不同。</w:t>
      </w:r>
    </w:p>
    <w:p w14:paraId="68047F13" w14:textId="0F8BE960" w:rsidR="00DC5F1D" w:rsidRDefault="00DC5F1D" w:rsidP="00CC63B3">
      <w:pPr>
        <w:widowControl/>
        <w:spacing w:line="440" w:lineRule="exact"/>
        <w:jc w:val="left"/>
        <w:rPr>
          <w:rFonts w:ascii="Times New Roman" w:eastAsia="宋体" w:hAnsi="Times New Roman" w:cs="Times New Roman"/>
          <w:kern w:val="0"/>
          <w:sz w:val="24"/>
          <w:szCs w:val="24"/>
        </w:rPr>
      </w:pPr>
    </w:p>
    <w:p w14:paraId="0584C9D1" w14:textId="523F0468" w:rsidR="00DC5F1D" w:rsidRDefault="00DC5F1D" w:rsidP="00CC63B3">
      <w:pPr>
        <w:widowControl/>
        <w:spacing w:line="440" w:lineRule="exact"/>
        <w:jc w:val="left"/>
        <w:rPr>
          <w:rFonts w:ascii="Times New Roman" w:eastAsia="宋体" w:hAnsi="Times New Roman" w:cs="Times New Roman"/>
          <w:kern w:val="0"/>
          <w:sz w:val="24"/>
          <w:szCs w:val="24"/>
        </w:rPr>
      </w:pPr>
    </w:p>
    <w:p w14:paraId="5698ED6F" w14:textId="6AD42D5A"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的关系？</w:t>
      </w:r>
    </w:p>
    <w:p w14:paraId="68DCCA22" w14:textId="5804FEC6"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它们之间不是一种替代关系，而是一种互补关系。这两种锁给自有各自的有点和使用场景。</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可以提供一些</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没有的高级功能，但是有时候我们用不上这些高级功能，就之间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了。</w:t>
      </w:r>
    </w:p>
    <w:p w14:paraId="52AECE04" w14:textId="1722525C" w:rsidR="00DC5F1D" w:rsidRDefault="00DC5F1D" w:rsidP="00CC63B3">
      <w:pPr>
        <w:widowControl/>
        <w:spacing w:line="440" w:lineRule="exact"/>
        <w:jc w:val="left"/>
        <w:rPr>
          <w:rFonts w:ascii="Times New Roman" w:eastAsia="宋体" w:hAnsi="Times New Roman" w:cs="Times New Roman"/>
          <w:kern w:val="0"/>
          <w:sz w:val="24"/>
          <w:szCs w:val="24"/>
        </w:rPr>
      </w:pPr>
    </w:p>
    <w:p w14:paraId="1ABE6446" w14:textId="15198489" w:rsidR="00DC5F1D" w:rsidRDefault="00DC5F1D" w:rsidP="00CC63B3">
      <w:pPr>
        <w:widowControl/>
        <w:spacing w:line="440" w:lineRule="exact"/>
        <w:jc w:val="left"/>
        <w:rPr>
          <w:rFonts w:ascii="Times New Roman" w:eastAsia="宋体" w:hAnsi="Times New Roman" w:cs="Times New Roman"/>
          <w:kern w:val="0"/>
          <w:sz w:val="24"/>
          <w:szCs w:val="24"/>
        </w:rPr>
      </w:pPr>
    </w:p>
    <w:p w14:paraId="0EFE2A9A" w14:textId="23AF6233"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是一个接口，它最常见的实现类是什么？</w:t>
      </w:r>
    </w:p>
    <w:p w14:paraId="1A56FAD9" w14:textId="320392FE"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p w14:paraId="4E2AD70A" w14:textId="5C888062" w:rsidR="00DC5F1D" w:rsidRDefault="00DC5F1D" w:rsidP="00CC63B3">
      <w:pPr>
        <w:widowControl/>
        <w:spacing w:line="440" w:lineRule="exact"/>
        <w:jc w:val="left"/>
        <w:rPr>
          <w:rFonts w:ascii="Times New Roman" w:eastAsia="宋体" w:hAnsi="Times New Roman" w:cs="Times New Roman"/>
          <w:kern w:val="0"/>
          <w:sz w:val="24"/>
          <w:szCs w:val="24"/>
        </w:rPr>
      </w:pPr>
    </w:p>
    <w:p w14:paraId="7BB22310" w14:textId="7BF8197D" w:rsidR="00DC5F1D" w:rsidRDefault="00DC5F1D" w:rsidP="00CC63B3">
      <w:pPr>
        <w:widowControl/>
        <w:spacing w:line="440" w:lineRule="exact"/>
        <w:jc w:val="left"/>
        <w:rPr>
          <w:rFonts w:ascii="Times New Roman" w:eastAsia="宋体" w:hAnsi="Times New Roman" w:cs="Times New Roman"/>
          <w:kern w:val="0"/>
          <w:sz w:val="24"/>
          <w:szCs w:val="24"/>
        </w:rPr>
      </w:pPr>
    </w:p>
    <w:p w14:paraId="77F6DA33" w14:textId="033F0FF4"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有</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了，还需要</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w:t>
      </w:r>
    </w:p>
    <w:p w14:paraId="2553B698" w14:textId="07220B8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有以下缺点：</w:t>
      </w:r>
    </w:p>
    <w:p w14:paraId="401FEDCA" w14:textId="46A218F0" w:rsidR="00DC5F1D" w:rsidRDefault="00DC5F1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sidR="00743843">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效率低</w:t>
      </w:r>
    </w:p>
    <w:p w14:paraId="6183ED48" w14:textId="3B48F20D" w:rsidR="00DC5F1D" w:rsidRP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释放锁的情况少（异常，</w:t>
      </w:r>
      <w:r w:rsidRPr="00743843">
        <w:rPr>
          <w:rFonts w:ascii="Times New Roman" w:eastAsia="宋体" w:hAnsi="Times New Roman" w:cs="Times New Roman" w:hint="eastAsia"/>
          <w:kern w:val="0"/>
          <w:sz w:val="24"/>
          <w:szCs w:val="24"/>
        </w:rPr>
        <w:t>wait</w:t>
      </w:r>
      <w:r w:rsidRPr="00743843">
        <w:rPr>
          <w:rFonts w:ascii="Times New Roman" w:eastAsia="宋体" w:hAnsi="Times New Roman" w:cs="Times New Roman" w:hint="eastAsia"/>
          <w:kern w:val="0"/>
          <w:sz w:val="24"/>
          <w:szCs w:val="24"/>
        </w:rPr>
        <w:t>）</w:t>
      </w:r>
    </w:p>
    <w:p w14:paraId="21404FFA" w14:textId="1E9582D8"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试图获得锁的线程不能设定超时</w:t>
      </w:r>
    </w:p>
    <w:p w14:paraId="68C95B4D" w14:textId="5E5152A3" w:rsidR="00743843" w:rsidRDefault="00743843" w:rsidP="00743843">
      <w:pPr>
        <w:pStyle w:val="a3"/>
        <w:widowControl/>
        <w:numPr>
          <w:ilvl w:val="1"/>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中断一个正在试图获得锁的线程</w:t>
      </w:r>
    </w:p>
    <w:p w14:paraId="70DC3192" w14:textId="778DD90E"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sidRPr="00743843">
        <w:rPr>
          <w:rFonts w:ascii="Times New Roman" w:eastAsia="宋体" w:hAnsi="Times New Roman" w:cs="Times New Roman" w:hint="eastAsia"/>
          <w:kern w:val="0"/>
          <w:sz w:val="24"/>
          <w:szCs w:val="24"/>
        </w:rPr>
        <w:t>不够灵活，读写两个不同的逻辑加锁方式应该不一样</w:t>
      </w:r>
    </w:p>
    <w:p w14:paraId="6E4210DD" w14:textId="4F02EBA1" w:rsidR="00743843" w:rsidRPr="00743843" w:rsidRDefault="00743843" w:rsidP="00743843">
      <w:pPr>
        <w:pStyle w:val="a3"/>
        <w:widowControl/>
        <w:numPr>
          <w:ilvl w:val="0"/>
          <w:numId w:val="22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法知道是否能成功获取到锁</w:t>
      </w:r>
    </w:p>
    <w:p w14:paraId="14480FBC" w14:textId="6964DE77" w:rsidR="00D84733" w:rsidRDefault="00D84733" w:rsidP="00CC63B3">
      <w:pPr>
        <w:widowControl/>
        <w:spacing w:line="440" w:lineRule="exact"/>
        <w:jc w:val="left"/>
        <w:rPr>
          <w:rFonts w:ascii="Times New Roman" w:eastAsia="宋体" w:hAnsi="Times New Roman" w:cs="Times New Roman"/>
          <w:kern w:val="0"/>
          <w:sz w:val="24"/>
          <w:szCs w:val="24"/>
        </w:rPr>
      </w:pPr>
    </w:p>
    <w:p w14:paraId="5DB775BD" w14:textId="622CACD3" w:rsidR="00D07CCF" w:rsidRDefault="00D07CCF" w:rsidP="00CC63B3">
      <w:pPr>
        <w:widowControl/>
        <w:spacing w:line="440" w:lineRule="exact"/>
        <w:jc w:val="left"/>
        <w:rPr>
          <w:rFonts w:ascii="Times New Roman" w:eastAsia="宋体" w:hAnsi="Times New Roman" w:cs="Times New Roman"/>
          <w:kern w:val="0"/>
          <w:sz w:val="24"/>
          <w:szCs w:val="24"/>
        </w:rPr>
      </w:pPr>
    </w:p>
    <w:p w14:paraId="66EEFA55" w14:textId="4C46AC49" w:rsidR="00D07CCF"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见性？</w:t>
      </w:r>
    </w:p>
    <w:p w14:paraId="4E4C405D" w14:textId="5774311F"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见性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内存模型中最重要的一部分。它指的是线程与线程之间，并不是随时可以看到对方最新动态。</w:t>
      </w:r>
    </w:p>
    <w:p w14:paraId="1F8D5B63" w14:textId="0B690558"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保证了可见性。</w:t>
      </w:r>
    </w:p>
    <w:p w14:paraId="2B7A0A25" w14:textId="33DA0AB6" w:rsidR="00F3718C" w:rsidRDefault="00F3718C" w:rsidP="00CC63B3">
      <w:pPr>
        <w:widowControl/>
        <w:spacing w:line="440" w:lineRule="exact"/>
        <w:jc w:val="left"/>
        <w:rPr>
          <w:rFonts w:ascii="Times New Roman" w:eastAsia="宋体" w:hAnsi="Times New Roman" w:cs="Times New Roman"/>
          <w:kern w:val="0"/>
          <w:sz w:val="24"/>
          <w:szCs w:val="24"/>
        </w:rPr>
      </w:pPr>
    </w:p>
    <w:p w14:paraId="4ED9B6A4" w14:textId="2E1040F6"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happens</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原则？</w:t>
      </w:r>
    </w:p>
    <w:p w14:paraId="252BFC59" w14:textId="364E328A"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某件事情发生了，其他线程一定可以看到，这个线程之前所做的修改的话，就代表它们拥有</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w:t>
      </w:r>
    </w:p>
    <w:p w14:paraId="70F5962C" w14:textId="6A036C9D" w:rsidR="00F3718C" w:rsidRDefault="00F3718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有着同样的内存语义（这个内存语义就是</w:t>
      </w:r>
      <w:r>
        <w:rPr>
          <w:rFonts w:ascii="Times New Roman" w:eastAsia="宋体" w:hAnsi="Times New Roman" w:cs="Times New Roman" w:hint="eastAsia"/>
          <w:kern w:val="0"/>
          <w:sz w:val="24"/>
          <w:szCs w:val="24"/>
        </w:rPr>
        <w:t>happe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efore</w:t>
      </w:r>
      <w:r>
        <w:rPr>
          <w:rFonts w:ascii="Times New Roman" w:eastAsia="宋体" w:hAnsi="Times New Roman" w:cs="Times New Roman" w:hint="eastAsia"/>
          <w:kern w:val="0"/>
          <w:sz w:val="24"/>
          <w:szCs w:val="24"/>
        </w:rPr>
        <w:t>），也就是说，下一个线程加锁后，可以看到前一个线程解锁前发生的所有操作。</w:t>
      </w:r>
    </w:p>
    <w:p w14:paraId="14C718AA" w14:textId="3509F81E" w:rsidR="00D6790F" w:rsidRDefault="00D6790F" w:rsidP="00CC63B3">
      <w:pPr>
        <w:widowControl/>
        <w:spacing w:line="440" w:lineRule="exact"/>
        <w:jc w:val="left"/>
        <w:rPr>
          <w:rFonts w:ascii="Times New Roman" w:eastAsia="宋体" w:hAnsi="Times New Roman" w:cs="Times New Roman"/>
          <w:kern w:val="0"/>
          <w:sz w:val="24"/>
          <w:szCs w:val="24"/>
        </w:rPr>
      </w:pPr>
    </w:p>
    <w:p w14:paraId="5A805FE1" w14:textId="09EB116F" w:rsidR="00D6790F" w:rsidRDefault="00D6790F" w:rsidP="00CC63B3">
      <w:pPr>
        <w:widowControl/>
        <w:spacing w:line="440" w:lineRule="exact"/>
        <w:jc w:val="left"/>
        <w:rPr>
          <w:rFonts w:ascii="Times New Roman" w:eastAsia="宋体" w:hAnsi="Times New Roman" w:cs="Times New Roman"/>
          <w:kern w:val="0"/>
          <w:sz w:val="24"/>
          <w:szCs w:val="24"/>
        </w:rPr>
      </w:pPr>
    </w:p>
    <w:p w14:paraId="1A0888DF" w14:textId="3EC71BF7" w:rsidR="00D6790F" w:rsidRDefault="009F15D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锁分类？</w:t>
      </w:r>
    </w:p>
    <w:p w14:paraId="49621C8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线程要不要锁住同步资源？</w:t>
      </w:r>
    </w:p>
    <w:p w14:paraId="69D4F192" w14:textId="77777777"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能否共享同一把锁？</w:t>
      </w:r>
    </w:p>
    <w:p w14:paraId="75367492" w14:textId="2122F2FF"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sidRPr="009F15DE">
        <w:rPr>
          <w:rFonts w:ascii="Times New Roman" w:eastAsia="宋体" w:hAnsi="Times New Roman" w:cs="Times New Roman" w:hint="eastAsia"/>
          <w:kern w:val="0"/>
          <w:sz w:val="24"/>
          <w:szCs w:val="24"/>
        </w:rPr>
        <w:t>多线程竞争的时候，是否排队？</w:t>
      </w:r>
    </w:p>
    <w:p w14:paraId="54D0D2D6" w14:textId="170B6425"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一个线程是否可以重复获取同一把锁？</w:t>
      </w:r>
    </w:p>
    <w:p w14:paraId="2B0DA3B4" w14:textId="4A370631" w:rsid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中断？</w:t>
      </w:r>
    </w:p>
    <w:p w14:paraId="3BF571A0" w14:textId="3F3E1E98" w:rsidR="009F15DE" w:rsidRPr="009F15DE" w:rsidRDefault="009F15DE" w:rsidP="004943B9">
      <w:pPr>
        <w:pStyle w:val="a3"/>
        <w:widowControl/>
        <w:numPr>
          <w:ilvl w:val="0"/>
          <w:numId w:val="22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锁的过程是怎样的？</w:t>
      </w:r>
    </w:p>
    <w:p w14:paraId="0B4F19FA" w14:textId="74A45206" w:rsidR="00D6790F" w:rsidRPr="009F15DE" w:rsidRDefault="00D6790F" w:rsidP="00CC63B3">
      <w:pPr>
        <w:widowControl/>
        <w:spacing w:line="440" w:lineRule="exact"/>
        <w:jc w:val="left"/>
        <w:rPr>
          <w:rFonts w:ascii="Times New Roman" w:eastAsia="宋体" w:hAnsi="Times New Roman" w:cs="Times New Roman"/>
          <w:kern w:val="0"/>
          <w:sz w:val="24"/>
          <w:szCs w:val="24"/>
        </w:rPr>
      </w:pPr>
    </w:p>
    <w:p w14:paraId="5EEBB7F3" w14:textId="13FCC437" w:rsidR="00D6790F" w:rsidRDefault="00D6790F" w:rsidP="00CC63B3">
      <w:pPr>
        <w:widowControl/>
        <w:spacing w:line="440" w:lineRule="exact"/>
        <w:jc w:val="left"/>
        <w:rPr>
          <w:rFonts w:ascii="Times New Roman" w:eastAsia="宋体" w:hAnsi="Times New Roman" w:cs="Times New Roman"/>
          <w:kern w:val="0"/>
          <w:sz w:val="24"/>
          <w:szCs w:val="24"/>
        </w:rPr>
      </w:pPr>
    </w:p>
    <w:p w14:paraId="63002AC6" w14:textId="0B1AB390" w:rsidR="00D6790F" w:rsidRDefault="00152A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又叫什么？</w:t>
      </w:r>
    </w:p>
    <w:p w14:paraId="1A674773" w14:textId="4641A16C" w:rsidR="00152AC5"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互斥同步锁和互斥同步锁</w:t>
      </w:r>
    </w:p>
    <w:p w14:paraId="5EDA926F" w14:textId="0230A33D" w:rsidR="0006640B" w:rsidRDefault="0006640B" w:rsidP="00CC63B3">
      <w:pPr>
        <w:widowControl/>
        <w:spacing w:line="440" w:lineRule="exact"/>
        <w:jc w:val="left"/>
        <w:rPr>
          <w:rFonts w:ascii="Times New Roman" w:eastAsia="宋体" w:hAnsi="Times New Roman" w:cs="Times New Roman"/>
          <w:kern w:val="0"/>
          <w:sz w:val="24"/>
          <w:szCs w:val="24"/>
        </w:rPr>
      </w:pPr>
    </w:p>
    <w:p w14:paraId="1EF318C1" w14:textId="6F09636D" w:rsidR="0006640B" w:rsidRDefault="0006640B" w:rsidP="00CC63B3">
      <w:pPr>
        <w:widowControl/>
        <w:spacing w:line="440" w:lineRule="exact"/>
        <w:jc w:val="left"/>
        <w:rPr>
          <w:rFonts w:ascii="Times New Roman" w:eastAsia="宋体" w:hAnsi="Times New Roman" w:cs="Times New Roman"/>
          <w:kern w:val="0"/>
          <w:sz w:val="24"/>
          <w:szCs w:val="24"/>
        </w:rPr>
      </w:pPr>
    </w:p>
    <w:p w14:paraId="56385019" w14:textId="52598407"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会产生非互斥同步时，互斥同步锁的劣势？</w:t>
      </w:r>
    </w:p>
    <w:p w14:paraId="4F2AE6AB" w14:textId="0AFC09BD" w:rsidR="0006640B" w:rsidRDefault="0006640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阻塞和唤醒带来的性能劣势。在互斥同步锁中，任意一个确定的时刻，只有一个获取锁的线程，在执行同步代码块里面的代码，而其他未能获取锁的线程则会处于阻塞状态。</w:t>
      </w:r>
    </w:p>
    <w:p w14:paraId="3379F8EB" w14:textId="6CD5E38D"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能会造成死锁。造成死锁的线程会进入无线等待，永远也得不到执行，造成极大的性能破坏。</w:t>
      </w:r>
    </w:p>
    <w:p w14:paraId="64878AA3" w14:textId="78F6A912"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优先级错乱。即使优先级高的线程，得不到锁，也不会被执行。</w:t>
      </w:r>
    </w:p>
    <w:p w14:paraId="29C0FFB1" w14:textId="77777777" w:rsidR="001A55E1" w:rsidRPr="0006640B" w:rsidRDefault="001A55E1" w:rsidP="00CC63B3">
      <w:pPr>
        <w:widowControl/>
        <w:spacing w:line="440" w:lineRule="exact"/>
        <w:jc w:val="left"/>
        <w:rPr>
          <w:rFonts w:ascii="Times New Roman" w:eastAsia="宋体" w:hAnsi="Times New Roman" w:cs="Times New Roman"/>
          <w:kern w:val="0"/>
          <w:sz w:val="24"/>
          <w:szCs w:val="24"/>
        </w:rPr>
      </w:pPr>
    </w:p>
    <w:p w14:paraId="7D6BB4F9" w14:textId="280A9D49" w:rsidR="00D6790F" w:rsidRDefault="00D6790F" w:rsidP="00CC63B3">
      <w:pPr>
        <w:widowControl/>
        <w:spacing w:line="440" w:lineRule="exact"/>
        <w:jc w:val="left"/>
        <w:rPr>
          <w:rFonts w:ascii="Times New Roman" w:eastAsia="宋体" w:hAnsi="Times New Roman" w:cs="Times New Roman"/>
          <w:kern w:val="0"/>
          <w:sz w:val="24"/>
          <w:szCs w:val="24"/>
        </w:rPr>
      </w:pPr>
    </w:p>
    <w:p w14:paraId="3A40B17E" w14:textId="13ECDFF4" w:rsidR="00D6790F"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乐观锁和悲观锁？</w:t>
      </w:r>
    </w:p>
    <w:p w14:paraId="01583FED" w14:textId="250FBF96" w:rsidR="001A55E1" w:rsidRDefault="001A55E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是一种思想。乐观锁认为共享资源在被多线程并发访问的时候不会或很少会出现线程安全问题。悲观锁认为</w:t>
      </w:r>
      <w:r w:rsidR="002F4A86">
        <w:rPr>
          <w:rFonts w:ascii="Times New Roman" w:eastAsia="宋体" w:hAnsi="Times New Roman" w:cs="Times New Roman" w:hint="eastAsia"/>
          <w:kern w:val="0"/>
          <w:sz w:val="24"/>
          <w:szCs w:val="24"/>
        </w:rPr>
        <w:t>共享资源在被多线程并发访问的时候一定会出现线程安全问题。在这两种不同的思想指导下，出现了不同行为的方法：</w:t>
      </w:r>
    </w:p>
    <w:p w14:paraId="6835A1E6" w14:textId="144730E3" w:rsidR="002F4A86" w:rsidRDefault="002F4A8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乐观锁思想指导下，</w:t>
      </w:r>
      <w:r w:rsidR="006B78C3">
        <w:rPr>
          <w:rFonts w:ascii="Times New Roman" w:eastAsia="宋体" w:hAnsi="Times New Roman" w:cs="Times New Roman" w:hint="eastAsia"/>
          <w:kern w:val="0"/>
          <w:sz w:val="24"/>
          <w:szCs w:val="24"/>
        </w:rPr>
        <w:t>多线程对共享资源的并发访问不会受到限制，如果出现了问题在解决就是。优则改则，无则加勉。</w:t>
      </w:r>
    </w:p>
    <w:p w14:paraId="0A2B2E03" w14:textId="78D17709"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悲观锁思想指导下，会做访问控制。</w:t>
      </w:r>
    </w:p>
    <w:p w14:paraId="16D07D3F" w14:textId="433926F1"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悲观锁认为如果我不锁住这个资源，别人就回来争抢，就会造成数据结构错误。所以悲观锁为了保证结果的正确性，会在每次获取并修改数据时，把数据锁住，让别人无法访问该数据，这样就可以确保数据内容万无一失。</w:t>
      </w:r>
    </w:p>
    <w:p w14:paraId="0297D461" w14:textId="38796AF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基于悲观锁思想的实现就是</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和</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接口相关类。</w:t>
      </w:r>
    </w:p>
    <w:p w14:paraId="5805E9E1" w14:textId="77777777"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认为在处理操作数据的时候，不会有其他线程进行干扰，所以并不会锁住被操作的对象。在最后更新要写入的时候，去对比我修改期间数据有没有被其他线程修改过：</w:t>
      </w:r>
    </w:p>
    <w:p w14:paraId="7FD28922" w14:textId="16CABB5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如果没有改变过，就说明真的只是我自己在操作。那我就正常去修改这个数据。</w:t>
      </w:r>
    </w:p>
    <w:p w14:paraId="7A829362" w14:textId="2DAABD26"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数据和我一开始拿到的不一样了，说明其他人在这段时间修改过数据。那我就不能继续刚才的更新过程了，会选择放弃、报错、重试等策略。</w:t>
      </w:r>
    </w:p>
    <w:p w14:paraId="0A273060" w14:textId="29FD907A"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实现一般是利用</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来实现的。</w:t>
      </w:r>
    </w:p>
    <w:p w14:paraId="38167587" w14:textId="50A7A0BF" w:rsidR="00D6790F" w:rsidRDefault="00D6790F" w:rsidP="00CC63B3">
      <w:pPr>
        <w:widowControl/>
        <w:spacing w:line="440" w:lineRule="exact"/>
        <w:jc w:val="left"/>
        <w:rPr>
          <w:rFonts w:ascii="Times New Roman" w:eastAsia="宋体" w:hAnsi="Times New Roman" w:cs="Times New Roman"/>
          <w:kern w:val="0"/>
          <w:sz w:val="24"/>
          <w:szCs w:val="24"/>
        </w:rPr>
      </w:pPr>
    </w:p>
    <w:p w14:paraId="49CE9E05" w14:textId="16910F78" w:rsidR="00D6790F" w:rsidRDefault="00D6790F" w:rsidP="00CC63B3">
      <w:pPr>
        <w:widowControl/>
        <w:spacing w:line="440" w:lineRule="exact"/>
        <w:jc w:val="left"/>
        <w:rPr>
          <w:rFonts w:ascii="Times New Roman" w:eastAsia="宋体" w:hAnsi="Times New Roman" w:cs="Times New Roman"/>
          <w:kern w:val="0"/>
          <w:sz w:val="24"/>
          <w:szCs w:val="24"/>
        </w:rPr>
      </w:pPr>
    </w:p>
    <w:p w14:paraId="560B266A" w14:textId="6884FD81" w:rsidR="00D6790F"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w:t>
      </w:r>
    </w:p>
    <w:p w14:paraId="53525023" w14:textId="6087BCDD" w:rsidR="006B78C3" w:rsidRDefault="006B78C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算法的核心思想就是我可以在一个原子操作内，把你这个数据对比并且交换</w:t>
      </w:r>
      <w:r w:rsidR="000E5936">
        <w:rPr>
          <w:rFonts w:ascii="Times New Roman" w:eastAsia="宋体" w:hAnsi="Times New Roman" w:cs="Times New Roman" w:hint="eastAsia"/>
          <w:kern w:val="0"/>
          <w:sz w:val="24"/>
          <w:szCs w:val="24"/>
        </w:rPr>
        <w:t>，那么在此期间没有人能够打断我的</w:t>
      </w:r>
      <w:r w:rsidR="000E5936">
        <w:rPr>
          <w:rFonts w:ascii="Times New Roman" w:eastAsia="宋体" w:hAnsi="Times New Roman" w:cs="Times New Roman" w:hint="eastAsia"/>
          <w:kern w:val="0"/>
          <w:sz w:val="24"/>
          <w:szCs w:val="24"/>
        </w:rPr>
        <w:t>CAS</w:t>
      </w:r>
      <w:r w:rsidR="000E5936">
        <w:rPr>
          <w:rFonts w:ascii="Times New Roman" w:eastAsia="宋体" w:hAnsi="Times New Roman" w:cs="Times New Roman" w:hint="eastAsia"/>
          <w:kern w:val="0"/>
          <w:sz w:val="24"/>
          <w:szCs w:val="24"/>
        </w:rPr>
        <w:t>过程。</w:t>
      </w:r>
    </w:p>
    <w:p w14:paraId="5E1B94AA" w14:textId="77777777" w:rsidR="00D6790F" w:rsidRDefault="00D6790F" w:rsidP="00CC63B3">
      <w:pPr>
        <w:widowControl/>
        <w:spacing w:line="440" w:lineRule="exact"/>
        <w:jc w:val="left"/>
        <w:rPr>
          <w:rFonts w:ascii="Times New Roman" w:eastAsia="宋体" w:hAnsi="Times New Roman" w:cs="Times New Roman"/>
          <w:kern w:val="0"/>
          <w:sz w:val="24"/>
          <w:szCs w:val="24"/>
        </w:rPr>
      </w:pPr>
    </w:p>
    <w:p w14:paraId="5DAFA5FA" w14:textId="170C5696" w:rsidR="00D84733" w:rsidRDefault="00D84733" w:rsidP="00CC63B3">
      <w:pPr>
        <w:widowControl/>
        <w:spacing w:line="440" w:lineRule="exact"/>
        <w:jc w:val="left"/>
        <w:rPr>
          <w:rFonts w:ascii="Times New Roman" w:eastAsia="宋体" w:hAnsi="Times New Roman" w:cs="Times New Roman"/>
          <w:kern w:val="0"/>
          <w:sz w:val="24"/>
          <w:szCs w:val="24"/>
        </w:rPr>
      </w:pPr>
    </w:p>
    <w:p w14:paraId="4F62745C" w14:textId="48B6444D" w:rsidR="000E5936" w:rsidRDefault="000E593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是典型的乐观锁？</w:t>
      </w:r>
    </w:p>
    <w:p w14:paraId="136712B8" w14:textId="3F56C008"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使用</w:t>
      </w:r>
      <w:r>
        <w:rPr>
          <w:rFonts w:ascii="Times New Roman" w:eastAsia="宋体" w:hAnsi="Times New Roman" w:cs="Times New Roman" w:hint="eastAsia"/>
          <w:kern w:val="0"/>
          <w:sz w:val="24"/>
          <w:szCs w:val="24"/>
        </w:rPr>
        <w:t>git</w:t>
      </w:r>
      <w:r>
        <w:rPr>
          <w:rFonts w:ascii="Times New Roman" w:eastAsia="宋体" w:hAnsi="Times New Roman" w:cs="Times New Roman" w:hint="eastAsia"/>
          <w:kern w:val="0"/>
          <w:sz w:val="24"/>
          <w:szCs w:val="24"/>
        </w:rPr>
        <w:t>将本地仓库中的代码提交到远程仓库时，远程仓库会比较版本号，如果远程仓库的版本号高于本地仓库，说明远程仓库已经被别人修改了，此时提交就失败，需要将远程仓库先拉去下来，处理完冲突之后，再提交。如果远程仓库版本号与本地仓库一致，就可以顺利提交。</w:t>
      </w:r>
    </w:p>
    <w:p w14:paraId="7E11CA7E" w14:textId="0B9250F1" w:rsidR="00A73F72" w:rsidRDefault="00A73F72" w:rsidP="00CC63B3">
      <w:pPr>
        <w:widowControl/>
        <w:spacing w:line="440" w:lineRule="exact"/>
        <w:jc w:val="left"/>
        <w:rPr>
          <w:rFonts w:ascii="Times New Roman" w:eastAsia="宋体" w:hAnsi="Times New Roman" w:cs="Times New Roman"/>
          <w:kern w:val="0"/>
          <w:sz w:val="24"/>
          <w:szCs w:val="24"/>
        </w:rPr>
      </w:pPr>
    </w:p>
    <w:p w14:paraId="0737E91F" w14:textId="06F70D40" w:rsidR="00A73F72" w:rsidRDefault="00A73F72" w:rsidP="00CC63B3">
      <w:pPr>
        <w:widowControl/>
        <w:spacing w:line="440" w:lineRule="exact"/>
        <w:jc w:val="left"/>
        <w:rPr>
          <w:rFonts w:ascii="Times New Roman" w:eastAsia="宋体" w:hAnsi="Times New Roman" w:cs="Times New Roman"/>
          <w:kern w:val="0"/>
          <w:sz w:val="24"/>
          <w:szCs w:val="24"/>
        </w:rPr>
      </w:pPr>
    </w:p>
    <w:p w14:paraId="4EC41290" w14:textId="778B730A"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和悲观锁在计算机世界的应用？</w:t>
      </w:r>
    </w:p>
    <w:p w14:paraId="3BC94D48" w14:textId="24822BC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 xml:space="preserve">ava </w:t>
      </w:r>
      <w:r>
        <w:rPr>
          <w:rFonts w:ascii="Times New Roman" w:eastAsia="宋体" w:hAnsi="Times New Roman" w:cs="Times New Roman" w:hint="eastAsia"/>
          <w:kern w:val="0"/>
          <w:sz w:val="24"/>
          <w:szCs w:val="24"/>
        </w:rPr>
        <w:t>悲观锁（</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w:t>
      </w:r>
      <w:r w:rsidR="00053F32">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乐观锁</w:t>
      </w:r>
      <w:r w:rsidR="00053F32">
        <w:rPr>
          <w:rFonts w:ascii="Times New Roman" w:eastAsia="宋体" w:hAnsi="Times New Roman" w:cs="Times New Roman" w:hint="eastAsia"/>
          <w:kern w:val="0"/>
          <w:sz w:val="24"/>
          <w:szCs w:val="24"/>
        </w:rPr>
        <w:t>（原子类、并发容器）</w:t>
      </w:r>
    </w:p>
    <w:p w14:paraId="1ACF5D76" w14:textId="02E05532"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乐观锁</w:t>
      </w:r>
    </w:p>
    <w:p w14:paraId="7331000E" w14:textId="55CFDA9C"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悲观锁</w:t>
      </w:r>
    </w:p>
    <w:p w14:paraId="22027BCC" w14:textId="7AADA4ED"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x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机制，乐观锁</w:t>
      </w:r>
    </w:p>
    <w:p w14:paraId="7911BC65" w14:textId="6F2B4E2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比较要修改的值是否发生变化，会出现</w:t>
      </w:r>
      <w:r>
        <w:rPr>
          <w:rFonts w:ascii="Times New Roman" w:eastAsia="宋体" w:hAnsi="Times New Roman" w:cs="Times New Roman" w:hint="eastAsia"/>
          <w:kern w:val="0"/>
          <w:sz w:val="24"/>
          <w:szCs w:val="24"/>
        </w:rPr>
        <w:t>ABA</w:t>
      </w:r>
      <w:r>
        <w:rPr>
          <w:rFonts w:ascii="Times New Roman" w:eastAsia="宋体" w:hAnsi="Times New Roman" w:cs="Times New Roman" w:hint="eastAsia"/>
          <w:kern w:val="0"/>
          <w:sz w:val="24"/>
          <w:szCs w:val="24"/>
        </w:rPr>
        <w:t>问题</w:t>
      </w:r>
    </w:p>
    <w:p w14:paraId="6B621F4F" w14:textId="00A9B237" w:rsidR="00A73F72"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update set value = newValue where id = 1 and value = oldValue</w:t>
      </w:r>
    </w:p>
    <w:p w14:paraId="729D1779" w14:textId="305B1862" w:rsidR="00A73F72" w:rsidRDefault="00A73F72" w:rsidP="00A73F72">
      <w:pPr>
        <w:widowControl/>
        <w:spacing w:line="440" w:lineRule="exact"/>
        <w:ind w:firstLineChars="500" w:firstLine="120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额外</w:t>
      </w:r>
      <w:r>
        <w:rPr>
          <w:rFonts w:ascii="Times New Roman" w:eastAsia="宋体" w:hAnsi="Times New Roman" w:cs="Times New Roman" w:hint="eastAsia"/>
          <w:kern w:val="0"/>
          <w:sz w:val="24"/>
          <w:szCs w:val="24"/>
        </w:rPr>
        <w:t xml:space="preserve"> vers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乐观锁</w:t>
      </w:r>
    </w:p>
    <w:p w14:paraId="572D1FE3" w14:textId="1B1108CD" w:rsidR="000E5936" w:rsidRDefault="00A73F7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set value = newValue, version = version + 1 where id = 1 and version = 1</w:t>
      </w:r>
    </w:p>
    <w:p w14:paraId="5463537F" w14:textId="01871977" w:rsidR="000E5936" w:rsidRDefault="000E5936" w:rsidP="00CC63B3">
      <w:pPr>
        <w:widowControl/>
        <w:spacing w:line="440" w:lineRule="exact"/>
        <w:jc w:val="left"/>
        <w:rPr>
          <w:rFonts w:ascii="Times New Roman" w:eastAsia="宋体" w:hAnsi="Times New Roman" w:cs="Times New Roman"/>
          <w:kern w:val="0"/>
          <w:sz w:val="24"/>
          <w:szCs w:val="24"/>
        </w:rPr>
      </w:pPr>
    </w:p>
    <w:p w14:paraId="36E8940B" w14:textId="13842B1D" w:rsidR="000E5936" w:rsidRDefault="000E5936" w:rsidP="00CC63B3">
      <w:pPr>
        <w:widowControl/>
        <w:spacing w:line="440" w:lineRule="exact"/>
        <w:jc w:val="left"/>
        <w:rPr>
          <w:rFonts w:ascii="Times New Roman" w:eastAsia="宋体" w:hAnsi="Times New Roman" w:cs="Times New Roman"/>
          <w:kern w:val="0"/>
          <w:sz w:val="24"/>
          <w:szCs w:val="24"/>
        </w:rPr>
      </w:pPr>
    </w:p>
    <w:p w14:paraId="5076B08E" w14:textId="457703F2" w:rsidR="000E593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的好处？</w:t>
      </w:r>
    </w:p>
    <w:p w14:paraId="01DF2925" w14:textId="54ED68C1" w:rsidR="004961D6" w:rsidRDefault="004961D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w:t>
      </w:r>
      <w:r w:rsidR="001E06D8">
        <w:rPr>
          <w:rFonts w:ascii="Times New Roman" w:eastAsia="宋体" w:hAnsi="Times New Roman" w:cs="Times New Roman" w:hint="eastAsia"/>
          <w:kern w:val="0"/>
          <w:sz w:val="24"/>
          <w:szCs w:val="24"/>
        </w:rPr>
        <w:t>递归调用</w:t>
      </w:r>
      <w:r>
        <w:rPr>
          <w:rFonts w:ascii="Times New Roman" w:eastAsia="宋体" w:hAnsi="Times New Roman" w:cs="Times New Roman" w:hint="eastAsia"/>
          <w:kern w:val="0"/>
          <w:sz w:val="24"/>
          <w:szCs w:val="24"/>
        </w:rPr>
        <w:t>死锁，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方法里面再调用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因为线程已经进入了第一个方法，说明已经获取对象锁，而</w:t>
      </w:r>
      <w:r>
        <w:rPr>
          <w:rFonts w:ascii="Times New Roman" w:eastAsia="宋体" w:hAnsi="Times New Roman" w:cs="Times New Roman" w:hint="eastAsia"/>
          <w:kern w:val="0"/>
          <w:sz w:val="24"/>
          <w:szCs w:val="24"/>
        </w:rPr>
        <w:t>synchornized</w:t>
      </w:r>
      <w:r>
        <w:rPr>
          <w:rFonts w:ascii="Times New Roman" w:eastAsia="宋体" w:hAnsi="Times New Roman" w:cs="Times New Roman" w:hint="eastAsia"/>
          <w:kern w:val="0"/>
          <w:sz w:val="24"/>
          <w:szCs w:val="24"/>
        </w:rPr>
        <w:t>是可重入锁，所以当里面调用另一个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的方法时，如果没有可重入锁，需要将当前锁释放，再去获取那个方法里面的锁。</w:t>
      </w:r>
      <w:r w:rsidR="00665655">
        <w:rPr>
          <w:rFonts w:ascii="Times New Roman" w:eastAsia="宋体" w:hAnsi="Times New Roman" w:cs="Times New Roman" w:hint="eastAsia"/>
          <w:kern w:val="0"/>
          <w:sz w:val="24"/>
          <w:szCs w:val="24"/>
        </w:rPr>
        <w:t>如果不是可重入锁，调用被当前获取锁的对象锁住的方法时，需要将当前获取到的锁释放再去执行该方法，而当前锁释放了就不能执行临界区里面的代码了，所以造成了死锁。</w:t>
      </w:r>
    </w:p>
    <w:p w14:paraId="25D9A524" w14:textId="29A119BD" w:rsidR="000E5936" w:rsidRDefault="000E5936" w:rsidP="00CC63B3">
      <w:pPr>
        <w:widowControl/>
        <w:spacing w:line="440" w:lineRule="exact"/>
        <w:jc w:val="left"/>
        <w:rPr>
          <w:rFonts w:ascii="Times New Roman" w:eastAsia="宋体" w:hAnsi="Times New Roman" w:cs="Times New Roman"/>
          <w:kern w:val="0"/>
          <w:sz w:val="24"/>
          <w:szCs w:val="24"/>
        </w:rPr>
      </w:pPr>
    </w:p>
    <w:p w14:paraId="24654253" w14:textId="5BAE3BBF" w:rsidR="000E5936" w:rsidRDefault="000E5936" w:rsidP="00CC63B3">
      <w:pPr>
        <w:widowControl/>
        <w:spacing w:line="440" w:lineRule="exact"/>
        <w:jc w:val="left"/>
        <w:rPr>
          <w:rFonts w:ascii="Times New Roman" w:eastAsia="宋体" w:hAnsi="Times New Roman" w:cs="Times New Roman"/>
          <w:kern w:val="0"/>
          <w:sz w:val="24"/>
          <w:szCs w:val="24"/>
        </w:rPr>
      </w:pPr>
    </w:p>
    <w:p w14:paraId="4637072C" w14:textId="2686CAA4" w:rsidR="000E5936"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锁中默认的策略是公平还是非公平？</w:t>
      </w:r>
    </w:p>
    <w:p w14:paraId="1C18BC76" w14:textId="23A3849B"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公平</w:t>
      </w:r>
    </w:p>
    <w:p w14:paraId="5052AF72" w14:textId="63917B94" w:rsidR="000E5936" w:rsidRDefault="000E5936" w:rsidP="00CC63B3">
      <w:pPr>
        <w:widowControl/>
        <w:spacing w:line="440" w:lineRule="exact"/>
        <w:jc w:val="left"/>
        <w:rPr>
          <w:rFonts w:ascii="Times New Roman" w:eastAsia="宋体" w:hAnsi="Times New Roman" w:cs="Times New Roman"/>
          <w:kern w:val="0"/>
          <w:sz w:val="24"/>
          <w:szCs w:val="24"/>
        </w:rPr>
      </w:pPr>
    </w:p>
    <w:p w14:paraId="5F3EDB05" w14:textId="09652B22" w:rsidR="00B93530" w:rsidRDefault="00B93530" w:rsidP="00CC63B3">
      <w:pPr>
        <w:widowControl/>
        <w:spacing w:line="440" w:lineRule="exact"/>
        <w:jc w:val="left"/>
        <w:rPr>
          <w:rFonts w:ascii="Times New Roman" w:eastAsia="宋体" w:hAnsi="Times New Roman" w:cs="Times New Roman"/>
          <w:kern w:val="0"/>
          <w:sz w:val="24"/>
          <w:szCs w:val="24"/>
        </w:rPr>
      </w:pPr>
    </w:p>
    <w:p w14:paraId="09346270" w14:textId="3B5E2293"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默认的锁策略是非公平的？</w:t>
      </w:r>
    </w:p>
    <w:p w14:paraId="25612C08" w14:textId="10B26AC2" w:rsidR="00B93530" w:rsidRDefault="00B9353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唤醒带来的空档期没人使用。这种插队可以带来吞吐量的提升。</w:t>
      </w:r>
    </w:p>
    <w:p w14:paraId="127AD5B4" w14:textId="2845DA96" w:rsidR="000E5936" w:rsidRDefault="000E5936" w:rsidP="00CC63B3">
      <w:pPr>
        <w:widowControl/>
        <w:spacing w:line="440" w:lineRule="exact"/>
        <w:jc w:val="left"/>
        <w:rPr>
          <w:rFonts w:ascii="Times New Roman" w:eastAsia="宋体" w:hAnsi="Times New Roman" w:cs="Times New Roman"/>
          <w:kern w:val="0"/>
          <w:sz w:val="24"/>
          <w:szCs w:val="24"/>
        </w:rPr>
      </w:pPr>
    </w:p>
    <w:p w14:paraId="1ADF80F0" w14:textId="77777777" w:rsidR="00AE1215" w:rsidRDefault="00AE1215" w:rsidP="00CC63B3">
      <w:pPr>
        <w:widowControl/>
        <w:spacing w:line="440" w:lineRule="exact"/>
        <w:jc w:val="left"/>
        <w:rPr>
          <w:rFonts w:ascii="Times New Roman" w:eastAsia="宋体" w:hAnsi="Times New Roman" w:cs="Times New Roman"/>
          <w:kern w:val="0"/>
          <w:sz w:val="24"/>
          <w:szCs w:val="24"/>
        </w:rPr>
      </w:pPr>
    </w:p>
    <w:p w14:paraId="7A8C7B67" w14:textId="07216C56"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交互规则？</w:t>
      </w:r>
    </w:p>
    <w:tbl>
      <w:tblPr>
        <w:tblStyle w:val="ad"/>
        <w:tblW w:w="0" w:type="auto"/>
        <w:tblLook w:val="04A0" w:firstRow="1" w:lastRow="0" w:firstColumn="1" w:lastColumn="0" w:noHBand="0" w:noVBand="1"/>
      </w:tblPr>
      <w:tblGrid>
        <w:gridCol w:w="2765"/>
        <w:gridCol w:w="2765"/>
        <w:gridCol w:w="2766"/>
      </w:tblGrid>
      <w:tr w:rsidR="0025070E" w14:paraId="68B7402A" w14:textId="77777777" w:rsidTr="0025070E">
        <w:tc>
          <w:tcPr>
            <w:tcW w:w="2765" w:type="dxa"/>
          </w:tcPr>
          <w:p w14:paraId="6C5F6647" w14:textId="77777777" w:rsidR="0025070E" w:rsidRDefault="0025070E" w:rsidP="00CC63B3">
            <w:pPr>
              <w:widowControl/>
              <w:spacing w:line="440" w:lineRule="exact"/>
              <w:jc w:val="left"/>
              <w:rPr>
                <w:rFonts w:ascii="Times New Roman" w:eastAsia="宋体" w:hAnsi="Times New Roman" w:cs="Times New Roman"/>
                <w:kern w:val="0"/>
                <w:sz w:val="24"/>
                <w:szCs w:val="24"/>
              </w:rPr>
            </w:pPr>
          </w:p>
        </w:tc>
        <w:tc>
          <w:tcPr>
            <w:tcW w:w="2765" w:type="dxa"/>
          </w:tcPr>
          <w:p w14:paraId="22E399DF" w14:textId="6C59692F"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6" w:type="dxa"/>
          </w:tcPr>
          <w:p w14:paraId="1092BF08" w14:textId="10C20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r>
      <w:tr w:rsidR="0025070E" w14:paraId="3A762B52" w14:textId="77777777" w:rsidTr="0025070E">
        <w:tc>
          <w:tcPr>
            <w:tcW w:w="2765" w:type="dxa"/>
          </w:tcPr>
          <w:p w14:paraId="5925762E" w14:textId="32E1395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w:t>
            </w:r>
            <w:r w:rsidR="0029683C">
              <w:rPr>
                <w:rFonts w:ascii="Times New Roman" w:eastAsia="宋体" w:hAnsi="Times New Roman" w:cs="Times New Roman" w:hint="eastAsia"/>
                <w:kern w:val="0"/>
                <w:sz w:val="24"/>
                <w:szCs w:val="24"/>
              </w:rPr>
              <w:t>锁</w:t>
            </w:r>
          </w:p>
        </w:tc>
        <w:tc>
          <w:tcPr>
            <w:tcW w:w="2765" w:type="dxa"/>
          </w:tcPr>
          <w:p w14:paraId="0D33A445" w14:textId="62FA1EA6"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FC"/>
            </w:r>
          </w:p>
        </w:tc>
        <w:tc>
          <w:tcPr>
            <w:tcW w:w="2766" w:type="dxa"/>
          </w:tcPr>
          <w:p w14:paraId="1131B194" w14:textId="2B5D84AE"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r w:rsidR="0025070E" w14:paraId="1BAA31ED" w14:textId="77777777" w:rsidTr="0025070E">
        <w:tc>
          <w:tcPr>
            <w:tcW w:w="2765" w:type="dxa"/>
          </w:tcPr>
          <w:p w14:paraId="6268B73D" w14:textId="2D5C9ACC" w:rsidR="0025070E" w:rsidRDefault="0025070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w:t>
            </w:r>
            <w:r w:rsidR="0029683C">
              <w:rPr>
                <w:rFonts w:ascii="Times New Roman" w:eastAsia="宋体" w:hAnsi="Times New Roman" w:cs="Times New Roman" w:hint="eastAsia"/>
                <w:kern w:val="0"/>
                <w:sz w:val="24"/>
                <w:szCs w:val="24"/>
              </w:rPr>
              <w:t>锁</w:t>
            </w:r>
          </w:p>
        </w:tc>
        <w:tc>
          <w:tcPr>
            <w:tcW w:w="2765" w:type="dxa"/>
          </w:tcPr>
          <w:p w14:paraId="664A7FD1" w14:textId="3076A9A9"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c>
          <w:tcPr>
            <w:tcW w:w="2766" w:type="dxa"/>
          </w:tcPr>
          <w:p w14:paraId="53165AE7" w14:textId="4486C7C4" w:rsidR="0025070E" w:rsidRDefault="0025070E" w:rsidP="00CC63B3">
            <w:pPr>
              <w:widowControl/>
              <w:spacing w:line="440" w:lineRule="exact"/>
              <w:jc w:val="left"/>
              <w:rPr>
                <w:rFonts w:ascii="Times New Roman" w:eastAsia="宋体" w:hAnsi="Times New Roman" w:cs="Times New Roman"/>
                <w:kern w:val="0"/>
                <w:sz w:val="24"/>
                <w:szCs w:val="24"/>
              </w:rPr>
            </w:pPr>
            <w:r>
              <w:rPr>
                <w:rFonts w:ascii="宋体" w:eastAsia="宋体" w:hAnsi="宋体" w:cs="Times New Roman" w:hint="eastAsia"/>
                <w:kern w:val="0"/>
                <w:sz w:val="24"/>
                <w:szCs w:val="24"/>
              </w:rPr>
              <w:t>×</w:t>
            </w:r>
          </w:p>
        </w:tc>
      </w:tr>
    </w:tbl>
    <w:p w14:paraId="5DDE303C" w14:textId="2FED61B6" w:rsidR="000E5936" w:rsidRPr="0025070E" w:rsidRDefault="000E5936" w:rsidP="00CC63B3">
      <w:pPr>
        <w:widowControl/>
        <w:spacing w:line="440" w:lineRule="exact"/>
        <w:jc w:val="left"/>
        <w:rPr>
          <w:rFonts w:ascii="Times New Roman" w:eastAsia="宋体" w:hAnsi="Times New Roman" w:cs="Times New Roman"/>
          <w:kern w:val="0"/>
          <w:sz w:val="24"/>
          <w:szCs w:val="24"/>
        </w:rPr>
      </w:pPr>
    </w:p>
    <w:p w14:paraId="40CA5CE2" w14:textId="2E5A14CE" w:rsidR="000E5936" w:rsidRDefault="000E5936" w:rsidP="00CC63B3">
      <w:pPr>
        <w:widowControl/>
        <w:spacing w:line="440" w:lineRule="exact"/>
        <w:jc w:val="left"/>
        <w:rPr>
          <w:rFonts w:ascii="Times New Roman" w:eastAsia="宋体" w:hAnsi="Times New Roman" w:cs="Times New Roman"/>
          <w:kern w:val="0"/>
          <w:sz w:val="24"/>
          <w:szCs w:val="24"/>
        </w:rPr>
      </w:pPr>
    </w:p>
    <w:p w14:paraId="50DD0059" w14:textId="79CAE532" w:rsidR="000E5936"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锁和写锁的交互方式？</w:t>
      </w:r>
    </w:p>
    <w:p w14:paraId="7B6FEE58" w14:textId="141D54BA"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选择规则，从等待的线程队列中选哪一个线程出来。</w:t>
      </w:r>
    </w:p>
    <w:p w14:paraId="44481C23" w14:textId="58A19FCB"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锁插队：不允许，在某些条件下允许</w:t>
      </w:r>
    </w:p>
    <w:p w14:paraId="191FACCC" w14:textId="489D26E6" w:rsid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读写锁升降级：允许降级，不允许升级</w:t>
      </w:r>
    </w:p>
    <w:p w14:paraId="4FEA26F6" w14:textId="6AA0B2CA" w:rsidR="00AE1215" w:rsidRDefault="00AE1215" w:rsidP="00CC63B3">
      <w:pPr>
        <w:widowControl/>
        <w:spacing w:line="440" w:lineRule="exact"/>
        <w:jc w:val="left"/>
        <w:rPr>
          <w:rFonts w:ascii="Times New Roman" w:eastAsia="宋体" w:hAnsi="Times New Roman" w:cs="Times New Roman"/>
          <w:kern w:val="0"/>
          <w:sz w:val="24"/>
          <w:szCs w:val="24"/>
        </w:rPr>
      </w:pPr>
    </w:p>
    <w:p w14:paraId="31F7D6EF" w14:textId="0BFD69B7" w:rsidR="00AE1215" w:rsidRDefault="00AE1215" w:rsidP="00CC63B3">
      <w:pPr>
        <w:widowControl/>
        <w:spacing w:line="440" w:lineRule="exact"/>
        <w:jc w:val="left"/>
        <w:rPr>
          <w:rFonts w:ascii="Times New Roman" w:eastAsia="宋体" w:hAnsi="Times New Roman" w:cs="Times New Roman"/>
          <w:kern w:val="0"/>
          <w:sz w:val="24"/>
          <w:szCs w:val="24"/>
        </w:rPr>
      </w:pPr>
    </w:p>
    <w:p w14:paraId="13CD519F" w14:textId="12480713"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对方锁没有释放的时候读锁插队的问题？</w:t>
      </w:r>
    </w:p>
    <w:p w14:paraId="511F2B6D" w14:textId="5DE144A8" w:rsidR="00AE1215" w:rsidRPr="00AE1215" w:rsidRDefault="00AE121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容易造成写锁线程的饥饿</w:t>
      </w:r>
    </w:p>
    <w:p w14:paraId="12653650" w14:textId="4FE14BD7" w:rsidR="00AE1215" w:rsidRDefault="00AE1215" w:rsidP="00CC63B3">
      <w:pPr>
        <w:widowControl/>
        <w:spacing w:line="440" w:lineRule="exact"/>
        <w:jc w:val="left"/>
        <w:rPr>
          <w:rFonts w:ascii="Times New Roman" w:eastAsia="宋体" w:hAnsi="Times New Roman" w:cs="Times New Roman"/>
          <w:kern w:val="0"/>
          <w:sz w:val="24"/>
          <w:szCs w:val="24"/>
        </w:rPr>
      </w:pPr>
    </w:p>
    <w:p w14:paraId="11275A77" w14:textId="2DC6352A" w:rsidR="00AE1215" w:rsidRDefault="00AE1215" w:rsidP="00CC63B3">
      <w:pPr>
        <w:widowControl/>
        <w:spacing w:line="440" w:lineRule="exact"/>
        <w:jc w:val="left"/>
        <w:rPr>
          <w:rFonts w:ascii="Times New Roman" w:eastAsia="宋体" w:hAnsi="Times New Roman" w:cs="Times New Roman"/>
          <w:kern w:val="0"/>
          <w:sz w:val="24"/>
          <w:szCs w:val="24"/>
        </w:rPr>
      </w:pPr>
    </w:p>
    <w:p w14:paraId="27F24CFF" w14:textId="31166AF5" w:rsidR="00AE1215"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WriteReadLock</w:t>
      </w:r>
      <w:r>
        <w:rPr>
          <w:rFonts w:ascii="Times New Roman" w:eastAsia="宋体" w:hAnsi="Times New Roman" w:cs="Times New Roman" w:hint="eastAsia"/>
          <w:kern w:val="0"/>
          <w:sz w:val="24"/>
          <w:szCs w:val="24"/>
        </w:rPr>
        <w:t>采用的何种读锁插队策略？</w:t>
      </w:r>
    </w:p>
    <w:p w14:paraId="790A45A4" w14:textId="46120409" w:rsidR="00853E12" w:rsidRDefault="00853E1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允许读锁在非空档期插队</w:t>
      </w:r>
    </w:p>
    <w:p w14:paraId="04099A22" w14:textId="7F6ACE28" w:rsidR="00AE1215" w:rsidRDefault="00AE1215" w:rsidP="00CC63B3">
      <w:pPr>
        <w:widowControl/>
        <w:spacing w:line="440" w:lineRule="exact"/>
        <w:jc w:val="left"/>
        <w:rPr>
          <w:rFonts w:ascii="Times New Roman" w:eastAsia="宋体" w:hAnsi="Times New Roman" w:cs="Times New Roman"/>
          <w:kern w:val="0"/>
          <w:sz w:val="24"/>
          <w:szCs w:val="24"/>
        </w:rPr>
      </w:pPr>
    </w:p>
    <w:p w14:paraId="3F73E37F" w14:textId="5BEB487D" w:rsidR="00AE1215" w:rsidRDefault="00AE1215" w:rsidP="00CC63B3">
      <w:pPr>
        <w:widowControl/>
        <w:spacing w:line="440" w:lineRule="exact"/>
        <w:jc w:val="left"/>
        <w:rPr>
          <w:rFonts w:ascii="Times New Roman" w:eastAsia="宋体" w:hAnsi="Times New Roman" w:cs="Times New Roman"/>
          <w:kern w:val="0"/>
          <w:sz w:val="24"/>
          <w:szCs w:val="24"/>
        </w:rPr>
      </w:pPr>
    </w:p>
    <w:p w14:paraId="6C48DCF1" w14:textId="5CD5D6C4"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锁插队策略是什么？</w:t>
      </w:r>
    </w:p>
    <w:p w14:paraId="129D04AF" w14:textId="34620FF4"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公平锁：不允许插队</w:t>
      </w:r>
    </w:p>
    <w:p w14:paraId="37C25BF3" w14:textId="4C60A127" w:rsidR="00AE1215"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非公平锁：</w:t>
      </w:r>
    </w:p>
    <w:p w14:paraId="32133D52" w14:textId="10F0E6BD"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写锁允许插队，先去抢一下，抢不到就排队，抢得到就执行，避免线程唤醒带来的空档期</w:t>
      </w:r>
      <w:r w:rsidR="009344D6">
        <w:rPr>
          <w:rFonts w:ascii="Times New Roman" w:eastAsia="宋体" w:hAnsi="Times New Roman" w:cs="Times New Roman" w:hint="eastAsia"/>
          <w:kern w:val="0"/>
          <w:sz w:val="24"/>
          <w:szCs w:val="24"/>
        </w:rPr>
        <w:t>。</w:t>
      </w:r>
    </w:p>
    <w:p w14:paraId="4FBAA7CF" w14:textId="558794FC" w:rsidR="002D1628" w:rsidRDefault="002D162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2 </w:t>
      </w:r>
      <w:r>
        <w:rPr>
          <w:rFonts w:ascii="Times New Roman" w:eastAsia="宋体" w:hAnsi="Times New Roman" w:cs="Times New Roman" w:hint="eastAsia"/>
          <w:kern w:val="0"/>
          <w:sz w:val="24"/>
          <w:szCs w:val="24"/>
        </w:rPr>
        <w:t>读锁不允许插队，不能先去抢一下，因为读锁和读锁是不互斥的，抢成功了容易造成写锁线程饥饿。</w:t>
      </w:r>
    </w:p>
    <w:p w14:paraId="4D6B6DD3" w14:textId="7C28743C" w:rsidR="00C42B96" w:rsidRDefault="00C42B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3 </w:t>
      </w:r>
      <w:r>
        <w:rPr>
          <w:rFonts w:ascii="Times New Roman" w:eastAsia="宋体" w:hAnsi="Times New Roman" w:cs="Times New Roman" w:hint="eastAsia"/>
          <w:kern w:val="0"/>
          <w:sz w:val="24"/>
          <w:szCs w:val="24"/>
        </w:rPr>
        <w:t>读锁允许插队的特例：</w:t>
      </w:r>
      <w:r w:rsidR="00B168FA">
        <w:rPr>
          <w:rFonts w:ascii="Times New Roman" w:eastAsia="宋体" w:hAnsi="Times New Roman" w:cs="Times New Roman" w:hint="eastAsia"/>
          <w:kern w:val="0"/>
          <w:sz w:val="24"/>
          <w:szCs w:val="24"/>
        </w:rPr>
        <w:t>等待的线程队列头节点不是想获取写锁的时候，读锁可以先尝试抢一下，抢不到再排队。</w:t>
      </w:r>
    </w:p>
    <w:p w14:paraId="75E5D6EC" w14:textId="0D7306E3" w:rsidR="00AE1215" w:rsidRDefault="00AE1215" w:rsidP="00CC63B3">
      <w:pPr>
        <w:widowControl/>
        <w:spacing w:line="440" w:lineRule="exact"/>
        <w:jc w:val="left"/>
        <w:rPr>
          <w:rFonts w:ascii="Times New Roman" w:eastAsia="宋体" w:hAnsi="Times New Roman" w:cs="Times New Roman"/>
          <w:kern w:val="0"/>
          <w:sz w:val="24"/>
          <w:szCs w:val="24"/>
        </w:rPr>
      </w:pPr>
    </w:p>
    <w:p w14:paraId="10DBDC5A" w14:textId="5DA130C6" w:rsidR="00AE1215" w:rsidRDefault="00AE1215" w:rsidP="00CC63B3">
      <w:pPr>
        <w:widowControl/>
        <w:spacing w:line="440" w:lineRule="exact"/>
        <w:jc w:val="left"/>
        <w:rPr>
          <w:rFonts w:ascii="Times New Roman" w:eastAsia="宋体" w:hAnsi="Times New Roman" w:cs="Times New Roman"/>
          <w:kern w:val="0"/>
          <w:sz w:val="24"/>
          <w:szCs w:val="24"/>
        </w:rPr>
      </w:pPr>
    </w:p>
    <w:p w14:paraId="0BD91218" w14:textId="46DC29BD" w:rsidR="00AE1215"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读写锁需要降级？</w:t>
      </w:r>
    </w:p>
    <w:p w14:paraId="68D95576" w14:textId="1022760D" w:rsidR="00366BC4" w:rsidRDefault="00366BC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任务，一开始是写，只占一小部分，需要先获取写锁在执行代码，后面全是读，在大量的时间是读的过程就不要占用写锁了。但此时又不能直接把写锁释放掉，因为还有读的任务没有做完，所以，可以选择把锁进行降级。</w:t>
      </w:r>
    </w:p>
    <w:p w14:paraId="1229F70C"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1DF21168" w14:textId="77777777" w:rsidR="00146DD9" w:rsidRDefault="00146DD9" w:rsidP="00CC63B3">
      <w:pPr>
        <w:widowControl/>
        <w:spacing w:line="440" w:lineRule="exact"/>
        <w:jc w:val="left"/>
        <w:rPr>
          <w:rFonts w:ascii="Times New Roman" w:eastAsia="宋体" w:hAnsi="Times New Roman" w:cs="Times New Roman"/>
          <w:kern w:val="0"/>
          <w:sz w:val="24"/>
          <w:szCs w:val="24"/>
        </w:rPr>
      </w:pPr>
    </w:p>
    <w:p w14:paraId="5B935038" w14:textId="62BFDE1C" w:rsidR="00AE1215"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是不支持升级的，为什么呢？</w:t>
      </w:r>
    </w:p>
    <w:p w14:paraId="75B8D406" w14:textId="2FA2E0C4" w:rsidR="00146DD9" w:rsidRDefault="00146D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有两个线程，</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它们都获取了读锁，正在同时读取。其中</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想升级为写锁，</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也想升级为写锁，需要等待对方的读锁</w:t>
      </w:r>
      <w:r w:rsidR="00FF374A">
        <w:rPr>
          <w:rFonts w:ascii="Times New Roman" w:eastAsia="宋体" w:hAnsi="Times New Roman" w:cs="Times New Roman" w:hint="eastAsia"/>
          <w:kern w:val="0"/>
          <w:sz w:val="24"/>
          <w:szCs w:val="24"/>
        </w:rPr>
        <w:t>释放，此时</w:t>
      </w:r>
      <w:r w:rsidR="00FF374A">
        <w:rPr>
          <w:rFonts w:ascii="Times New Roman" w:eastAsia="宋体" w:hAnsi="Times New Roman" w:cs="Times New Roman" w:hint="eastAsia"/>
          <w:kern w:val="0"/>
          <w:sz w:val="24"/>
          <w:szCs w:val="24"/>
        </w:rPr>
        <w:t>AB</w:t>
      </w:r>
      <w:r w:rsidR="00FF374A">
        <w:rPr>
          <w:rFonts w:ascii="Times New Roman" w:eastAsia="宋体" w:hAnsi="Times New Roman" w:cs="Times New Roman" w:hint="eastAsia"/>
          <w:kern w:val="0"/>
          <w:sz w:val="24"/>
          <w:szCs w:val="24"/>
        </w:rPr>
        <w:t>在相互等待对方的资源释放，会造成死锁。</w:t>
      </w:r>
    </w:p>
    <w:p w14:paraId="16958650" w14:textId="014E6D01" w:rsidR="00FF374A" w:rsidRDefault="00FF374A" w:rsidP="00CC63B3">
      <w:pPr>
        <w:widowControl/>
        <w:spacing w:line="440" w:lineRule="exact"/>
        <w:jc w:val="left"/>
        <w:rPr>
          <w:rFonts w:ascii="Times New Roman" w:eastAsia="宋体" w:hAnsi="Times New Roman" w:cs="Times New Roman"/>
          <w:kern w:val="0"/>
          <w:sz w:val="24"/>
          <w:szCs w:val="24"/>
        </w:rPr>
      </w:pPr>
    </w:p>
    <w:p w14:paraId="38B86CD8" w14:textId="16347E21" w:rsidR="00FF374A" w:rsidRDefault="00FF374A" w:rsidP="00CC63B3">
      <w:pPr>
        <w:widowControl/>
        <w:spacing w:line="440" w:lineRule="exact"/>
        <w:jc w:val="left"/>
        <w:rPr>
          <w:rFonts w:ascii="Times New Roman" w:eastAsia="宋体" w:hAnsi="Times New Roman" w:cs="Times New Roman"/>
          <w:kern w:val="0"/>
          <w:sz w:val="24"/>
          <w:szCs w:val="24"/>
        </w:rPr>
      </w:pPr>
    </w:p>
    <w:p w14:paraId="76D766E4" w14:textId="566A6A76"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自旋锁？</w:t>
      </w:r>
    </w:p>
    <w:p w14:paraId="4B831BB7" w14:textId="0AE5A091" w:rsidR="00FF374A" w:rsidRDefault="00FF374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让等待自旋锁的资源，不用急着进入阻塞状态，而是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中自旋，如果当前持有自旋锁的线程很快执行完了同步代码块里面的代码，就可以</w:t>
      </w:r>
      <w:r w:rsidR="00CE35B6">
        <w:rPr>
          <w:rFonts w:ascii="Times New Roman" w:eastAsia="宋体" w:hAnsi="Times New Roman" w:cs="Times New Roman" w:hint="eastAsia"/>
          <w:kern w:val="0"/>
          <w:sz w:val="24"/>
          <w:szCs w:val="24"/>
        </w:rPr>
        <w:t>直接获得锁，开始执行同步代码块里面的代码。而阻塞锁不同，等待阻塞锁的线程会直接进入阻塞状态，不会占用</w:t>
      </w:r>
      <w:r w:rsidR="00CE35B6">
        <w:rPr>
          <w:rFonts w:ascii="Times New Roman" w:eastAsia="宋体" w:hAnsi="Times New Roman" w:cs="Times New Roman" w:hint="eastAsia"/>
          <w:kern w:val="0"/>
          <w:sz w:val="24"/>
          <w:szCs w:val="24"/>
        </w:rPr>
        <w:t>cpu</w:t>
      </w:r>
      <w:r w:rsidR="00CE35B6">
        <w:rPr>
          <w:rFonts w:ascii="Times New Roman" w:eastAsia="宋体" w:hAnsi="Times New Roman" w:cs="Times New Roman" w:hint="eastAsia"/>
          <w:kern w:val="0"/>
          <w:sz w:val="24"/>
          <w:szCs w:val="24"/>
        </w:rPr>
        <w:t>，直到线程被唤醒。</w:t>
      </w:r>
    </w:p>
    <w:p w14:paraId="73F53902" w14:textId="2198F305" w:rsidR="00AE1215" w:rsidRDefault="00AE1215" w:rsidP="00CC63B3">
      <w:pPr>
        <w:widowControl/>
        <w:spacing w:line="440" w:lineRule="exact"/>
        <w:jc w:val="left"/>
        <w:rPr>
          <w:rFonts w:ascii="Times New Roman" w:eastAsia="宋体" w:hAnsi="Times New Roman" w:cs="Times New Roman"/>
          <w:kern w:val="0"/>
          <w:sz w:val="24"/>
          <w:szCs w:val="24"/>
        </w:rPr>
      </w:pPr>
    </w:p>
    <w:p w14:paraId="03AFD2DF" w14:textId="0B397681" w:rsidR="00AE1215" w:rsidRDefault="00AE1215" w:rsidP="00CC63B3">
      <w:pPr>
        <w:widowControl/>
        <w:spacing w:line="440" w:lineRule="exact"/>
        <w:jc w:val="left"/>
        <w:rPr>
          <w:rFonts w:ascii="Times New Roman" w:eastAsia="宋体" w:hAnsi="Times New Roman" w:cs="Times New Roman"/>
          <w:kern w:val="0"/>
          <w:sz w:val="24"/>
          <w:szCs w:val="24"/>
        </w:rPr>
      </w:pPr>
    </w:p>
    <w:p w14:paraId="3683DCE6" w14:textId="65397129"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旋锁的缺点？</w:t>
      </w:r>
    </w:p>
    <w:p w14:paraId="67B714DF" w14:textId="21087F77"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同步代码块的执行时间很长，那么自旋的线程会白白浪费处理器资源。</w:t>
      </w:r>
    </w:p>
    <w:p w14:paraId="4BB383F5" w14:textId="40DA39D3" w:rsidR="00AE1215" w:rsidRDefault="00AE1215" w:rsidP="00CC63B3">
      <w:pPr>
        <w:widowControl/>
        <w:spacing w:line="440" w:lineRule="exact"/>
        <w:jc w:val="left"/>
        <w:rPr>
          <w:rFonts w:ascii="Times New Roman" w:eastAsia="宋体" w:hAnsi="Times New Roman" w:cs="Times New Roman"/>
          <w:kern w:val="0"/>
          <w:sz w:val="24"/>
          <w:szCs w:val="24"/>
        </w:rPr>
      </w:pPr>
    </w:p>
    <w:p w14:paraId="0EE93C1B" w14:textId="48007063" w:rsidR="00AE1215" w:rsidRDefault="00AE1215" w:rsidP="00CC63B3">
      <w:pPr>
        <w:widowControl/>
        <w:spacing w:line="440" w:lineRule="exact"/>
        <w:jc w:val="left"/>
        <w:rPr>
          <w:rFonts w:ascii="Times New Roman" w:eastAsia="宋体" w:hAnsi="Times New Roman" w:cs="Times New Roman"/>
          <w:kern w:val="0"/>
          <w:sz w:val="24"/>
          <w:szCs w:val="24"/>
        </w:rPr>
      </w:pPr>
    </w:p>
    <w:p w14:paraId="53E4626D" w14:textId="016CE28C" w:rsidR="00CE35B6"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和自旋锁的实现原理分别是什么？</w:t>
      </w:r>
    </w:p>
    <w:p w14:paraId="1823F37C" w14:textId="57AA3DD0" w:rsidR="00AE1215" w:rsidRDefault="00CE35B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类的实现原理是自旋锁，自旋锁的实现原理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39123705" w14:textId="77777777" w:rsidR="00CE35B6" w:rsidRDefault="00CE35B6" w:rsidP="00CC63B3">
      <w:pPr>
        <w:widowControl/>
        <w:spacing w:line="440" w:lineRule="exact"/>
        <w:jc w:val="left"/>
        <w:rPr>
          <w:rFonts w:ascii="Times New Roman" w:eastAsia="宋体" w:hAnsi="Times New Roman" w:cs="Times New Roman"/>
          <w:kern w:val="0"/>
          <w:sz w:val="24"/>
          <w:szCs w:val="24"/>
        </w:rPr>
      </w:pPr>
    </w:p>
    <w:p w14:paraId="69443184" w14:textId="782C9168" w:rsidR="00AE1215" w:rsidRDefault="00AE1215" w:rsidP="00CC63B3">
      <w:pPr>
        <w:widowControl/>
        <w:spacing w:line="440" w:lineRule="exact"/>
        <w:jc w:val="left"/>
        <w:rPr>
          <w:rFonts w:ascii="Times New Roman" w:eastAsia="宋体" w:hAnsi="Times New Roman" w:cs="Times New Roman"/>
          <w:kern w:val="0"/>
          <w:sz w:val="24"/>
          <w:szCs w:val="24"/>
        </w:rPr>
      </w:pPr>
    </w:p>
    <w:p w14:paraId="60D337AB" w14:textId="62A1F64F" w:rsidR="00AE1215"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可中断锁和不可中断锁？</w:t>
      </w:r>
    </w:p>
    <w:p w14:paraId="7A731E6B" w14:textId="662C7035"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中断锁：在等待锁的过程中可以通过</w:t>
      </w:r>
      <w:r>
        <w:rPr>
          <w:rFonts w:ascii="Times New Roman" w:eastAsia="宋体" w:hAnsi="Times New Roman" w:cs="Times New Roman" w:hint="eastAsia"/>
          <w:kern w:val="0"/>
          <w:sz w:val="24"/>
          <w:szCs w:val="24"/>
        </w:rPr>
        <w:t>interrupt</w:t>
      </w:r>
      <w:r>
        <w:rPr>
          <w:rFonts w:ascii="Times New Roman" w:eastAsia="宋体" w:hAnsi="Times New Roman" w:cs="Times New Roman" w:hint="eastAsia"/>
          <w:kern w:val="0"/>
          <w:sz w:val="24"/>
          <w:szCs w:val="24"/>
        </w:rPr>
        <w:t>等方式打断，</w:t>
      </w:r>
      <w:r>
        <w:rPr>
          <w:rFonts w:ascii="Times New Roman" w:eastAsia="宋体" w:hAnsi="Times New Roman" w:cs="Times New Roman" w:hint="eastAsia"/>
          <w:kern w:val="0"/>
          <w:sz w:val="24"/>
          <w:szCs w:val="24"/>
        </w:rPr>
        <w:t>Lock</w:t>
      </w:r>
    </w:p>
    <w:p w14:paraId="6E137DE1" w14:textId="1966CCCE" w:rsidR="00F52B78" w:rsidRDefault="00F52B7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锁，在等待锁的过程中不可以被中断</w:t>
      </w:r>
    </w:p>
    <w:p w14:paraId="16940F62" w14:textId="77777777" w:rsidR="00F52B78" w:rsidRDefault="00F52B78" w:rsidP="00CC63B3">
      <w:pPr>
        <w:widowControl/>
        <w:spacing w:line="440" w:lineRule="exact"/>
        <w:jc w:val="left"/>
        <w:rPr>
          <w:rFonts w:ascii="Times New Roman" w:eastAsia="宋体" w:hAnsi="Times New Roman" w:cs="Times New Roman"/>
          <w:kern w:val="0"/>
          <w:sz w:val="24"/>
          <w:szCs w:val="24"/>
        </w:rPr>
      </w:pPr>
    </w:p>
    <w:p w14:paraId="2EA3BB3F" w14:textId="5A531BE7" w:rsidR="00AE1215" w:rsidRDefault="00AE1215" w:rsidP="00CC63B3">
      <w:pPr>
        <w:widowControl/>
        <w:spacing w:line="440" w:lineRule="exact"/>
        <w:jc w:val="left"/>
        <w:rPr>
          <w:rFonts w:ascii="Times New Roman" w:eastAsia="宋体" w:hAnsi="Times New Roman" w:cs="Times New Roman"/>
          <w:kern w:val="0"/>
          <w:sz w:val="24"/>
          <w:szCs w:val="24"/>
        </w:rPr>
      </w:pPr>
    </w:p>
    <w:p w14:paraId="416259B7" w14:textId="2743988B" w:rsidR="00AE1215"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句话总结</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673FE56F" w14:textId="05436F90" w:rsidR="00427C79" w:rsidRDefault="00427C7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可以保证在同一个时刻，只有一个线程在执行同步代码块里面的代码，以达到保证并发安全的效果。</w:t>
      </w:r>
    </w:p>
    <w:p w14:paraId="4A8FFB88" w14:textId="10B170D8" w:rsidR="00AE1215" w:rsidRDefault="00AE1215" w:rsidP="00CC63B3">
      <w:pPr>
        <w:widowControl/>
        <w:spacing w:line="440" w:lineRule="exact"/>
        <w:jc w:val="left"/>
        <w:rPr>
          <w:rFonts w:ascii="Times New Roman" w:eastAsia="宋体" w:hAnsi="Times New Roman" w:cs="Times New Roman"/>
          <w:kern w:val="0"/>
          <w:sz w:val="24"/>
          <w:szCs w:val="24"/>
        </w:rPr>
      </w:pPr>
    </w:p>
    <w:p w14:paraId="0242B92F" w14:textId="54C6E1B7" w:rsidR="00AE1215" w:rsidRDefault="00AE1215" w:rsidP="00CC63B3">
      <w:pPr>
        <w:widowControl/>
        <w:spacing w:line="440" w:lineRule="exact"/>
        <w:jc w:val="left"/>
        <w:rPr>
          <w:rFonts w:ascii="Times New Roman" w:eastAsia="宋体" w:hAnsi="Times New Roman" w:cs="Times New Roman"/>
          <w:kern w:val="0"/>
          <w:sz w:val="24"/>
          <w:szCs w:val="24"/>
        </w:rPr>
      </w:pPr>
    </w:p>
    <w:p w14:paraId="6CCE18AD" w14:textId="4E1EEFC0"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的用法？</w:t>
      </w:r>
    </w:p>
    <w:p w14:paraId="1980E49A" w14:textId="00CEA0E5"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ynchronize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11FF2678" w14:textId="5F8BAFCB"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同步代码块</w:t>
      </w:r>
    </w:p>
    <w:p w14:paraId="0F3A2081" w14:textId="0CAB0F91"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80D0D8B" w14:textId="3BACBB73" w:rsidR="00AE121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分为：</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普通对象</w:t>
      </w:r>
    </w:p>
    <w:p w14:paraId="6CA00B48" w14:textId="6909B37C" w:rsidR="00C42DE5" w:rsidRDefault="00C42DE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synchroniz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343786E5" w14:textId="60C7381C" w:rsidR="00C42DE5" w:rsidRDefault="00C42DE5" w:rsidP="00DA71E7">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等价于</w:t>
      </w:r>
      <w:r>
        <w:rPr>
          <w:rFonts w:ascii="Times New Roman" w:eastAsia="宋体" w:hAnsi="Times New Roman" w:cs="Times New Roman" w:hint="eastAsia"/>
          <w:kern w:val="0"/>
          <w:sz w:val="24"/>
          <w:szCs w:val="24"/>
        </w:rPr>
        <w:t xml:space="preserve">synchronized </w:t>
      </w:r>
      <w:r>
        <w:rPr>
          <w:rFonts w:ascii="Times New Roman" w:eastAsia="宋体" w:hAnsi="Times New Roman" w:cs="Times New Roman" w:hint="eastAsia"/>
          <w:kern w:val="0"/>
          <w:sz w:val="24"/>
          <w:szCs w:val="24"/>
        </w:rPr>
        <w:t>静态方法</w:t>
      </w:r>
      <w:r w:rsidR="00BE64C6">
        <w:rPr>
          <w:rFonts w:ascii="Times New Roman" w:eastAsia="宋体" w:hAnsi="Times New Roman" w:cs="Times New Roman" w:hint="eastAsia"/>
          <w:kern w:val="0"/>
          <w:sz w:val="24"/>
          <w:szCs w:val="24"/>
        </w:rPr>
        <w:t xml:space="preserve"> </w:t>
      </w:r>
    </w:p>
    <w:p w14:paraId="4D3BC8D6" w14:textId="71F8226A" w:rsidR="00AE1215" w:rsidRDefault="00AE1215" w:rsidP="00CC63B3">
      <w:pPr>
        <w:widowControl/>
        <w:spacing w:line="440" w:lineRule="exact"/>
        <w:jc w:val="left"/>
        <w:rPr>
          <w:rFonts w:ascii="Times New Roman" w:eastAsia="宋体" w:hAnsi="Times New Roman" w:cs="Times New Roman"/>
          <w:kern w:val="0"/>
          <w:sz w:val="24"/>
          <w:szCs w:val="24"/>
        </w:rPr>
      </w:pPr>
    </w:p>
    <w:p w14:paraId="574D2555" w14:textId="3CFB0B37" w:rsidR="00DA71E7" w:rsidRDefault="00DA71E7" w:rsidP="00CC63B3">
      <w:pPr>
        <w:widowControl/>
        <w:spacing w:line="440" w:lineRule="exact"/>
        <w:jc w:val="left"/>
        <w:rPr>
          <w:rFonts w:ascii="Times New Roman" w:eastAsia="宋体" w:hAnsi="Times New Roman" w:cs="Times New Roman"/>
          <w:kern w:val="0"/>
          <w:sz w:val="24"/>
          <w:szCs w:val="24"/>
        </w:rPr>
      </w:pPr>
    </w:p>
    <w:p w14:paraId="05EA1D6B" w14:textId="22AB92A6" w:rsidR="00DA71E7"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入锁为什么可以避免递归调用死锁？</w:t>
      </w:r>
    </w:p>
    <w:p w14:paraId="2B25BD07" w14:textId="1ABC6192"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有两个方法，都被</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修饰。</w:t>
      </w:r>
    </w:p>
    <w:p w14:paraId="47F7E67F" w14:textId="12FD8A08" w:rsidR="004B38C8" w:rsidRDefault="004B38C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在执行方法一的临界区代码时，说明已经获取到了锁，现在想调用方法二，如果锁是不可重入的，需要释放当前的锁，然后去获取</w:t>
      </w:r>
      <w:r>
        <w:rPr>
          <w:rFonts w:ascii="Times New Roman" w:eastAsia="宋体" w:hAnsi="Times New Roman" w:cs="Times New Roman" w:hint="eastAsia"/>
          <w:kern w:val="0"/>
          <w:sz w:val="24"/>
          <w:szCs w:val="24"/>
        </w:rPr>
        <w:t>this</w:t>
      </w:r>
      <w:r>
        <w:rPr>
          <w:rFonts w:ascii="Times New Roman" w:eastAsia="宋体" w:hAnsi="Times New Roman" w:cs="Times New Roman" w:hint="eastAsia"/>
          <w:kern w:val="0"/>
          <w:sz w:val="24"/>
          <w:szCs w:val="24"/>
        </w:rPr>
        <w:t>对象的锁，再执行方法二，</w:t>
      </w:r>
      <w:r w:rsidR="00DB423F">
        <w:rPr>
          <w:rFonts w:ascii="Times New Roman" w:eastAsia="宋体" w:hAnsi="Times New Roman" w:cs="Times New Roman" w:hint="eastAsia"/>
          <w:kern w:val="0"/>
          <w:sz w:val="24"/>
          <w:szCs w:val="24"/>
        </w:rPr>
        <w:t>就会造成死锁。</w:t>
      </w:r>
    </w:p>
    <w:p w14:paraId="565BE822" w14:textId="1EE54F8C" w:rsidR="00DA71E7" w:rsidRDefault="00DA71E7" w:rsidP="00CC63B3">
      <w:pPr>
        <w:widowControl/>
        <w:spacing w:line="440" w:lineRule="exact"/>
        <w:jc w:val="left"/>
        <w:rPr>
          <w:rFonts w:ascii="Times New Roman" w:eastAsia="宋体" w:hAnsi="Times New Roman" w:cs="Times New Roman"/>
          <w:kern w:val="0"/>
          <w:sz w:val="24"/>
          <w:szCs w:val="24"/>
        </w:rPr>
      </w:pPr>
    </w:p>
    <w:p w14:paraId="5E298214" w14:textId="79701965" w:rsidR="00DA71E7" w:rsidRDefault="00DA71E7" w:rsidP="00CC63B3">
      <w:pPr>
        <w:widowControl/>
        <w:spacing w:line="440" w:lineRule="exact"/>
        <w:jc w:val="left"/>
        <w:rPr>
          <w:rFonts w:ascii="Times New Roman" w:eastAsia="宋体" w:hAnsi="Times New Roman" w:cs="Times New Roman"/>
          <w:kern w:val="0"/>
          <w:sz w:val="24"/>
          <w:szCs w:val="24"/>
        </w:rPr>
      </w:pPr>
    </w:p>
    <w:p w14:paraId="5C8B399E" w14:textId="3EA50E5F"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中断是指什么？</w:t>
      </w:r>
    </w:p>
    <w:p w14:paraId="5D2523F5" w14:textId="5C1F0BA5"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等待锁的过程不可以被中断。</w:t>
      </w:r>
    </w:p>
    <w:p w14:paraId="5C9BC3E6" w14:textId="5EB74384" w:rsidR="00DA71E7" w:rsidRDefault="00DA71E7" w:rsidP="00CC63B3">
      <w:pPr>
        <w:widowControl/>
        <w:spacing w:line="440" w:lineRule="exact"/>
        <w:jc w:val="left"/>
        <w:rPr>
          <w:rFonts w:ascii="Times New Roman" w:eastAsia="宋体" w:hAnsi="Times New Roman" w:cs="Times New Roman"/>
          <w:kern w:val="0"/>
          <w:sz w:val="24"/>
          <w:szCs w:val="24"/>
        </w:rPr>
      </w:pPr>
    </w:p>
    <w:p w14:paraId="37A60D8C" w14:textId="78629197" w:rsidR="00DA71E7" w:rsidRDefault="00DA71E7" w:rsidP="00CC63B3">
      <w:pPr>
        <w:widowControl/>
        <w:spacing w:line="440" w:lineRule="exact"/>
        <w:jc w:val="left"/>
        <w:rPr>
          <w:rFonts w:ascii="Times New Roman" w:eastAsia="宋体" w:hAnsi="Times New Roman" w:cs="Times New Roman"/>
          <w:kern w:val="0"/>
          <w:sz w:val="24"/>
          <w:szCs w:val="24"/>
        </w:rPr>
      </w:pPr>
    </w:p>
    <w:p w14:paraId="787856F9" w14:textId="0BE8BAA4" w:rsidR="00DA71E7"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原理？</w:t>
      </w:r>
    </w:p>
    <w:p w14:paraId="7A4CEB2F" w14:textId="3A052611"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锁和释放锁的原理，看字节码</w:t>
      </w:r>
    </w:p>
    <w:p w14:paraId="72922421" w14:textId="19D8BA7F" w:rsidR="00DB423F" w:rsidRDefault="00DB423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D07FCF">
        <w:rPr>
          <w:rFonts w:ascii="Times New Roman" w:eastAsia="宋体" w:hAnsi="Times New Roman" w:cs="Times New Roman" w:hint="eastAsia"/>
          <w:kern w:val="0"/>
          <w:sz w:val="24"/>
          <w:szCs w:val="24"/>
        </w:rPr>
        <w:t>可重入原理，加锁次数计数器</w:t>
      </w:r>
    </w:p>
    <w:p w14:paraId="2A774FF0" w14:textId="301D6FD9" w:rsidR="00D07FCF" w:rsidRDefault="00D07FC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保证可见性的原理：内存模型</w:t>
      </w:r>
    </w:p>
    <w:p w14:paraId="7458ADEC" w14:textId="77777777" w:rsidR="00D07FCF" w:rsidRPr="00D07FCF" w:rsidRDefault="00D07FCF" w:rsidP="00CC63B3">
      <w:pPr>
        <w:widowControl/>
        <w:spacing w:line="440" w:lineRule="exact"/>
        <w:jc w:val="left"/>
        <w:rPr>
          <w:rFonts w:ascii="Times New Roman" w:eastAsia="宋体" w:hAnsi="Times New Roman" w:cs="Times New Roman"/>
          <w:kern w:val="0"/>
          <w:sz w:val="24"/>
          <w:szCs w:val="24"/>
        </w:rPr>
      </w:pPr>
    </w:p>
    <w:p w14:paraId="08DCE276" w14:textId="1CE875AD" w:rsidR="00DA71E7" w:rsidRDefault="00DA71E7" w:rsidP="00CC63B3">
      <w:pPr>
        <w:widowControl/>
        <w:spacing w:line="440" w:lineRule="exact"/>
        <w:jc w:val="left"/>
        <w:rPr>
          <w:rFonts w:ascii="Times New Roman" w:eastAsia="宋体" w:hAnsi="Times New Roman" w:cs="Times New Roman"/>
          <w:kern w:val="0"/>
          <w:sz w:val="24"/>
          <w:szCs w:val="24"/>
        </w:rPr>
      </w:pPr>
    </w:p>
    <w:p w14:paraId="1CF73927" w14:textId="5965A241" w:rsidR="00DA71E7" w:rsidRDefault="00E333DF" w:rsidP="00E333DF">
      <w:pPr>
        <w:widowControl/>
        <w:spacing w:line="440" w:lineRule="exact"/>
        <w:jc w:val="left"/>
        <w:rPr>
          <w:rFonts w:ascii="Times New Roman" w:eastAsia="宋体" w:hAnsi="Times New Roman" w:cs="Times New Roman"/>
          <w:kern w:val="0"/>
          <w:sz w:val="24"/>
          <w:szCs w:val="24"/>
        </w:rPr>
      </w:pPr>
      <w:r w:rsidRPr="00E333DF">
        <w:rPr>
          <w:rFonts w:ascii="Times New Roman" w:eastAsia="宋体" w:hAnsi="Times New Roman" w:cs="Times New Roman"/>
          <w:kern w:val="0"/>
          <w:sz w:val="24"/>
          <w:szCs w:val="24"/>
        </w:rPr>
        <w:t>Synchronized</w:t>
      </w:r>
      <w:r w:rsidRPr="00E333DF">
        <w:rPr>
          <w:rFonts w:ascii="Times New Roman" w:eastAsia="宋体" w:hAnsi="Times New Roman" w:cs="Times New Roman"/>
          <w:kern w:val="0"/>
          <w:sz w:val="24"/>
          <w:szCs w:val="24"/>
        </w:rPr>
        <w:t>使得同时只有一个线程可以执行，性能较差，有</w:t>
      </w:r>
      <w:r w:rsidRPr="00E333DF">
        <w:rPr>
          <w:rFonts w:ascii="Times New Roman" w:eastAsia="宋体" w:hAnsi="Times New Roman" w:cs="Times New Roman" w:hint="eastAsia"/>
          <w:kern w:val="0"/>
          <w:sz w:val="24"/>
          <w:szCs w:val="24"/>
        </w:rPr>
        <w:t>什么办法可以提升性能</w:t>
      </w:r>
      <w:r w:rsidRPr="00E333DF">
        <w:rPr>
          <w:rFonts w:ascii="Times New Roman" w:eastAsia="宋体" w:hAnsi="Times New Roman" w:cs="Times New Roman"/>
          <w:kern w:val="0"/>
          <w:sz w:val="24"/>
          <w:szCs w:val="24"/>
        </w:rPr>
        <w:t>?</w:t>
      </w:r>
    </w:p>
    <w:p w14:paraId="2B0E7427" w14:textId="7A184B44" w:rsidR="00E333DF" w:rsidRPr="00E333DF" w:rsidRDefault="00E333DF" w:rsidP="00E333D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利用读写锁，多线程读的时候共享锁，可以一起读，只有写的时候才用排他锁。</w:t>
      </w:r>
    </w:p>
    <w:p w14:paraId="7EDC8745" w14:textId="6D3E5AB3" w:rsidR="00DA71E7" w:rsidRDefault="00DA71E7" w:rsidP="00CC63B3">
      <w:pPr>
        <w:widowControl/>
        <w:spacing w:line="440" w:lineRule="exact"/>
        <w:jc w:val="left"/>
        <w:rPr>
          <w:rFonts w:ascii="Times New Roman" w:eastAsia="宋体" w:hAnsi="Times New Roman" w:cs="Times New Roman"/>
          <w:kern w:val="0"/>
          <w:sz w:val="24"/>
          <w:szCs w:val="24"/>
        </w:rPr>
      </w:pPr>
    </w:p>
    <w:p w14:paraId="0C2A6FF4" w14:textId="53159EE8" w:rsidR="00DA71E7" w:rsidRDefault="00DA71E7" w:rsidP="00CC63B3">
      <w:pPr>
        <w:widowControl/>
        <w:spacing w:line="440" w:lineRule="exact"/>
        <w:jc w:val="left"/>
        <w:rPr>
          <w:rFonts w:ascii="Times New Roman" w:eastAsia="宋体" w:hAnsi="Times New Roman" w:cs="Times New Roman"/>
          <w:kern w:val="0"/>
          <w:sz w:val="24"/>
          <w:szCs w:val="24"/>
        </w:rPr>
      </w:pPr>
    </w:p>
    <w:p w14:paraId="7F7E1E1E" w14:textId="24565E0F" w:rsidR="00DA71E7" w:rsidRDefault="00DA71E7" w:rsidP="00CC63B3">
      <w:pPr>
        <w:widowControl/>
        <w:spacing w:line="440" w:lineRule="exact"/>
        <w:jc w:val="left"/>
        <w:rPr>
          <w:rFonts w:ascii="Times New Roman" w:eastAsia="宋体" w:hAnsi="Times New Roman" w:cs="Times New Roman"/>
          <w:kern w:val="0"/>
          <w:sz w:val="24"/>
          <w:szCs w:val="24"/>
        </w:rPr>
      </w:pPr>
    </w:p>
    <w:p w14:paraId="4F887BF0" w14:textId="1F43EAD0" w:rsidR="00DA71E7"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w:t>
      </w:r>
    </w:p>
    <w:p w14:paraId="0B93FE6A" w14:textId="252AD86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p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ap</w:t>
      </w:r>
      <w:r>
        <w:rPr>
          <w:rFonts w:ascii="Times New Roman" w:eastAsia="宋体" w:hAnsi="Times New Roman" w:cs="Times New Roman" w:hint="eastAsia"/>
          <w:kern w:val="0"/>
          <w:sz w:val="24"/>
          <w:szCs w:val="24"/>
        </w:rPr>
        <w:t>，是一种实现线程安全的算法。同时也是一种</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指令，可以完成比较并操作，这样一个组合操作不会被打断。</w:t>
      </w:r>
    </w:p>
    <w:p w14:paraId="77BC6205" w14:textId="05D4B811"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主要是用在并发编程领域，实现哪些不能被打断的数据交换操作，避免在多线程下，执行顺序是不确定的，导致的线程安全问题。避免多人同时修改导致错误。</w:t>
      </w:r>
    </w:p>
    <w:p w14:paraId="4CA60AFD" w14:textId="19006933" w:rsidR="00FD5D76" w:rsidRDefault="00FD5D76" w:rsidP="00CC63B3">
      <w:pPr>
        <w:widowControl/>
        <w:spacing w:line="440" w:lineRule="exact"/>
        <w:jc w:val="left"/>
        <w:rPr>
          <w:rFonts w:ascii="Times New Roman" w:eastAsia="宋体" w:hAnsi="Times New Roman" w:cs="Times New Roman"/>
          <w:kern w:val="0"/>
          <w:sz w:val="24"/>
          <w:szCs w:val="24"/>
        </w:rPr>
      </w:pPr>
    </w:p>
    <w:p w14:paraId="3FD08279" w14:textId="3D2A3798" w:rsidR="00FD5D76" w:rsidRDefault="00FD5D76" w:rsidP="00CC63B3">
      <w:pPr>
        <w:widowControl/>
        <w:spacing w:line="440" w:lineRule="exact"/>
        <w:jc w:val="left"/>
        <w:rPr>
          <w:rFonts w:ascii="Times New Roman" w:eastAsia="宋体" w:hAnsi="Times New Roman" w:cs="Times New Roman"/>
          <w:kern w:val="0"/>
          <w:sz w:val="24"/>
          <w:szCs w:val="24"/>
        </w:rPr>
      </w:pPr>
    </w:p>
    <w:p w14:paraId="17A3A1AE" w14:textId="3F19E1E5" w:rsidR="00FD5D76" w:rsidRDefault="00FD5D7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hint="eastAsia"/>
          <w:kern w:val="0"/>
          <w:sz w:val="24"/>
          <w:szCs w:val="24"/>
        </w:rPr>
        <w:t>有三个操作数，分别是什么？</w:t>
      </w:r>
    </w:p>
    <w:p w14:paraId="5EFBE542" w14:textId="4F8C01FD" w:rsidR="00FD5D76"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内存值</w:t>
      </w:r>
    </w:p>
    <w:p w14:paraId="493523E5" w14:textId="2FB01D83"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预期值</w:t>
      </w:r>
    </w:p>
    <w:p w14:paraId="1268E975" w14:textId="49AFE3C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要修改的值</w:t>
      </w:r>
    </w:p>
    <w:p w14:paraId="7BC337EA" w14:textId="14322B5E"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 xml:space="preserve"> V</w:t>
      </w:r>
      <w:r>
        <w:rPr>
          <w:rFonts w:ascii="Times New Roman" w:eastAsia="宋体" w:hAnsi="Times New Roman" w:cs="Times New Roman"/>
          <w:kern w:val="0"/>
          <w:sz w:val="24"/>
          <w:szCs w:val="24"/>
        </w:rPr>
        <w:t xml:space="preserve"> == A</w:t>
      </w:r>
      <w:r>
        <w:rPr>
          <w:rFonts w:ascii="Times New Roman" w:eastAsia="宋体" w:hAnsi="Times New Roman" w:cs="Times New Roman" w:hint="eastAsia"/>
          <w:kern w:val="0"/>
          <w:sz w:val="24"/>
          <w:szCs w:val="24"/>
        </w:rPr>
        <w:t>，才会去将内存值修改为</w:t>
      </w:r>
      <w:r>
        <w:rPr>
          <w:rFonts w:ascii="Times New Roman" w:eastAsia="宋体" w:hAnsi="Times New Roman" w:cs="Times New Roman" w:hint="eastAsia"/>
          <w:kern w:val="0"/>
          <w:sz w:val="24"/>
          <w:szCs w:val="24"/>
        </w:rPr>
        <w:t>B</w:t>
      </w:r>
    </w:p>
    <w:p w14:paraId="76C46BC0" w14:textId="5FC76944" w:rsidR="00EF5618" w:rsidRDefault="00EF561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则，不会去修改，返回现在的</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值</w:t>
      </w:r>
    </w:p>
    <w:p w14:paraId="001E4B6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7774381B" w14:textId="77777777" w:rsidR="00EF5618" w:rsidRDefault="00EF5618" w:rsidP="00CC63B3">
      <w:pPr>
        <w:widowControl/>
        <w:spacing w:line="440" w:lineRule="exact"/>
        <w:jc w:val="left"/>
        <w:rPr>
          <w:rFonts w:ascii="Times New Roman" w:eastAsia="宋体" w:hAnsi="Times New Roman" w:cs="Times New Roman"/>
          <w:kern w:val="0"/>
          <w:sz w:val="24"/>
          <w:szCs w:val="24"/>
        </w:rPr>
      </w:pPr>
    </w:p>
    <w:p w14:paraId="23CB41C3" w14:textId="5283A233" w:rsidR="00FD5D76"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乐观锁的底层原理是什么？</w:t>
      </w:r>
    </w:p>
    <w:p w14:paraId="1EF2694D" w14:textId="7F00D60D" w:rsidR="005D40DA" w:rsidRDefault="005D40D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p>
    <w:p w14:paraId="5E20A562" w14:textId="257599C3" w:rsidR="005D40DA" w:rsidRDefault="005D40DA" w:rsidP="00CC63B3">
      <w:pPr>
        <w:widowControl/>
        <w:spacing w:line="440" w:lineRule="exact"/>
        <w:jc w:val="left"/>
        <w:rPr>
          <w:rFonts w:ascii="Times New Roman" w:eastAsia="宋体" w:hAnsi="Times New Roman" w:cs="Times New Roman"/>
          <w:kern w:val="0"/>
          <w:sz w:val="24"/>
          <w:szCs w:val="24"/>
        </w:rPr>
      </w:pPr>
    </w:p>
    <w:p w14:paraId="2B989CAA" w14:textId="18BF02E5" w:rsidR="005D40DA" w:rsidRDefault="005D40DA" w:rsidP="00CC63B3">
      <w:pPr>
        <w:widowControl/>
        <w:spacing w:line="440" w:lineRule="exact"/>
        <w:jc w:val="left"/>
        <w:rPr>
          <w:rFonts w:ascii="Times New Roman" w:eastAsia="宋体" w:hAnsi="Times New Roman" w:cs="Times New Roman"/>
          <w:kern w:val="0"/>
          <w:sz w:val="24"/>
          <w:szCs w:val="24"/>
        </w:rPr>
      </w:pPr>
    </w:p>
    <w:p w14:paraId="72DEDC90" w14:textId="5F8EE56E" w:rsidR="005D40DA"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和因特网？</w:t>
      </w:r>
    </w:p>
    <w:p w14:paraId="08048DB2" w14:textId="51969253" w:rsidR="00143BB8"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w:t>
      </w:r>
      <w:r>
        <w:rPr>
          <w:rFonts w:ascii="Times New Roman" w:eastAsia="宋体" w:hAnsi="Times New Roman" w:cs="Times New Roman" w:hint="eastAsia"/>
          <w:kern w:val="0"/>
          <w:sz w:val="24"/>
          <w:szCs w:val="24"/>
        </w:rPr>
        <w:t>HTTP</w:t>
      </w:r>
      <w:r>
        <w:rPr>
          <w:rFonts w:ascii="Times New Roman" w:eastAsia="宋体" w:hAnsi="Times New Roman" w:cs="Times New Roman" w:hint="eastAsia"/>
          <w:kern w:val="0"/>
          <w:sz w:val="24"/>
          <w:szCs w:val="24"/>
        </w:rPr>
        <w:t>协议</w:t>
      </w:r>
    </w:p>
    <w:p w14:paraId="4BCD586F" w14:textId="1FC673A4" w:rsidR="00143BB8" w:rsidRPr="00FD5D76" w:rsidRDefault="00143BB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特网：</w:t>
      </w:r>
      <w:r>
        <w:rPr>
          <w:rFonts w:ascii="Times New Roman" w:eastAsia="宋体" w:hAnsi="Times New Roman" w:cs="Times New Roman" w:hint="eastAsia"/>
          <w:kern w:val="0"/>
          <w:sz w:val="24"/>
          <w:szCs w:val="24"/>
        </w:rPr>
        <w:t>TCP/IP</w:t>
      </w:r>
      <w:r>
        <w:rPr>
          <w:rFonts w:ascii="Times New Roman" w:eastAsia="宋体" w:hAnsi="Times New Roman" w:cs="Times New Roman" w:hint="eastAsia"/>
          <w:kern w:val="0"/>
          <w:sz w:val="24"/>
          <w:szCs w:val="24"/>
        </w:rPr>
        <w:t>协议</w:t>
      </w:r>
    </w:p>
    <w:p w14:paraId="3656EC3D" w14:textId="3FB1BC2C" w:rsidR="00DA71E7" w:rsidRDefault="00DA71E7" w:rsidP="00CC63B3">
      <w:pPr>
        <w:widowControl/>
        <w:spacing w:line="440" w:lineRule="exact"/>
        <w:jc w:val="left"/>
        <w:rPr>
          <w:rFonts w:ascii="Times New Roman" w:eastAsia="宋体" w:hAnsi="Times New Roman" w:cs="Times New Roman"/>
          <w:kern w:val="0"/>
          <w:sz w:val="24"/>
          <w:szCs w:val="24"/>
        </w:rPr>
      </w:pPr>
    </w:p>
    <w:p w14:paraId="208CBFEC" w14:textId="52AB95B4" w:rsidR="00DA71E7" w:rsidRDefault="00DA71E7" w:rsidP="00CC63B3">
      <w:pPr>
        <w:widowControl/>
        <w:spacing w:line="440" w:lineRule="exact"/>
        <w:jc w:val="left"/>
        <w:rPr>
          <w:rFonts w:ascii="Times New Roman" w:eastAsia="宋体" w:hAnsi="Times New Roman" w:cs="Times New Roman"/>
          <w:kern w:val="0"/>
          <w:sz w:val="24"/>
          <w:szCs w:val="24"/>
        </w:rPr>
      </w:pPr>
    </w:p>
    <w:p w14:paraId="1B9AF37C" w14:textId="7163E1EA"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系统三个组成构件？</w:t>
      </w:r>
    </w:p>
    <w:p w14:paraId="1FDEC8AB" w14:textId="01CE074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户代理</w:t>
      </w:r>
    </w:p>
    <w:p w14:paraId="57FA8829" w14:textId="19E7018B"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w:t>
      </w:r>
    </w:p>
    <w:p w14:paraId="2054003D" w14:textId="2CCFB5A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w:t>
      </w:r>
    </w:p>
    <w:p w14:paraId="7912BB4A"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5B4767C1" w14:textId="7358513D" w:rsidR="00DA71E7"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用户代理是用户与电子邮件系统的接口，又称为电子邮件系统客户端软件</w:t>
      </w:r>
    </w:p>
    <w:p w14:paraId="1E3184ED" w14:textId="4035ED85"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邮件服务器：负责发送、接收邮件、管理用户邮箱，缓存带发送、带取回的邮件。</w:t>
      </w:r>
    </w:p>
    <w:p w14:paraId="6FE5E8DF" w14:textId="6A6ED3D7" w:rsidR="000F546D" w:rsidRDefault="000F546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电子邮件所需协议分为两类：邮件发送协议（</w:t>
      </w:r>
      <w:r>
        <w:rPr>
          <w:rFonts w:ascii="Times New Roman" w:eastAsia="宋体" w:hAnsi="Times New Roman" w:cs="Times New Roman" w:hint="eastAsia"/>
          <w:kern w:val="0"/>
          <w:sz w:val="24"/>
          <w:szCs w:val="24"/>
        </w:rPr>
        <w:t>SMTP</w:t>
      </w:r>
      <w:r>
        <w:rPr>
          <w:rFonts w:ascii="Times New Roman" w:eastAsia="宋体" w:hAnsi="Times New Roman" w:cs="Times New Roman" w:hint="eastAsia"/>
          <w:kern w:val="0"/>
          <w:sz w:val="24"/>
          <w:szCs w:val="24"/>
        </w:rPr>
        <w:t>）和邮件读取协议（</w:t>
      </w:r>
      <w:r>
        <w:rPr>
          <w:rFonts w:ascii="Times New Roman" w:eastAsia="宋体" w:hAnsi="Times New Roman" w:cs="Times New Roman" w:hint="eastAsia"/>
          <w:kern w:val="0"/>
          <w:sz w:val="24"/>
          <w:szCs w:val="24"/>
        </w:rPr>
        <w:t>I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OP</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
    <w:p w14:paraId="38C1C934" w14:textId="3FA69BE1" w:rsidR="000F546D" w:rsidRDefault="000F546D" w:rsidP="00CC63B3">
      <w:pPr>
        <w:widowControl/>
        <w:spacing w:line="440" w:lineRule="exact"/>
        <w:jc w:val="left"/>
        <w:rPr>
          <w:rFonts w:ascii="Times New Roman" w:eastAsia="宋体" w:hAnsi="Times New Roman" w:cs="Times New Roman"/>
          <w:kern w:val="0"/>
          <w:sz w:val="24"/>
          <w:szCs w:val="24"/>
        </w:rPr>
      </w:pPr>
    </w:p>
    <w:p w14:paraId="75B6DDF4" w14:textId="036DC3F8" w:rsidR="00E13692" w:rsidRDefault="00E13692" w:rsidP="00CC63B3">
      <w:pPr>
        <w:widowControl/>
        <w:spacing w:line="440" w:lineRule="exact"/>
        <w:jc w:val="left"/>
        <w:rPr>
          <w:rFonts w:ascii="Times New Roman" w:eastAsia="宋体" w:hAnsi="Times New Roman" w:cs="Times New Roman"/>
          <w:kern w:val="0"/>
          <w:sz w:val="24"/>
          <w:szCs w:val="24"/>
        </w:rPr>
      </w:pPr>
    </w:p>
    <w:p w14:paraId="2503AAFB" w14:textId="2D8F1B57"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万维网？</w:t>
      </w:r>
    </w:p>
    <w:p w14:paraId="6618A52E" w14:textId="69F4A535" w:rsidR="00E13692" w:rsidRDefault="00E1369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维网是因特网上的一种分布式应用。通过网页之间的超链接，将不同的网页组成一张逻辑的信息网。</w:t>
      </w:r>
    </w:p>
    <w:p w14:paraId="11C62B81" w14:textId="7A7FB87F" w:rsidR="00E13692" w:rsidRDefault="00E13692" w:rsidP="00CC63B3">
      <w:pPr>
        <w:widowControl/>
        <w:spacing w:line="440" w:lineRule="exact"/>
        <w:jc w:val="left"/>
        <w:rPr>
          <w:rFonts w:ascii="Times New Roman" w:eastAsia="宋体" w:hAnsi="Times New Roman" w:cs="Times New Roman"/>
          <w:kern w:val="0"/>
          <w:sz w:val="24"/>
          <w:szCs w:val="24"/>
        </w:rPr>
      </w:pPr>
    </w:p>
    <w:p w14:paraId="10D5C8AA" w14:textId="747FE437" w:rsidR="00E13692" w:rsidRDefault="00E13692" w:rsidP="00CC63B3">
      <w:pPr>
        <w:widowControl/>
        <w:spacing w:line="440" w:lineRule="exact"/>
        <w:jc w:val="left"/>
        <w:rPr>
          <w:rFonts w:ascii="Times New Roman" w:eastAsia="宋体" w:hAnsi="Times New Roman" w:cs="Times New Roman"/>
          <w:kern w:val="0"/>
          <w:sz w:val="24"/>
          <w:szCs w:val="24"/>
        </w:rPr>
      </w:pPr>
    </w:p>
    <w:p w14:paraId="6963169A" w14:textId="7088FEA6" w:rsidR="00E13692"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进程（线程）之间的同步与互斥？</w:t>
      </w:r>
    </w:p>
    <w:p w14:paraId="529E0B3B" w14:textId="651F48C4"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对于临界区代码，两个线程不能同时运行，它们会相互排斥。</w:t>
      </w:r>
    </w:p>
    <w:p w14:paraId="7C376B74" w14:textId="1820A4F6" w:rsidR="007E06B5" w:rsidRDefault="007E06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w:t>
      </w:r>
      <w:r w:rsidR="00270F09">
        <w:rPr>
          <w:rFonts w:ascii="Times New Roman" w:eastAsia="宋体" w:hAnsi="Times New Roman" w:cs="Times New Roman" w:hint="eastAsia"/>
          <w:kern w:val="0"/>
          <w:sz w:val="24"/>
          <w:szCs w:val="24"/>
        </w:rPr>
        <w:t>也是不能同时运行，而且必须按照某种次序来运行相应的程序。</w:t>
      </w:r>
    </w:p>
    <w:p w14:paraId="1F5BAE12" w14:textId="07FDEB19" w:rsidR="00E13692"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进程（线程）之间有两种关系：同步与互斥。</w:t>
      </w:r>
    </w:p>
    <w:p w14:paraId="3330CAD1" w14:textId="72A5964D" w:rsidR="00270F09" w:rsidRDefault="00270F0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是指散布在不同进程（线程）的若干程序片段，当其中某一个进程（线程）运行其中一个程序片段时，其他进程就不能运行它们之中的任一程序片段。</w:t>
      </w:r>
    </w:p>
    <w:p w14:paraId="5991533E" w14:textId="4FF2F712" w:rsidR="00E13692" w:rsidRDefault="00FB0CD8"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步是一种更为复杂的互斥。</w:t>
      </w:r>
    </w:p>
    <w:p w14:paraId="36FD5EFB" w14:textId="05F941F1" w:rsidR="001F56C7" w:rsidRDefault="001F56C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互斥会限制共享资源在同一时刻被一个访问者访问，但不保证访问者访问的顺序。同步在互斥的基础上进一步要求，访问者必须按照某种顺序进行访问。</w:t>
      </w:r>
    </w:p>
    <w:p w14:paraId="4A45CDC3" w14:textId="1E1CE01D" w:rsidR="00E13692" w:rsidRDefault="00E13692" w:rsidP="00CC63B3">
      <w:pPr>
        <w:widowControl/>
        <w:spacing w:line="440" w:lineRule="exact"/>
        <w:jc w:val="left"/>
        <w:rPr>
          <w:rFonts w:ascii="Times New Roman" w:eastAsia="宋体" w:hAnsi="Times New Roman" w:cs="Times New Roman"/>
          <w:kern w:val="0"/>
          <w:sz w:val="24"/>
          <w:szCs w:val="24"/>
        </w:rPr>
      </w:pPr>
    </w:p>
    <w:p w14:paraId="54CE7C7F" w14:textId="512F82DE"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为什么需要三次握手</w:t>
      </w:r>
      <w:r>
        <w:rPr>
          <w:rFonts w:ascii="Times New Roman" w:eastAsia="宋体" w:hAnsi="Times New Roman" w:cs="Times New Roman" w:hint="eastAsia"/>
          <w:kern w:val="0"/>
          <w:sz w:val="24"/>
          <w:szCs w:val="24"/>
        </w:rPr>
        <w:t>?</w:t>
      </w:r>
    </w:p>
    <w:p w14:paraId="26BC65FA" w14:textId="64BAC92B" w:rsidR="00A43E2E" w:rsidRDefault="00A43E2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旧的重复的初始化连接请求到达</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服务器造成混乱。</w:t>
      </w:r>
    </w:p>
    <w:p w14:paraId="6CC46E34" w14:textId="46C4BD32" w:rsidR="00AE40CB" w:rsidRDefault="00AE40CB" w:rsidP="00CC63B3">
      <w:pPr>
        <w:widowControl/>
        <w:spacing w:line="440" w:lineRule="exact"/>
        <w:jc w:val="left"/>
        <w:rPr>
          <w:rFonts w:ascii="Times New Roman" w:eastAsia="宋体" w:hAnsi="Times New Roman" w:cs="Times New Roman"/>
          <w:kern w:val="0"/>
          <w:sz w:val="24"/>
          <w:szCs w:val="24"/>
        </w:rPr>
      </w:pPr>
    </w:p>
    <w:p w14:paraId="049B0E32" w14:textId="4B7C3E46" w:rsidR="00AE40CB" w:rsidRDefault="00AE40CB" w:rsidP="00CC63B3">
      <w:pPr>
        <w:widowControl/>
        <w:spacing w:line="440" w:lineRule="exact"/>
        <w:jc w:val="left"/>
        <w:rPr>
          <w:rFonts w:ascii="Times New Roman" w:eastAsia="宋体" w:hAnsi="Times New Roman" w:cs="Times New Roman"/>
          <w:kern w:val="0"/>
          <w:sz w:val="24"/>
          <w:szCs w:val="24"/>
        </w:rPr>
      </w:pPr>
    </w:p>
    <w:p w14:paraId="31129BDB" w14:textId="1AB8E9A4"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说一下三次握手的大致过程？</w:t>
      </w:r>
    </w:p>
    <w:p w14:paraId="31F1EDBC" w14:textId="0E9C50E9" w:rsidR="00AE40CB" w:rsidRDefault="00AE40CB" w:rsidP="00AE40CB">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88267D" wp14:editId="4126B1C9">
            <wp:extent cx="5274310" cy="296735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7F49D3E"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6C6749F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293A2296" w14:textId="5A067C56"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为什么需要三次握手？</w:t>
      </w:r>
      <w:r w:rsidRPr="00AE40CB">
        <w:rPr>
          <w:rFonts w:ascii="Times New Roman" w:eastAsia="宋体" w:hAnsi="Times New Roman" w:cs="Times New Roman"/>
          <w:kern w:val="0"/>
          <w:sz w:val="24"/>
          <w:szCs w:val="24"/>
        </w:rPr>
        <w:t xml:space="preserve">2 </w:t>
      </w:r>
      <w:r w:rsidRPr="00AE40CB">
        <w:rPr>
          <w:rFonts w:ascii="Times New Roman" w:eastAsia="宋体" w:hAnsi="Times New Roman" w:cs="Times New Roman"/>
          <w:kern w:val="0"/>
          <w:sz w:val="24"/>
          <w:szCs w:val="24"/>
        </w:rPr>
        <w:t>次不可以吗？</w:t>
      </w:r>
    </w:p>
    <w:p w14:paraId="364D8D70" w14:textId="2B0B5479" w:rsidR="00AE40CB"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防止旧的重复的初始化连接请求</w:t>
      </w:r>
      <w:r w:rsidR="00CB14ED">
        <w:rPr>
          <w:rFonts w:ascii="Times New Roman" w:eastAsia="宋体" w:hAnsi="Times New Roman" w:cs="Times New Roman" w:hint="eastAsia"/>
          <w:kern w:val="0"/>
          <w:sz w:val="24"/>
          <w:szCs w:val="24"/>
        </w:rPr>
        <w:t>到达</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导致混乱。</w:t>
      </w:r>
    </w:p>
    <w:p w14:paraId="442EC76B" w14:textId="7DDD27E1" w:rsidR="00AC0BC9" w:rsidRPr="00AC0BC9" w:rsidRDefault="00AC0BC9" w:rsidP="00AC0BC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考虑这样一个场景</w:t>
      </w:r>
      <w:r w:rsidR="00CB14ED">
        <w:rPr>
          <w:rFonts w:ascii="Times New Roman" w:eastAsia="宋体" w:hAnsi="Times New Roman" w:cs="Times New Roman" w:hint="eastAsia"/>
          <w:kern w:val="0"/>
          <w:sz w:val="24"/>
          <w:szCs w:val="24"/>
        </w:rPr>
        <w:t>，客户端第一次握手时，向服务端发送一个初始化同步连接请求，并带上序列号，如果此时该</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报文段由于网络原因阻塞了，导致服务器没有接收到。接着，客户端重启了，准备开启一次新的</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连接，于是向服务器发送了初始化同步连接请求，带上了一个新的序列号，但是之前阻塞在网络中的旧的初始化连接请求到达了</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w:t>
      </w:r>
      <w:r w:rsidR="00CB14ED">
        <w:rPr>
          <w:rFonts w:ascii="Times New Roman" w:eastAsia="宋体" w:hAnsi="Times New Roman" w:cs="Times New Roman" w:hint="eastAsia"/>
          <w:kern w:val="0"/>
          <w:sz w:val="24"/>
          <w:szCs w:val="24"/>
        </w:rPr>
        <w:t>tcp</w:t>
      </w:r>
      <w:r w:rsidR="00CB14ED">
        <w:rPr>
          <w:rFonts w:ascii="Times New Roman" w:eastAsia="宋体" w:hAnsi="Times New Roman" w:cs="Times New Roman" w:hint="eastAsia"/>
          <w:kern w:val="0"/>
          <w:sz w:val="24"/>
          <w:szCs w:val="24"/>
        </w:rPr>
        <w:t>服务器对该请求回复了同步确认报文，带上了序列号和确认号。客户端收到了连接请求确认的报文，通过上下文分析，发现确认号不是自己希望收到的，于是会向服务器发送</w:t>
      </w:r>
      <w:r w:rsidR="00CB14ED">
        <w:rPr>
          <w:rFonts w:ascii="Times New Roman" w:eastAsia="宋体" w:hAnsi="Times New Roman" w:cs="Times New Roman" w:hint="eastAsia"/>
          <w:kern w:val="0"/>
          <w:sz w:val="24"/>
          <w:szCs w:val="24"/>
        </w:rPr>
        <w:t>RST=1</w:t>
      </w:r>
      <w:r w:rsidR="00CB14ED">
        <w:rPr>
          <w:rFonts w:ascii="Times New Roman" w:eastAsia="宋体" w:hAnsi="Times New Roman" w:cs="Times New Roman" w:hint="eastAsia"/>
          <w:kern w:val="0"/>
          <w:sz w:val="24"/>
          <w:szCs w:val="24"/>
        </w:rPr>
        <w:t>的报文段来，来中止</w:t>
      </w:r>
    </w:p>
    <w:p w14:paraId="5190A23B" w14:textId="4AA490EA" w:rsidR="00F6376C" w:rsidRPr="00F6376C"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步双方的序号</w:t>
      </w:r>
    </w:p>
    <w:p w14:paraId="3A67DFB7" w14:textId="49C04650" w:rsidR="00AC0BC9" w:rsidRPr="00AC0BC9" w:rsidRDefault="00AC0BC9" w:rsidP="004943B9">
      <w:pPr>
        <w:pStyle w:val="a3"/>
        <w:widowControl/>
        <w:numPr>
          <w:ilvl w:val="0"/>
          <w:numId w:val="22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防止客户端连接请求超时重传之后，之前阻塞在网络中的连接请求到达服务器导致连接资源浪费</w:t>
      </w:r>
    </w:p>
    <w:p w14:paraId="235B6805" w14:textId="77777777" w:rsidR="00AE40CB" w:rsidRDefault="00AE40CB" w:rsidP="00AE40CB">
      <w:pPr>
        <w:widowControl/>
        <w:spacing w:line="440" w:lineRule="exact"/>
        <w:jc w:val="left"/>
        <w:rPr>
          <w:rFonts w:ascii="Times New Roman" w:eastAsia="宋体" w:hAnsi="Times New Roman" w:cs="Times New Roman"/>
          <w:kern w:val="0"/>
          <w:sz w:val="24"/>
          <w:szCs w:val="24"/>
        </w:rPr>
      </w:pPr>
    </w:p>
    <w:p w14:paraId="0E5AD15C" w14:textId="77777777" w:rsidR="00AE40CB" w:rsidRPr="00AE40CB" w:rsidRDefault="00AE40CB" w:rsidP="00AE40CB">
      <w:pPr>
        <w:widowControl/>
        <w:spacing w:line="440" w:lineRule="exact"/>
        <w:jc w:val="left"/>
        <w:rPr>
          <w:rFonts w:ascii="Times New Roman" w:eastAsia="宋体" w:hAnsi="Times New Roman" w:cs="Times New Roman"/>
          <w:kern w:val="0"/>
          <w:sz w:val="24"/>
          <w:szCs w:val="24"/>
        </w:rPr>
      </w:pPr>
    </w:p>
    <w:p w14:paraId="5837DD53" w14:textId="46708A62"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第三次握手，可以携带数据吗？第二次呢？</w:t>
      </w:r>
    </w:p>
    <w:p w14:paraId="7232989C" w14:textId="26582FAF" w:rsidR="00AE40CB" w:rsidRDefault="00AC0BC9"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携带数据，第二次不可以携带数据，</w:t>
      </w:r>
      <w:r>
        <w:rPr>
          <w:rFonts w:ascii="Times New Roman" w:eastAsia="宋体" w:hAnsi="Times New Roman" w:cs="Times New Roman"/>
          <w:kern w:val="0"/>
          <w:sz w:val="24"/>
          <w:szCs w:val="24"/>
        </w:rPr>
        <w:t>SYN</w:t>
      </w:r>
      <w:r>
        <w:rPr>
          <w:rFonts w:ascii="Times New Roman" w:eastAsia="宋体" w:hAnsi="Times New Roman" w:cs="Times New Roman"/>
          <w:kern w:val="0"/>
          <w:sz w:val="24"/>
          <w:szCs w:val="24"/>
        </w:rPr>
        <w:t>同步标志位设置为</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TCP</w:t>
      </w:r>
      <w:r>
        <w:rPr>
          <w:rFonts w:ascii="Times New Roman" w:eastAsia="宋体" w:hAnsi="Times New Roman" w:cs="Times New Roman"/>
          <w:kern w:val="0"/>
          <w:sz w:val="24"/>
          <w:szCs w:val="24"/>
        </w:rPr>
        <w:t>报文段不可以携带数据，但要消耗一个序列号。</w:t>
      </w:r>
    </w:p>
    <w:p w14:paraId="202A1BC7" w14:textId="45721D33" w:rsidR="00F6376C" w:rsidRDefault="00F6376C"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问题</w:t>
      </w:r>
      <w:r>
        <w:rPr>
          <w:rFonts w:ascii="Times New Roman" w:eastAsia="宋体" w:hAnsi="Times New Roman" w:cs="Times New Roman" w:hint="eastAsia"/>
          <w:kern w:val="0"/>
          <w:sz w:val="24"/>
          <w:szCs w:val="24"/>
        </w:rPr>
        <w:t>RFC</w:t>
      </w:r>
      <w:r>
        <w:rPr>
          <w:rFonts w:ascii="Times New Roman" w:eastAsia="宋体" w:hAnsi="Times New Roman" w:cs="Times New Roman" w:hint="eastAsia"/>
          <w:kern w:val="0"/>
          <w:sz w:val="24"/>
          <w:szCs w:val="24"/>
        </w:rPr>
        <w:t>文档提到过，第三次握手时，客户端向服务</w:t>
      </w:r>
      <w:r w:rsidR="007527DA">
        <w:rPr>
          <w:rFonts w:ascii="Times New Roman" w:eastAsia="宋体" w:hAnsi="Times New Roman" w:cs="Times New Roman" w:hint="eastAsia"/>
          <w:kern w:val="0"/>
          <w:sz w:val="24"/>
          <w:szCs w:val="24"/>
        </w:rPr>
        <w:t>端</w:t>
      </w:r>
      <w:r>
        <w:rPr>
          <w:rFonts w:ascii="Times New Roman" w:eastAsia="宋体" w:hAnsi="Times New Roman" w:cs="Times New Roman" w:hint="eastAsia"/>
          <w:kern w:val="0"/>
          <w:sz w:val="24"/>
          <w:szCs w:val="24"/>
        </w:rPr>
        <w:t>返回的报文中可以携带数据，</w:t>
      </w:r>
      <w:r w:rsidR="007527DA">
        <w:rPr>
          <w:rFonts w:ascii="Times New Roman" w:eastAsia="宋体" w:hAnsi="Times New Roman" w:cs="Times New Roman" w:hint="eastAsia"/>
          <w:kern w:val="0"/>
          <w:sz w:val="24"/>
          <w:szCs w:val="24"/>
        </w:rPr>
        <w:t>即使服务端此时是同步已接收状态，但由于数据报中有确认标志位，服务端会先接收这个确认标志位的值，然后进入连接已建立状态，开始接收数据。</w:t>
      </w:r>
    </w:p>
    <w:p w14:paraId="45D6F5FC" w14:textId="37652823" w:rsidR="007527DA" w:rsidRDefault="007527DA" w:rsidP="00AE40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需要注意的是，一般情况下第三次握手不会携带数据，因为大多数情况是第三次握手发送确认报文段后，客户端不会等服务器接收就接着发送正常携带数据的报文段，此时有两种情况：</w:t>
      </w:r>
    </w:p>
    <w:p w14:paraId="3EC191B8" w14:textId="07E797D0"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sidRPr="007527DA">
        <w:rPr>
          <w:rFonts w:ascii="Times New Roman" w:eastAsia="宋体" w:hAnsi="Times New Roman" w:cs="Times New Roman" w:hint="eastAsia"/>
          <w:kern w:val="0"/>
          <w:sz w:val="24"/>
          <w:szCs w:val="24"/>
        </w:rPr>
        <w:t>第三次握手时发送的普通确认报文段先到达服务器，服务器解析确认标志位的值，进入连接已建立状态，接着接收客户端发来的携带数据的报文段。</w:t>
      </w:r>
    </w:p>
    <w:p w14:paraId="1602E3BD" w14:textId="6F801519" w:rsidR="007527DA" w:rsidRPr="007527DA" w:rsidRDefault="007527DA" w:rsidP="004943B9">
      <w:pPr>
        <w:pStyle w:val="a3"/>
        <w:widowControl/>
        <w:numPr>
          <w:ilvl w:val="0"/>
          <w:numId w:val="22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次握手时发送的普通确认报文段在网络中阻塞了，客户端发送的正常携带数据的报文段先到达了服务器，由于该携带数据的报文段</w:t>
      </w:r>
      <w:r w:rsidR="004D62FF">
        <w:rPr>
          <w:rFonts w:ascii="Times New Roman" w:eastAsia="宋体" w:hAnsi="Times New Roman" w:cs="Times New Roman" w:hint="eastAsia"/>
          <w:kern w:val="0"/>
          <w:sz w:val="24"/>
          <w:szCs w:val="24"/>
        </w:rPr>
        <w:t>也有确认标志位字段，所以服务端会把这个报文段当作第三次握手时发送的确认报文段，然后进入连接已建立状态，开始接收数据包。之后如果真正的第三次握手发送的报文段在网络中丢失了，不会产生影响，丢失了就丢失了。如果成功到达了服务端</w:t>
      </w:r>
      <w:r w:rsidR="009F1B3B">
        <w:rPr>
          <w:rFonts w:ascii="Times New Roman" w:eastAsia="宋体" w:hAnsi="Times New Roman" w:cs="Times New Roman" w:hint="eastAsia"/>
          <w:kern w:val="0"/>
          <w:sz w:val="24"/>
          <w:szCs w:val="24"/>
        </w:rPr>
        <w:t>，服务端会忽略。</w:t>
      </w:r>
    </w:p>
    <w:p w14:paraId="3EB6B25C" w14:textId="01E550A3" w:rsidR="00AC0BC9" w:rsidRDefault="00AC0BC9" w:rsidP="00AE40CB">
      <w:pPr>
        <w:widowControl/>
        <w:spacing w:line="440" w:lineRule="exact"/>
        <w:jc w:val="left"/>
        <w:rPr>
          <w:rFonts w:ascii="Times New Roman" w:eastAsia="宋体" w:hAnsi="Times New Roman" w:cs="Times New Roman"/>
          <w:kern w:val="0"/>
          <w:sz w:val="24"/>
          <w:szCs w:val="24"/>
        </w:rPr>
      </w:pPr>
    </w:p>
    <w:p w14:paraId="55532F31" w14:textId="77777777" w:rsidR="00AC0BC9" w:rsidRPr="00AE40CB" w:rsidRDefault="00AC0BC9" w:rsidP="00AE40CB">
      <w:pPr>
        <w:widowControl/>
        <w:spacing w:line="440" w:lineRule="exact"/>
        <w:jc w:val="left"/>
        <w:rPr>
          <w:rFonts w:ascii="Times New Roman" w:eastAsia="宋体" w:hAnsi="Times New Roman" w:cs="Times New Roman"/>
          <w:kern w:val="0"/>
          <w:sz w:val="24"/>
          <w:szCs w:val="24"/>
        </w:rPr>
      </w:pPr>
    </w:p>
    <w:p w14:paraId="786DE06A" w14:textId="61F57F47" w:rsidR="00AE40CB" w:rsidRPr="00AE40CB" w:rsidRDefault="00AE40CB" w:rsidP="00AE40CB">
      <w:pPr>
        <w:widowControl/>
        <w:spacing w:line="440" w:lineRule="exact"/>
        <w:jc w:val="left"/>
        <w:rPr>
          <w:rFonts w:ascii="Times New Roman" w:eastAsia="宋体" w:hAnsi="Times New Roman" w:cs="Times New Roman"/>
          <w:kern w:val="0"/>
          <w:sz w:val="24"/>
          <w:szCs w:val="24"/>
        </w:rPr>
      </w:pPr>
      <w:r w:rsidRPr="00AE40CB">
        <w:rPr>
          <w:rFonts w:ascii="Times New Roman" w:eastAsia="宋体" w:hAnsi="Times New Roman" w:cs="Times New Roman"/>
          <w:kern w:val="0"/>
          <w:sz w:val="24"/>
          <w:szCs w:val="24"/>
        </w:rPr>
        <w:t>三次握手连接阶段，最后一次</w:t>
      </w:r>
      <w:r w:rsidRPr="00AE40CB">
        <w:rPr>
          <w:rFonts w:ascii="Times New Roman" w:eastAsia="宋体" w:hAnsi="Times New Roman" w:cs="Times New Roman"/>
          <w:kern w:val="0"/>
          <w:sz w:val="24"/>
          <w:szCs w:val="24"/>
        </w:rPr>
        <w:t>ACK</w:t>
      </w:r>
      <w:r w:rsidRPr="00AE40CB">
        <w:rPr>
          <w:rFonts w:ascii="Times New Roman" w:eastAsia="宋体" w:hAnsi="Times New Roman" w:cs="Times New Roman"/>
          <w:kern w:val="0"/>
          <w:sz w:val="24"/>
          <w:szCs w:val="24"/>
        </w:rPr>
        <w:t>包丢失，会发生什么？</w:t>
      </w:r>
    </w:p>
    <w:p w14:paraId="564B3429" w14:textId="72BBC638" w:rsidR="00A43E2E" w:rsidRDefault="009F1B3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分情况来看：</w:t>
      </w:r>
    </w:p>
    <w:p w14:paraId="698F61AB" w14:textId="4288B2D5" w:rsid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sidRPr="009F1B3B">
        <w:rPr>
          <w:rFonts w:ascii="Times New Roman" w:eastAsia="宋体" w:hAnsi="Times New Roman" w:cs="Times New Roman" w:hint="eastAsia"/>
          <w:kern w:val="0"/>
          <w:sz w:val="24"/>
          <w:szCs w:val="24"/>
        </w:rPr>
        <w:t>如果第三次握手后，客户端发送了数据报文段，则最后一次</w:t>
      </w:r>
      <w:r w:rsidRPr="009F1B3B">
        <w:rPr>
          <w:rFonts w:ascii="Times New Roman" w:eastAsia="宋体" w:hAnsi="Times New Roman" w:cs="Times New Roman" w:hint="eastAsia"/>
          <w:kern w:val="0"/>
          <w:sz w:val="24"/>
          <w:szCs w:val="24"/>
        </w:rPr>
        <w:t>A</w:t>
      </w:r>
      <w:r w:rsidRPr="009F1B3B">
        <w:rPr>
          <w:rFonts w:ascii="Times New Roman" w:eastAsia="宋体" w:hAnsi="Times New Roman" w:cs="Times New Roman"/>
          <w:kern w:val="0"/>
          <w:sz w:val="24"/>
          <w:szCs w:val="24"/>
        </w:rPr>
        <w:t>CK</w:t>
      </w:r>
      <w:r>
        <w:rPr>
          <w:rFonts w:ascii="Times New Roman" w:eastAsia="宋体" w:hAnsi="Times New Roman" w:cs="Times New Roman" w:hint="eastAsia"/>
          <w:kern w:val="0"/>
          <w:sz w:val="24"/>
          <w:szCs w:val="24"/>
        </w:rPr>
        <w:t>包丢失了没有什么影响，因为正常携带数据的数据报文段也有确认标志位，服务端可以将该报文段当作第三次握手的报文段。</w:t>
      </w:r>
    </w:p>
    <w:p w14:paraId="11417C7C" w14:textId="26003601" w:rsidR="009F1B3B" w:rsidRPr="009F1B3B" w:rsidRDefault="009F1B3B" w:rsidP="004943B9">
      <w:pPr>
        <w:pStyle w:val="a3"/>
        <w:widowControl/>
        <w:numPr>
          <w:ilvl w:val="0"/>
          <w:numId w:val="2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第三次握手后，客户端没有发送数据报文段，则服务端迟迟接收不到来自客户端的确认报文段，从服务端的视角来看，可能是由于第三次握手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丢失，有可能是第二次握手时</w:t>
      </w:r>
      <w:r>
        <w:rPr>
          <w:rFonts w:ascii="Times New Roman" w:eastAsia="宋体" w:hAnsi="Times New Roman" w:cs="Times New Roman" w:hint="eastAsia"/>
          <w:kern w:val="0"/>
          <w:sz w:val="24"/>
          <w:szCs w:val="24"/>
        </w:rPr>
        <w:t>SYN+ACK</w:t>
      </w:r>
      <w:r>
        <w:rPr>
          <w:rFonts w:ascii="Times New Roman" w:eastAsia="宋体" w:hAnsi="Times New Roman" w:cs="Times New Roman" w:hint="eastAsia"/>
          <w:kern w:val="0"/>
          <w:sz w:val="24"/>
          <w:szCs w:val="24"/>
        </w:rPr>
        <w:t>包丢失，无论是哪种情况，服务器只需要重写发送</w:t>
      </w:r>
      <w:r>
        <w:rPr>
          <w:rFonts w:ascii="Times New Roman" w:eastAsia="宋体" w:hAnsi="Times New Roman" w:cs="Times New Roman" w:hint="eastAsia"/>
          <w:kern w:val="0"/>
          <w:sz w:val="24"/>
          <w:szCs w:val="24"/>
        </w:rPr>
        <w:t>SYN</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包，重新开始第二次握手即可，客户端收到后会重新发送一份</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包。</w:t>
      </w:r>
    </w:p>
    <w:p w14:paraId="59E46B55" w14:textId="2AF676EB" w:rsidR="00AE40CB" w:rsidRDefault="00AE40CB" w:rsidP="00CC63B3">
      <w:pPr>
        <w:widowControl/>
        <w:spacing w:line="440" w:lineRule="exact"/>
        <w:jc w:val="left"/>
        <w:rPr>
          <w:rFonts w:ascii="Times New Roman" w:eastAsia="宋体" w:hAnsi="Times New Roman" w:cs="Times New Roman"/>
          <w:kern w:val="0"/>
          <w:sz w:val="24"/>
          <w:szCs w:val="24"/>
        </w:rPr>
      </w:pPr>
    </w:p>
    <w:p w14:paraId="4C3CE372" w14:textId="56EE7098" w:rsidR="00AE40CB" w:rsidRDefault="00AE40CB" w:rsidP="00CC63B3">
      <w:pPr>
        <w:widowControl/>
        <w:spacing w:line="440" w:lineRule="exact"/>
        <w:jc w:val="left"/>
        <w:rPr>
          <w:rFonts w:ascii="Times New Roman" w:eastAsia="宋体" w:hAnsi="Times New Roman" w:cs="Times New Roman"/>
          <w:kern w:val="0"/>
          <w:sz w:val="24"/>
          <w:szCs w:val="24"/>
        </w:rPr>
      </w:pPr>
    </w:p>
    <w:p w14:paraId="58428428" w14:textId="64E7A7AD" w:rsidR="009F1B3B" w:rsidRP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说一下四次挥手的过程？</w:t>
      </w:r>
    </w:p>
    <w:p w14:paraId="0AD4DBE2" w14:textId="13A05B20" w:rsidR="009F1B3B" w:rsidRDefault="002D00F4" w:rsidP="002D00F4">
      <w:pPr>
        <w:widowControl/>
        <w:jc w:val="center"/>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5E068A2" wp14:editId="702E9E12">
            <wp:extent cx="5274310" cy="380301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74310" cy="3803015"/>
                    </a:xfrm>
                    <a:prstGeom prst="rect">
                      <a:avLst/>
                    </a:prstGeom>
                    <a:noFill/>
                    <a:ln>
                      <a:noFill/>
                    </a:ln>
                  </pic:spPr>
                </pic:pic>
              </a:graphicData>
            </a:graphic>
          </wp:inline>
        </w:drawing>
      </w:r>
    </w:p>
    <w:p w14:paraId="7C11DD74" w14:textId="77777777" w:rsidR="009F1B3B" w:rsidRDefault="009F1B3B" w:rsidP="009F1B3B">
      <w:pPr>
        <w:widowControl/>
        <w:spacing w:line="440" w:lineRule="exact"/>
        <w:jc w:val="left"/>
        <w:rPr>
          <w:rFonts w:ascii="Times New Roman" w:eastAsia="宋体" w:hAnsi="Times New Roman" w:cs="Times New Roman"/>
          <w:kern w:val="0"/>
          <w:sz w:val="24"/>
          <w:szCs w:val="24"/>
        </w:rPr>
      </w:pPr>
    </w:p>
    <w:p w14:paraId="058FD4FC"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23042F6A" w14:textId="79EA6930"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什么需要四次呢？</w:t>
      </w:r>
    </w:p>
    <w:p w14:paraId="30D245A2" w14:textId="614CECD4"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客户端</w:t>
      </w:r>
      <w:r w:rsidR="002D00F4">
        <w:rPr>
          <w:rFonts w:ascii="Times New Roman" w:eastAsia="宋体" w:hAnsi="Times New Roman" w:cs="Times New Roman" w:hint="eastAsia"/>
          <w:kern w:val="0"/>
          <w:sz w:val="24"/>
          <w:szCs w:val="24"/>
        </w:rPr>
        <w:t>关闭连接时，向服务端发送</w:t>
      </w:r>
      <w:r w:rsidR="002D00F4">
        <w:rPr>
          <w:rFonts w:ascii="Times New Roman" w:eastAsia="宋体" w:hAnsi="Times New Roman" w:cs="Times New Roman" w:hint="eastAsia"/>
          <w:kern w:val="0"/>
          <w:sz w:val="24"/>
          <w:szCs w:val="24"/>
        </w:rPr>
        <w:t>FIN</w:t>
      </w:r>
      <w:r w:rsidR="002D00F4">
        <w:rPr>
          <w:rFonts w:ascii="Times New Roman" w:eastAsia="宋体" w:hAnsi="Times New Roman" w:cs="Times New Roman" w:hint="eastAsia"/>
          <w:kern w:val="0"/>
          <w:sz w:val="24"/>
          <w:szCs w:val="24"/>
        </w:rPr>
        <w:t>，收到服务端的确认后，客户端到服务端这个方向上的</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就不能再发送数据了，此时</w:t>
      </w:r>
      <w:r w:rsidR="002D00F4">
        <w:rPr>
          <w:rFonts w:ascii="Times New Roman" w:eastAsia="宋体" w:hAnsi="Times New Roman" w:cs="Times New Roman" w:hint="eastAsia"/>
          <w:kern w:val="0"/>
          <w:sz w:val="24"/>
          <w:szCs w:val="24"/>
        </w:rPr>
        <w:t>TCP</w:t>
      </w:r>
      <w:r w:rsidR="002D00F4">
        <w:rPr>
          <w:rFonts w:ascii="Times New Roman" w:eastAsia="宋体" w:hAnsi="Times New Roman" w:cs="Times New Roman" w:hint="eastAsia"/>
          <w:kern w:val="0"/>
          <w:sz w:val="24"/>
          <w:szCs w:val="24"/>
        </w:rPr>
        <w:t>连接处于半关闭状态，仅仅代表客户端不在发送数据了，但是还可以接收服务端传来的数据。</w:t>
      </w:r>
    </w:p>
    <w:p w14:paraId="27338B50" w14:textId="7112D9D4" w:rsidR="002D00F4"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服务端收到客户端发送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后发送普通确认报文，然后将要发送给客户端的数据发完，然后发送</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N</w:t>
      </w:r>
      <w:r>
        <w:rPr>
          <w:rFonts w:ascii="Times New Roman" w:eastAsia="宋体" w:hAnsi="Times New Roman" w:cs="Times New Roman" w:hint="eastAsia"/>
          <w:kern w:val="0"/>
          <w:sz w:val="24"/>
          <w:szCs w:val="24"/>
        </w:rPr>
        <w:t>报文给客户端表示现在同一关闭连接，然后服务端发挥确认报文段，服务端关闭连接。</w:t>
      </w:r>
    </w:p>
    <w:p w14:paraId="7B3B8B27" w14:textId="2513C23C"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w:t>
      </w:r>
      <w:r w:rsidR="00442B84">
        <w:rPr>
          <w:rFonts w:ascii="Times New Roman" w:eastAsia="宋体" w:hAnsi="Times New Roman" w:cs="Times New Roman" w:hint="eastAsia"/>
          <w:kern w:val="0"/>
          <w:sz w:val="24"/>
          <w:szCs w:val="24"/>
        </w:rPr>
        <w:t>上</w:t>
      </w:r>
      <w:r>
        <w:rPr>
          <w:rFonts w:ascii="Times New Roman" w:eastAsia="宋体" w:hAnsi="Times New Roman" w:cs="Times New Roman" w:hint="eastAsia"/>
          <w:kern w:val="0"/>
          <w:sz w:val="24"/>
          <w:szCs w:val="24"/>
        </w:rPr>
        <w:t>所诉，需要四次握手才能关闭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w:t>
      </w:r>
    </w:p>
    <w:p w14:paraId="3435706F" w14:textId="4FD87324"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是全双工通信，也就是客户端和服务端都可以发送或接收数据。第一次和第二次握手，用于关闭主动方到被动方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但是被动关闭方可能还有数据要传输，所以第三次和第四握手是让被动方发送终止连接并获得主动方的同意，这样两个方向上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都关闭了</w:t>
      </w:r>
    </w:p>
    <w:p w14:paraId="597B2F75" w14:textId="77777777" w:rsidR="00442B84" w:rsidRPr="00914480" w:rsidRDefault="00442B84" w:rsidP="009F1B3B">
      <w:pPr>
        <w:widowControl/>
        <w:spacing w:line="440" w:lineRule="exact"/>
        <w:jc w:val="left"/>
        <w:rPr>
          <w:rFonts w:ascii="Times New Roman" w:eastAsia="宋体" w:hAnsi="Times New Roman" w:cs="Times New Roman"/>
          <w:kern w:val="0"/>
          <w:sz w:val="24"/>
          <w:szCs w:val="24"/>
        </w:rPr>
      </w:pPr>
    </w:p>
    <w:p w14:paraId="729BC5D4"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5D014B6D" w14:textId="0DC6209C" w:rsidR="009F1B3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time-wait</w:t>
      </w:r>
      <w:r w:rsidRPr="009F1B3B">
        <w:rPr>
          <w:rFonts w:ascii="Times New Roman" w:eastAsia="宋体" w:hAnsi="Times New Roman" w:cs="Times New Roman"/>
          <w:kern w:val="0"/>
          <w:sz w:val="24"/>
          <w:szCs w:val="24"/>
        </w:rPr>
        <w:t>干嘛的，</w:t>
      </w:r>
      <w:r w:rsidRPr="009F1B3B">
        <w:rPr>
          <w:rFonts w:ascii="Times New Roman" w:eastAsia="宋体" w:hAnsi="Times New Roman" w:cs="Times New Roman"/>
          <w:kern w:val="0"/>
          <w:sz w:val="24"/>
          <w:szCs w:val="24"/>
        </w:rPr>
        <w:t>close-wait</w:t>
      </w:r>
      <w:r w:rsidRPr="009F1B3B">
        <w:rPr>
          <w:rFonts w:ascii="Times New Roman" w:eastAsia="宋体" w:hAnsi="Times New Roman" w:cs="Times New Roman"/>
          <w:kern w:val="0"/>
          <w:sz w:val="24"/>
          <w:szCs w:val="24"/>
        </w:rPr>
        <w:t>干嘛的，在哪一个阶段？</w:t>
      </w:r>
    </w:p>
    <w:p w14:paraId="04DDC276" w14:textId="2474F560" w:rsidR="009F1B3B"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ime</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是四次握手关闭连接时，第四次握手发送</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之后进入的状态，等待的时间是两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aximu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gm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fetime</w:t>
      </w:r>
      <w:r>
        <w:rPr>
          <w:rFonts w:ascii="Times New Roman" w:eastAsia="宋体" w:hAnsi="Times New Roman" w:cs="Times New Roman" w:hint="eastAsia"/>
          <w:kern w:val="0"/>
          <w:sz w:val="24"/>
          <w:szCs w:val="24"/>
        </w:rPr>
        <w:t>，即最大报文段寿命，之所以这样设置是为了保证服务端能够就收</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报文段并进入关闭状态。</w:t>
      </w:r>
    </w:p>
    <w:p w14:paraId="35F6242A" w14:textId="2ECD739F" w:rsidR="00914480" w:rsidRDefault="00914480"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报文最大生存时间，它是任何报文在网络上存在的最长时间，超过这个时间，报文将被丢弃。之所以等待时间设计测</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是因为网络中可能存在来自发送方的数据包，这些发送方的数据包被接收方处理后，又会向对方发送响应，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时间。</w:t>
      </w:r>
    </w:p>
    <w:p w14:paraId="1AD97953" w14:textId="5A5D9365" w:rsidR="00914480" w:rsidRDefault="000700E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ait</w:t>
      </w:r>
      <w:r>
        <w:rPr>
          <w:rFonts w:ascii="Times New Roman" w:eastAsia="宋体" w:hAnsi="Times New Roman" w:cs="Times New Roman" w:hint="eastAsia"/>
          <w:kern w:val="0"/>
          <w:sz w:val="24"/>
          <w:szCs w:val="24"/>
        </w:rPr>
        <w:t>是关闭等待，是被动关闭方在接收到主动关闭方的终止连接报文时进入的状态，此时从主动发到被动方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已经关闭，而被动方可能还有数据要发送给主动发，于是在关闭等待这段时间会处理并发送完剩余数据，然后被动方发送终止报文段并进入最终确认状态。</w:t>
      </w:r>
    </w:p>
    <w:p w14:paraId="55CDA4D4" w14:textId="134B273F" w:rsidR="00914480"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是在主动关闭方发送第四次握手的普通确认报文后进入的状态，该状态持续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时间。</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的作用：</w:t>
      </w:r>
    </w:p>
    <w:p w14:paraId="452D4DDE" w14:textId="765FC7AE" w:rsidR="00442B84" w:rsidRDefault="00442B84"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1 </w:t>
      </w:r>
      <w:r w:rsidR="00574958">
        <w:rPr>
          <w:rFonts w:ascii="Times New Roman" w:eastAsia="宋体" w:hAnsi="Times New Roman" w:cs="Times New Roman" w:hint="eastAsia"/>
          <w:kern w:val="0"/>
          <w:sz w:val="24"/>
          <w:szCs w:val="24"/>
        </w:rPr>
        <w:t>保证被动方能够接收到第三次握手发送的</w:t>
      </w:r>
      <w:r w:rsidR="00574958">
        <w:rPr>
          <w:rFonts w:ascii="Times New Roman" w:eastAsia="宋体" w:hAnsi="Times New Roman" w:cs="Times New Roman" w:hint="eastAsia"/>
          <w:kern w:val="0"/>
          <w:sz w:val="24"/>
          <w:szCs w:val="24"/>
        </w:rPr>
        <w:t>FIN</w:t>
      </w:r>
      <w:r w:rsidR="00574958">
        <w:rPr>
          <w:rFonts w:ascii="Times New Roman" w:eastAsia="宋体" w:hAnsi="Times New Roman" w:cs="Times New Roman" w:hint="eastAsia"/>
          <w:kern w:val="0"/>
          <w:sz w:val="24"/>
          <w:szCs w:val="24"/>
        </w:rPr>
        <w:t>报文的</w:t>
      </w:r>
      <w:r w:rsidR="00574958">
        <w:rPr>
          <w:rFonts w:ascii="Times New Roman" w:eastAsia="宋体" w:hAnsi="Times New Roman" w:cs="Times New Roman" w:hint="eastAsia"/>
          <w:kern w:val="0"/>
          <w:sz w:val="24"/>
          <w:szCs w:val="24"/>
        </w:rPr>
        <w:t>ACK</w:t>
      </w:r>
      <w:r w:rsidR="00574958">
        <w:rPr>
          <w:rFonts w:ascii="Times New Roman" w:eastAsia="宋体" w:hAnsi="Times New Roman" w:cs="Times New Roman" w:hint="eastAsia"/>
          <w:kern w:val="0"/>
          <w:sz w:val="24"/>
          <w:szCs w:val="24"/>
        </w:rPr>
        <w:t>响应，然后进入关闭状态，不然被动方会一直处于最后确认状态。</w:t>
      </w:r>
    </w:p>
    <w:p w14:paraId="537C48E8" w14:textId="0C5107F1" w:rsidR="00574958"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保证当前</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产生在网络中的报文都会消失，避免下一次具有相同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接收处理旧的报文数据。</w:t>
      </w:r>
    </w:p>
    <w:p w14:paraId="6F540BC2" w14:textId="51031859" w:rsidR="00442B84" w:rsidRDefault="00574958"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选哟</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简单说就两个原因：一个是优雅地关闭</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也就是尽量保证被动方一端能够接收到自己发送出去</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另一个是处理延迟的重复报文，避免连续两个使用相同的四元组</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连接，前一个报文干扰后一个连接。以上两个目的都是由主动断开连接一方在</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等待</w:t>
      </w:r>
      <w:r>
        <w:rPr>
          <w:rFonts w:ascii="Times New Roman" w:eastAsia="宋体" w:hAnsi="Times New Roman" w:cs="Times New Roman" w:hint="eastAsia"/>
          <w:kern w:val="0"/>
          <w:sz w:val="24"/>
          <w:szCs w:val="24"/>
        </w:rPr>
        <w:t>2MSL</w:t>
      </w:r>
      <w:r>
        <w:rPr>
          <w:rFonts w:ascii="Times New Roman" w:eastAsia="宋体" w:hAnsi="Times New Roman" w:cs="Times New Roman" w:hint="eastAsia"/>
          <w:kern w:val="0"/>
          <w:sz w:val="24"/>
          <w:szCs w:val="24"/>
        </w:rPr>
        <w:t>时间来保证的。</w:t>
      </w:r>
      <w:r>
        <w:rPr>
          <w:rFonts w:ascii="Times New Roman" w:eastAsia="宋体" w:hAnsi="Times New Roman" w:cs="Times New Roman" w:hint="eastAsia"/>
          <w:kern w:val="0"/>
          <w:sz w:val="24"/>
          <w:szCs w:val="24"/>
        </w:rPr>
        <w:t xml:space="preserve"> </w:t>
      </w:r>
    </w:p>
    <w:p w14:paraId="443D5889" w14:textId="5D74ACDA"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目的比较好理解，理论上</w:t>
      </w:r>
      <w:r>
        <w:rPr>
          <w:rFonts w:ascii="Times New Roman" w:eastAsia="宋体" w:hAnsi="Times New Roman" w:cs="Times New Roman" w:hint="eastAsia"/>
          <w:kern w:val="0"/>
          <w:sz w:val="24"/>
          <w:szCs w:val="24"/>
        </w:rPr>
        <w:t>1MSL</w:t>
      </w:r>
      <w:r>
        <w:rPr>
          <w:rFonts w:ascii="Times New Roman" w:eastAsia="宋体" w:hAnsi="Times New Roman" w:cs="Times New Roman" w:hint="eastAsia"/>
          <w:kern w:val="0"/>
          <w:sz w:val="24"/>
          <w:szCs w:val="24"/>
        </w:rPr>
        <w:t>的时间就足够确定被动关闭段已经接收了</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第二个目的的话，先等等一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确保主动端发出的最后一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值从网络消失，再等待第二个</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是为了防止被动关闭段手动这个</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的一刹那时间触发重传机制，等这个重传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消失也需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MSL</w:t>
      </w:r>
      <w:r>
        <w:rPr>
          <w:rFonts w:ascii="Times New Roman" w:eastAsia="宋体" w:hAnsi="Times New Roman" w:cs="Times New Roman" w:hint="eastAsia"/>
          <w:kern w:val="0"/>
          <w:sz w:val="24"/>
          <w:szCs w:val="24"/>
        </w:rPr>
        <w:t>，总共就是</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MSL</w:t>
      </w:r>
      <w:r>
        <w:rPr>
          <w:rFonts w:ascii="Times New Roman" w:eastAsia="宋体" w:hAnsi="Times New Roman" w:cs="Times New Roman" w:hint="eastAsia"/>
          <w:kern w:val="0"/>
          <w:sz w:val="24"/>
          <w:szCs w:val="24"/>
        </w:rPr>
        <w:t>。</w:t>
      </w:r>
    </w:p>
    <w:p w14:paraId="601802AE" w14:textId="002DB4F3"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OS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是在第二次握手，被动关闭方发送针对主动关闭段的</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的</w:t>
      </w:r>
      <w:r>
        <w:rPr>
          <w:rFonts w:ascii="Times New Roman" w:eastAsia="宋体" w:hAnsi="Times New Roman" w:cs="Times New Roman" w:hint="eastAsia"/>
          <w:kern w:val="0"/>
          <w:sz w:val="24"/>
          <w:szCs w:val="24"/>
        </w:rPr>
        <w:t>ACK</w:t>
      </w:r>
      <w:r>
        <w:rPr>
          <w:rFonts w:ascii="Times New Roman" w:eastAsia="宋体" w:hAnsi="Times New Roman" w:cs="Times New Roman" w:hint="eastAsia"/>
          <w:kern w:val="0"/>
          <w:sz w:val="24"/>
          <w:szCs w:val="24"/>
        </w:rPr>
        <w:t>确认报文后进入的，该状态确保被动关闭端向主动关闭端发送的</w:t>
      </w:r>
      <w:r>
        <w:rPr>
          <w:rFonts w:ascii="Times New Roman" w:eastAsia="宋体" w:hAnsi="Times New Roman" w:cs="Times New Roman" w:hint="eastAsia"/>
          <w:kern w:val="0"/>
          <w:sz w:val="24"/>
          <w:szCs w:val="24"/>
        </w:rPr>
        <w:lastRenderedPageBreak/>
        <w:t>数据能够全部传输完毕。在处理完后，被动方会发送</w:t>
      </w:r>
      <w:r>
        <w:rPr>
          <w:rFonts w:ascii="Times New Roman" w:eastAsia="宋体" w:hAnsi="Times New Roman" w:cs="Times New Roman" w:hint="eastAsia"/>
          <w:kern w:val="0"/>
          <w:sz w:val="24"/>
          <w:szCs w:val="24"/>
        </w:rPr>
        <w:t>FIN</w:t>
      </w:r>
      <w:r>
        <w:rPr>
          <w:rFonts w:ascii="Times New Roman" w:eastAsia="宋体" w:hAnsi="Times New Roman" w:cs="Times New Roman" w:hint="eastAsia"/>
          <w:kern w:val="0"/>
          <w:sz w:val="24"/>
          <w:szCs w:val="24"/>
        </w:rPr>
        <w:t>报文进入</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ACK</w:t>
      </w:r>
      <w:r>
        <w:rPr>
          <w:rFonts w:ascii="Times New Roman" w:eastAsia="宋体" w:hAnsi="Times New Roman" w:cs="Times New Roman" w:hint="eastAsia"/>
          <w:kern w:val="0"/>
          <w:sz w:val="24"/>
          <w:szCs w:val="24"/>
        </w:rPr>
        <w:t>状态。</w:t>
      </w:r>
    </w:p>
    <w:p w14:paraId="72C9FC81" w14:textId="77777777" w:rsidR="00574958" w:rsidRPr="009F1B3B" w:rsidRDefault="00574958" w:rsidP="009F1B3B">
      <w:pPr>
        <w:widowControl/>
        <w:spacing w:line="440" w:lineRule="exact"/>
        <w:jc w:val="left"/>
        <w:rPr>
          <w:rFonts w:ascii="Times New Roman" w:eastAsia="宋体" w:hAnsi="Times New Roman" w:cs="Times New Roman"/>
          <w:kern w:val="0"/>
          <w:sz w:val="24"/>
          <w:szCs w:val="24"/>
        </w:rPr>
      </w:pPr>
    </w:p>
    <w:p w14:paraId="15B786B7"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0752D2D1" w14:textId="4DE780A6"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状态</w:t>
      </w:r>
      <w:r w:rsidRPr="009F1B3B">
        <w:rPr>
          <w:rFonts w:ascii="Times New Roman" w:eastAsia="宋体" w:hAnsi="Times New Roman" w:cs="Times New Roman"/>
          <w:kern w:val="0"/>
          <w:sz w:val="24"/>
          <w:szCs w:val="24"/>
        </w:rPr>
        <w:t>CLOSE_WAIT</w:t>
      </w:r>
      <w:r w:rsidRPr="009F1B3B">
        <w:rPr>
          <w:rFonts w:ascii="Times New Roman" w:eastAsia="宋体" w:hAnsi="Times New Roman" w:cs="Times New Roman"/>
          <w:kern w:val="0"/>
          <w:sz w:val="24"/>
          <w:szCs w:val="24"/>
        </w:rPr>
        <w:t>在什么时候转换成下一个状态呢？</w:t>
      </w:r>
    </w:p>
    <w:p w14:paraId="7610F762" w14:textId="7D08C7F4" w:rsidR="009F1B3B" w:rsidRDefault="00BA1C17"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被动关闭方发送完剩余数据后，向主动关闭方发送</w:t>
      </w:r>
      <w:r>
        <w:rPr>
          <w:rFonts w:ascii="Times New Roman" w:eastAsia="宋体" w:hAnsi="Times New Roman" w:cs="Times New Roman" w:hint="eastAsia"/>
          <w:kern w:val="0"/>
          <w:sz w:val="24"/>
          <w:szCs w:val="24"/>
        </w:rPr>
        <w:t>TCP</w:t>
      </w:r>
      <w:r>
        <w:rPr>
          <w:rFonts w:ascii="Times New Roman" w:eastAsia="宋体" w:hAnsi="Times New Roman" w:cs="Times New Roman" w:hint="eastAsia"/>
          <w:kern w:val="0"/>
          <w:sz w:val="24"/>
          <w:szCs w:val="24"/>
        </w:rPr>
        <w:t>释放连接时进入下一个</w:t>
      </w:r>
      <w:r>
        <w:rPr>
          <w:rFonts w:ascii="Times New Roman" w:eastAsia="宋体" w:hAnsi="Times New Roman" w:cs="Times New Roman" w:hint="eastAsia"/>
          <w:kern w:val="0"/>
          <w:sz w:val="24"/>
          <w:szCs w:val="24"/>
        </w:rPr>
        <w:t>LAST</w:t>
      </w:r>
      <w:r>
        <w:rPr>
          <w:rFonts w:ascii="Times New Roman" w:eastAsia="宋体" w:hAnsi="Times New Roman" w:cs="Times New Roman"/>
          <w:kern w:val="0"/>
          <w:sz w:val="24"/>
          <w:szCs w:val="24"/>
        </w:rPr>
        <w:t>_ACK</w:t>
      </w:r>
      <w:r>
        <w:rPr>
          <w:rFonts w:ascii="Times New Roman" w:eastAsia="宋体" w:hAnsi="Times New Roman" w:cs="Times New Roman" w:hint="eastAsia"/>
          <w:kern w:val="0"/>
          <w:sz w:val="24"/>
          <w:szCs w:val="24"/>
        </w:rPr>
        <w:t>状态。</w:t>
      </w:r>
    </w:p>
    <w:p w14:paraId="0F08825B" w14:textId="77777777" w:rsidR="00CE34BE" w:rsidRPr="009F1B3B" w:rsidRDefault="00CE34BE" w:rsidP="009F1B3B">
      <w:pPr>
        <w:widowControl/>
        <w:spacing w:line="440" w:lineRule="exact"/>
        <w:jc w:val="left"/>
        <w:rPr>
          <w:rFonts w:ascii="Times New Roman" w:eastAsia="宋体" w:hAnsi="Times New Roman" w:cs="Times New Roman"/>
          <w:kern w:val="0"/>
          <w:sz w:val="24"/>
          <w:szCs w:val="24"/>
        </w:rPr>
      </w:pPr>
    </w:p>
    <w:p w14:paraId="23B2459E" w14:textId="09258BF4" w:rsidR="00046EBD"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为什么</w:t>
      </w:r>
      <w:r w:rsidRPr="009F1B3B">
        <w:rPr>
          <w:rFonts w:ascii="Times New Roman" w:eastAsia="宋体" w:hAnsi="Times New Roman" w:cs="Times New Roman"/>
          <w:kern w:val="0"/>
          <w:sz w:val="24"/>
          <w:szCs w:val="24"/>
        </w:rPr>
        <w:t xml:space="preserve"> TIME-WAIT </w:t>
      </w:r>
      <w:r w:rsidRPr="009F1B3B">
        <w:rPr>
          <w:rFonts w:ascii="Times New Roman" w:eastAsia="宋体" w:hAnsi="Times New Roman" w:cs="Times New Roman"/>
          <w:kern w:val="0"/>
          <w:sz w:val="24"/>
          <w:szCs w:val="24"/>
        </w:rPr>
        <w:t>状态必须等待</w:t>
      </w:r>
      <w:r w:rsidRPr="009F1B3B">
        <w:rPr>
          <w:rFonts w:ascii="Times New Roman" w:eastAsia="宋体" w:hAnsi="Times New Roman" w:cs="Times New Roman"/>
          <w:kern w:val="0"/>
          <w:sz w:val="24"/>
          <w:szCs w:val="24"/>
        </w:rPr>
        <w:t xml:space="preserve"> 2MSL </w:t>
      </w:r>
      <w:r w:rsidRPr="009F1B3B">
        <w:rPr>
          <w:rFonts w:ascii="Times New Roman" w:eastAsia="宋体" w:hAnsi="Times New Roman" w:cs="Times New Roman"/>
          <w:kern w:val="0"/>
          <w:sz w:val="24"/>
          <w:szCs w:val="24"/>
        </w:rPr>
        <w:t>的时间呢？</w:t>
      </w:r>
    </w:p>
    <w:p w14:paraId="66905B33" w14:textId="4100F28B" w:rsidR="009F1B3B" w:rsidRDefault="00CE34BE"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网络中可能存在发送方的数据包，这些发送方的数据包被接收方处理后，又会向对方发送向下，所以一来一回需要等待</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的</w:t>
      </w:r>
      <w:r>
        <w:rPr>
          <w:rFonts w:ascii="Times New Roman" w:eastAsia="宋体" w:hAnsi="Times New Roman" w:cs="Times New Roman" w:hint="eastAsia"/>
          <w:kern w:val="0"/>
          <w:sz w:val="24"/>
          <w:szCs w:val="24"/>
        </w:rPr>
        <w:t>MSL</w:t>
      </w:r>
    </w:p>
    <w:p w14:paraId="1C29BBFE" w14:textId="77777777" w:rsidR="00CE34BE" w:rsidRPr="00CE34BE" w:rsidRDefault="00CE34BE" w:rsidP="009F1B3B">
      <w:pPr>
        <w:widowControl/>
        <w:spacing w:line="440" w:lineRule="exact"/>
        <w:jc w:val="left"/>
        <w:rPr>
          <w:rFonts w:ascii="Times New Roman" w:eastAsia="宋体" w:hAnsi="Times New Roman" w:cs="Times New Roman"/>
          <w:kern w:val="0"/>
          <w:sz w:val="24"/>
          <w:szCs w:val="24"/>
        </w:rPr>
      </w:pPr>
    </w:p>
    <w:p w14:paraId="12151BB1" w14:textId="77777777" w:rsidR="009F1B3B" w:rsidRPr="009F1B3B" w:rsidRDefault="009F1B3B" w:rsidP="009F1B3B">
      <w:pPr>
        <w:widowControl/>
        <w:spacing w:line="440" w:lineRule="exact"/>
        <w:jc w:val="left"/>
        <w:rPr>
          <w:rFonts w:ascii="Times New Roman" w:eastAsia="宋体" w:hAnsi="Times New Roman" w:cs="Times New Roman"/>
          <w:kern w:val="0"/>
          <w:sz w:val="24"/>
          <w:szCs w:val="24"/>
        </w:rPr>
      </w:pPr>
    </w:p>
    <w:p w14:paraId="14624B71" w14:textId="0076C30C" w:rsidR="00AE40CB" w:rsidRDefault="009F1B3B" w:rsidP="009F1B3B">
      <w:pPr>
        <w:widowControl/>
        <w:spacing w:line="440" w:lineRule="exact"/>
        <w:jc w:val="left"/>
        <w:rPr>
          <w:rFonts w:ascii="Times New Roman" w:eastAsia="宋体" w:hAnsi="Times New Roman" w:cs="Times New Roman"/>
          <w:kern w:val="0"/>
          <w:sz w:val="24"/>
          <w:szCs w:val="24"/>
        </w:rPr>
      </w:pPr>
      <w:r w:rsidRPr="009F1B3B">
        <w:rPr>
          <w:rFonts w:ascii="Times New Roman" w:eastAsia="宋体" w:hAnsi="Times New Roman" w:cs="Times New Roman"/>
          <w:kern w:val="0"/>
          <w:sz w:val="24"/>
          <w:szCs w:val="24"/>
        </w:rPr>
        <w:t>服务端主动发起关闭还是客户端主动发起关闭</w:t>
      </w:r>
      <w:r w:rsidRPr="009F1B3B">
        <w:rPr>
          <w:rFonts w:ascii="Times New Roman" w:eastAsia="宋体" w:hAnsi="Times New Roman" w:cs="Times New Roman"/>
          <w:kern w:val="0"/>
          <w:sz w:val="24"/>
          <w:szCs w:val="24"/>
        </w:rPr>
        <w:t>TCP</w:t>
      </w:r>
      <w:r w:rsidRPr="009F1B3B">
        <w:rPr>
          <w:rFonts w:ascii="Times New Roman" w:eastAsia="宋体" w:hAnsi="Times New Roman" w:cs="Times New Roman"/>
          <w:kern w:val="0"/>
          <w:sz w:val="24"/>
          <w:szCs w:val="24"/>
        </w:rPr>
        <w:t>？</w:t>
      </w:r>
    </w:p>
    <w:p w14:paraId="672547B3" w14:textId="4A14C2EC"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986B71F" w14:textId="05BD4D8F"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发起关闭方：</w:t>
      </w:r>
      <w:r>
        <w:rPr>
          <w:rFonts w:ascii="Times New Roman" w:eastAsia="宋体" w:hAnsi="Times New Roman" w:cs="Times New Roman" w:hint="eastAsia"/>
          <w:kern w:val="0"/>
          <w:sz w:val="24"/>
          <w:szCs w:val="24"/>
        </w:rPr>
        <w:t>TIME</w:t>
      </w:r>
      <w:r>
        <w:rPr>
          <w:rFonts w:ascii="Times New Roman" w:eastAsia="宋体" w:hAnsi="Times New Roman" w:cs="Times New Roman"/>
          <w:kern w:val="0"/>
          <w:sz w:val="24"/>
          <w:szCs w:val="24"/>
        </w:rPr>
        <w:t>_WAIT</w:t>
      </w:r>
      <w:r>
        <w:rPr>
          <w:rFonts w:ascii="Times New Roman" w:eastAsia="宋体" w:hAnsi="Times New Roman" w:cs="Times New Roman" w:hint="eastAsia"/>
          <w:kern w:val="0"/>
          <w:sz w:val="24"/>
          <w:szCs w:val="24"/>
        </w:rPr>
        <w:t>状态</w:t>
      </w:r>
    </w:p>
    <w:p w14:paraId="4A5523DE" w14:textId="6CF15BA8" w:rsidR="00046EBD" w:rsidRDefault="00046EBD" w:rsidP="009F1B3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被动关闭方：</w:t>
      </w:r>
      <w:r>
        <w:rPr>
          <w:rFonts w:ascii="Times New Roman" w:eastAsia="宋体" w:hAnsi="Times New Roman" w:cs="Times New Roman" w:hint="eastAsia"/>
          <w:kern w:val="0"/>
          <w:sz w:val="24"/>
          <w:szCs w:val="24"/>
        </w:rPr>
        <w:t>CLOSE_WAIT</w:t>
      </w:r>
      <w:r>
        <w:rPr>
          <w:rFonts w:ascii="Times New Roman" w:eastAsia="宋体" w:hAnsi="Times New Roman" w:cs="Times New Roman" w:hint="eastAsia"/>
          <w:kern w:val="0"/>
          <w:sz w:val="24"/>
          <w:szCs w:val="24"/>
        </w:rPr>
        <w:t>状态</w:t>
      </w:r>
    </w:p>
    <w:p w14:paraId="636E3ED9" w14:textId="662AD98D" w:rsidR="00AE40CB"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可以。</w:t>
      </w:r>
    </w:p>
    <w:p w14:paraId="14E8F6CD" w14:textId="40140EEF" w:rsidR="00CE34BE" w:rsidRDefault="00CE34B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动关闭方有</w:t>
      </w:r>
      <w:r>
        <w:rPr>
          <w:rFonts w:ascii="Times New Roman" w:eastAsia="宋体" w:hAnsi="Times New Roman" w:cs="Times New Roman" w:hint="eastAsia"/>
          <w:kern w:val="0"/>
          <w:sz w:val="24"/>
          <w:szCs w:val="24"/>
        </w:rPr>
        <w:t>TIME_</w:t>
      </w:r>
      <w:r>
        <w:rPr>
          <w:rFonts w:ascii="Times New Roman" w:eastAsia="宋体" w:hAnsi="Times New Roman" w:cs="Times New Roman"/>
          <w:kern w:val="0"/>
          <w:sz w:val="24"/>
          <w:szCs w:val="24"/>
        </w:rPr>
        <w:t>WAIT</w:t>
      </w:r>
      <w:r>
        <w:rPr>
          <w:rFonts w:ascii="Times New Roman" w:eastAsia="宋体" w:hAnsi="Times New Roman" w:cs="Times New Roman" w:hint="eastAsia"/>
          <w:kern w:val="0"/>
          <w:sz w:val="24"/>
          <w:szCs w:val="24"/>
        </w:rPr>
        <w:t>状态，被动关闭方有</w:t>
      </w:r>
      <w:r>
        <w:rPr>
          <w:rFonts w:ascii="Times New Roman" w:eastAsia="宋体" w:hAnsi="Times New Roman" w:cs="Times New Roman"/>
          <w:kern w:val="0"/>
          <w:sz w:val="24"/>
          <w:szCs w:val="24"/>
        </w:rPr>
        <w:t>CLOSE_WAIT</w:t>
      </w:r>
      <w:r>
        <w:rPr>
          <w:rFonts w:ascii="Times New Roman" w:eastAsia="宋体" w:hAnsi="Times New Roman" w:cs="Times New Roman" w:hint="eastAsia"/>
          <w:kern w:val="0"/>
          <w:sz w:val="24"/>
          <w:szCs w:val="24"/>
        </w:rPr>
        <w:t>状态。</w:t>
      </w:r>
    </w:p>
    <w:p w14:paraId="73766C44" w14:textId="212469E9" w:rsidR="00AE40CB" w:rsidRDefault="00AE40CB" w:rsidP="00CC63B3">
      <w:pPr>
        <w:widowControl/>
        <w:spacing w:line="440" w:lineRule="exact"/>
        <w:jc w:val="left"/>
        <w:rPr>
          <w:rFonts w:ascii="Times New Roman" w:eastAsia="宋体" w:hAnsi="Times New Roman" w:cs="Times New Roman"/>
          <w:kern w:val="0"/>
          <w:sz w:val="24"/>
          <w:szCs w:val="24"/>
        </w:rPr>
      </w:pPr>
    </w:p>
    <w:p w14:paraId="0CFFD734" w14:textId="4DEFAB46" w:rsidR="00AE40CB" w:rsidRDefault="00AE40CB" w:rsidP="00CC63B3">
      <w:pPr>
        <w:widowControl/>
        <w:spacing w:line="440" w:lineRule="exact"/>
        <w:jc w:val="left"/>
        <w:rPr>
          <w:rFonts w:ascii="Times New Roman" w:eastAsia="宋体" w:hAnsi="Times New Roman" w:cs="Times New Roman"/>
          <w:kern w:val="0"/>
          <w:sz w:val="24"/>
          <w:szCs w:val="24"/>
        </w:rPr>
      </w:pPr>
    </w:p>
    <w:p w14:paraId="79734706" w14:textId="36AE61D2" w:rsidR="00355859"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介绍一下网络五层模型？</w:t>
      </w:r>
    </w:p>
    <w:p w14:paraId="5AEB80AA" w14:textId="58D4BFBF" w:rsidR="00355859"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层：解决了用何种信号传输比特的问题，负责把两台计算机连接起来，然后在计算机之间通过高低电频传输</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样的电信号，比如通过一些电缆传输比特流。</w:t>
      </w:r>
    </w:p>
    <w:p w14:paraId="657D02E0" w14:textId="637447F1"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链路层：解决分组在一个网络（或一段链路）上传输的问题。数据链路层设计到的协议比较多，比如</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w:t>
      </w:r>
      <w:r>
        <w:rPr>
          <w:rFonts w:ascii="Times New Roman" w:eastAsia="宋体" w:hAnsi="Times New Roman" w:cs="Times New Roman" w:hint="eastAsia"/>
          <w:kern w:val="0"/>
          <w:sz w:val="24"/>
          <w:szCs w:val="24"/>
        </w:rPr>
        <w:t>ARP</w:t>
      </w:r>
      <w:r>
        <w:rPr>
          <w:rFonts w:ascii="Times New Roman" w:eastAsia="宋体" w:hAnsi="Times New Roman" w:cs="Times New Roman" w:hint="eastAsia"/>
          <w:kern w:val="0"/>
          <w:sz w:val="24"/>
          <w:szCs w:val="24"/>
        </w:rPr>
        <w:t>地址解析协议等。主要负责数据的通信，使各个节点之间可以通信，比如通过</w:t>
      </w:r>
      <w:r>
        <w:rPr>
          <w:rFonts w:ascii="Times New Roman" w:eastAsia="宋体" w:hAnsi="Times New Roman" w:cs="Times New Roman" w:hint="eastAsia"/>
          <w:kern w:val="0"/>
          <w:sz w:val="24"/>
          <w:szCs w:val="24"/>
        </w:rPr>
        <w:t>MAC</w:t>
      </w:r>
      <w:r>
        <w:rPr>
          <w:rFonts w:ascii="Times New Roman" w:eastAsia="宋体" w:hAnsi="Times New Roman" w:cs="Times New Roman" w:hint="eastAsia"/>
          <w:kern w:val="0"/>
          <w:sz w:val="24"/>
          <w:szCs w:val="24"/>
        </w:rPr>
        <w:t>地址唯一标识不同的节点，通过以太网协议定义数据包等。</w:t>
      </w:r>
    </w:p>
    <w:p w14:paraId="3B08E00F" w14:textId="43F93DFA"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网络层：解决分组在多个网络上传输（路由）的问题。</w:t>
      </w:r>
      <w:r w:rsidR="00C8411B">
        <w:rPr>
          <w:rFonts w:ascii="Times New Roman" w:eastAsia="宋体" w:hAnsi="Times New Roman" w:cs="Times New Roman" w:hint="eastAsia"/>
          <w:kern w:val="0"/>
          <w:sz w:val="24"/>
          <w:szCs w:val="24"/>
        </w:rPr>
        <w:t>网络层负责把数据从一个网络传递到另一个网络，最大的功能就是进行路由决策。比如通过</w:t>
      </w:r>
      <w:r w:rsidR="00C8411B">
        <w:rPr>
          <w:rFonts w:ascii="Times New Roman" w:eastAsia="宋体" w:hAnsi="Times New Roman" w:cs="Times New Roman" w:hint="eastAsia"/>
          <w:kern w:val="0"/>
          <w:sz w:val="24"/>
          <w:szCs w:val="24"/>
        </w:rPr>
        <w:t>IP</w:t>
      </w:r>
      <w:r w:rsidR="00C8411B">
        <w:rPr>
          <w:rFonts w:ascii="Times New Roman" w:eastAsia="宋体" w:hAnsi="Times New Roman" w:cs="Times New Roman" w:hint="eastAsia"/>
          <w:kern w:val="0"/>
          <w:sz w:val="24"/>
          <w:szCs w:val="24"/>
        </w:rPr>
        <w:t>，子网掩码等概念，使数据更好地在不同局域网中传递。</w:t>
      </w:r>
    </w:p>
    <w:p w14:paraId="204487A1" w14:textId="630A0C9F"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传输层：解决进程之间基于网络的通信问题。</w:t>
      </w:r>
      <w:r w:rsidR="00C8411B">
        <w:rPr>
          <w:rFonts w:ascii="Times New Roman" w:eastAsia="宋体" w:hAnsi="Times New Roman" w:cs="Times New Roman" w:hint="eastAsia"/>
          <w:kern w:val="0"/>
          <w:sz w:val="24"/>
          <w:szCs w:val="24"/>
        </w:rPr>
        <w:t>传输层的功能是建立端到端的通信，刚才说的网络层的功能是建立主机到主机的通信，比如通过网络层，我们可以把信息从</w:t>
      </w:r>
      <w:r w:rsidR="00C8411B">
        <w:rPr>
          <w:rFonts w:ascii="Times New Roman" w:eastAsia="宋体" w:hAnsi="Times New Roman" w:cs="Times New Roman" w:hint="eastAsia"/>
          <w:kern w:val="0"/>
          <w:sz w:val="24"/>
          <w:szCs w:val="24"/>
        </w:rPr>
        <w:t>A</w:t>
      </w:r>
      <w:r w:rsidR="00C8411B">
        <w:rPr>
          <w:rFonts w:ascii="Times New Roman" w:eastAsia="宋体" w:hAnsi="Times New Roman" w:cs="Times New Roman" w:hint="eastAsia"/>
          <w:kern w:val="0"/>
          <w:sz w:val="24"/>
          <w:szCs w:val="24"/>
        </w:rPr>
        <w:t>主机传递到</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但是</w:t>
      </w:r>
      <w:r w:rsidR="00C8411B">
        <w:rPr>
          <w:rFonts w:ascii="Times New Roman" w:eastAsia="宋体" w:hAnsi="Times New Roman" w:cs="Times New Roman" w:hint="eastAsia"/>
          <w:kern w:val="0"/>
          <w:sz w:val="24"/>
          <w:szCs w:val="24"/>
        </w:rPr>
        <w:t>B</w:t>
      </w:r>
      <w:r w:rsidR="00C8411B">
        <w:rPr>
          <w:rFonts w:ascii="Times New Roman" w:eastAsia="宋体" w:hAnsi="Times New Roman" w:cs="Times New Roman" w:hint="eastAsia"/>
          <w:kern w:val="0"/>
          <w:sz w:val="24"/>
          <w:szCs w:val="24"/>
        </w:rPr>
        <w:t>主机上有很多个进程，具体要传递给哪一个进程需要靠传输层的协议来识别。常见的协议由</w:t>
      </w:r>
      <w:r w:rsidR="00C8411B">
        <w:rPr>
          <w:rFonts w:ascii="Times New Roman" w:eastAsia="宋体" w:hAnsi="Times New Roman" w:cs="Times New Roman" w:hint="eastAsia"/>
          <w:kern w:val="0"/>
          <w:sz w:val="24"/>
          <w:szCs w:val="24"/>
        </w:rPr>
        <w:t>UDP</w:t>
      </w:r>
      <w:r w:rsidR="00C8411B">
        <w:rPr>
          <w:rFonts w:ascii="Times New Roman" w:eastAsia="宋体" w:hAnsi="Times New Roman" w:cs="Times New Roman" w:hint="eastAsia"/>
          <w:kern w:val="0"/>
          <w:sz w:val="24"/>
          <w:szCs w:val="24"/>
        </w:rPr>
        <w:t>和</w:t>
      </w:r>
      <w:r w:rsidR="00C8411B">
        <w:rPr>
          <w:rFonts w:ascii="Times New Roman" w:eastAsia="宋体" w:hAnsi="Times New Roman" w:cs="Times New Roman" w:hint="eastAsia"/>
          <w:kern w:val="0"/>
          <w:sz w:val="24"/>
          <w:szCs w:val="24"/>
        </w:rPr>
        <w:t>TCP</w:t>
      </w:r>
      <w:r w:rsidR="00C8411B">
        <w:rPr>
          <w:rFonts w:ascii="Times New Roman" w:eastAsia="宋体" w:hAnsi="Times New Roman" w:cs="Times New Roman" w:hint="eastAsia"/>
          <w:kern w:val="0"/>
          <w:sz w:val="24"/>
          <w:szCs w:val="24"/>
        </w:rPr>
        <w:t>，它们</w:t>
      </w:r>
      <w:r w:rsidR="004E0004">
        <w:rPr>
          <w:rFonts w:ascii="Times New Roman" w:eastAsia="宋体" w:hAnsi="Times New Roman" w:cs="Times New Roman" w:hint="eastAsia"/>
          <w:kern w:val="0"/>
          <w:sz w:val="24"/>
          <w:szCs w:val="24"/>
        </w:rPr>
        <w:t>都是通过端口来时别不同的进程。</w:t>
      </w:r>
    </w:p>
    <w:p w14:paraId="5ECBFDC5" w14:textId="609256DC" w:rsidR="00FA4013" w:rsidRDefault="00FA4013"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层：解决通过应用进程的交互来实现特定网络应用的问题。</w:t>
      </w:r>
      <w:r w:rsidR="004E0004">
        <w:rPr>
          <w:rFonts w:ascii="Times New Roman" w:eastAsia="宋体" w:hAnsi="Times New Roman" w:cs="Times New Roman" w:hint="eastAsia"/>
          <w:kern w:val="0"/>
          <w:sz w:val="24"/>
          <w:szCs w:val="24"/>
        </w:rPr>
        <w:t>虽然进程接收到了传输层传递过来的数据，但是传过来的数据五花八门，由</w:t>
      </w:r>
      <w:r w:rsidR="004E0004">
        <w:rPr>
          <w:rFonts w:ascii="Times New Roman" w:eastAsia="宋体" w:hAnsi="Times New Roman" w:cs="Times New Roman" w:hint="eastAsia"/>
          <w:kern w:val="0"/>
          <w:sz w:val="24"/>
          <w:szCs w:val="24"/>
        </w:rPr>
        <w:t>html</w:t>
      </w:r>
      <w:r w:rsidR="004E0004">
        <w:rPr>
          <w:rFonts w:ascii="Times New Roman" w:eastAsia="宋体" w:hAnsi="Times New Roman" w:cs="Times New Roman" w:hint="eastAsia"/>
          <w:kern w:val="0"/>
          <w:sz w:val="24"/>
          <w:szCs w:val="24"/>
        </w:rPr>
        <w:t>格式、</w:t>
      </w:r>
      <w:r w:rsidR="004E0004">
        <w:rPr>
          <w:rFonts w:ascii="Times New Roman" w:eastAsia="宋体" w:hAnsi="Times New Roman" w:cs="Times New Roman" w:hint="eastAsia"/>
          <w:kern w:val="0"/>
          <w:sz w:val="24"/>
          <w:szCs w:val="24"/>
        </w:rPr>
        <w:t>mp</w:t>
      </w:r>
      <w:r w:rsidR="004E0004">
        <w:rPr>
          <w:rFonts w:ascii="Times New Roman" w:eastAsia="宋体" w:hAnsi="Times New Roman" w:cs="Times New Roman"/>
          <w:kern w:val="0"/>
          <w:sz w:val="24"/>
          <w:szCs w:val="24"/>
        </w:rPr>
        <w:t>4</w:t>
      </w:r>
      <w:r w:rsidR="004E0004">
        <w:rPr>
          <w:rFonts w:ascii="Times New Roman" w:eastAsia="宋体" w:hAnsi="Times New Roman" w:cs="Times New Roman" w:hint="eastAsia"/>
          <w:kern w:val="0"/>
          <w:sz w:val="24"/>
          <w:szCs w:val="24"/>
        </w:rPr>
        <w:t>格式等等，用户也看不懂，因此需要指定这些数据的格式规则，收到后才好解读渲染。例如</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协议就是应用层的协议，规定了</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数据包的格式，方便浏览器就收</w:t>
      </w:r>
      <w:r w:rsidR="004E0004">
        <w:rPr>
          <w:rFonts w:ascii="Times New Roman" w:eastAsia="宋体" w:hAnsi="Times New Roman" w:cs="Times New Roman" w:hint="eastAsia"/>
          <w:kern w:val="0"/>
          <w:sz w:val="24"/>
          <w:szCs w:val="24"/>
        </w:rPr>
        <w:t>HTTP</w:t>
      </w:r>
      <w:r w:rsidR="004E0004">
        <w:rPr>
          <w:rFonts w:ascii="Times New Roman" w:eastAsia="宋体" w:hAnsi="Times New Roman" w:cs="Times New Roman" w:hint="eastAsia"/>
          <w:kern w:val="0"/>
          <w:sz w:val="24"/>
          <w:szCs w:val="24"/>
        </w:rPr>
        <w:t>响应并渲染结果。</w:t>
      </w:r>
    </w:p>
    <w:p w14:paraId="626465EB" w14:textId="77777777" w:rsidR="00FA4013" w:rsidRDefault="00FA4013" w:rsidP="00355859">
      <w:pPr>
        <w:widowControl/>
        <w:spacing w:line="440" w:lineRule="exact"/>
        <w:jc w:val="left"/>
        <w:rPr>
          <w:rFonts w:ascii="Times New Roman" w:eastAsia="宋体" w:hAnsi="Times New Roman" w:cs="Times New Roman"/>
          <w:kern w:val="0"/>
          <w:sz w:val="24"/>
          <w:szCs w:val="24"/>
        </w:rPr>
      </w:pPr>
    </w:p>
    <w:p w14:paraId="6CFC75E2" w14:textId="77777777" w:rsidR="00355859" w:rsidRPr="00355859" w:rsidRDefault="00355859" w:rsidP="00355859">
      <w:pPr>
        <w:widowControl/>
        <w:spacing w:line="440" w:lineRule="exact"/>
        <w:jc w:val="left"/>
        <w:rPr>
          <w:rFonts w:ascii="Times New Roman" w:eastAsia="宋体" w:hAnsi="Times New Roman" w:cs="Times New Roman"/>
          <w:kern w:val="0"/>
          <w:sz w:val="24"/>
          <w:szCs w:val="24"/>
        </w:rPr>
      </w:pPr>
    </w:p>
    <w:p w14:paraId="7E8A7DE8" w14:textId="1AE4217C" w:rsidR="00AE40CB" w:rsidRDefault="00355859" w:rsidP="00355859">
      <w:pPr>
        <w:widowControl/>
        <w:spacing w:line="440" w:lineRule="exact"/>
        <w:jc w:val="left"/>
        <w:rPr>
          <w:rFonts w:ascii="Times New Roman" w:eastAsia="宋体" w:hAnsi="Times New Roman" w:cs="Times New Roman"/>
          <w:kern w:val="0"/>
          <w:sz w:val="24"/>
          <w:szCs w:val="24"/>
        </w:rPr>
      </w:pPr>
      <w:r w:rsidRPr="00355859">
        <w:rPr>
          <w:rFonts w:ascii="Times New Roman" w:eastAsia="宋体" w:hAnsi="Times New Roman" w:cs="Times New Roman"/>
          <w:kern w:val="0"/>
          <w:sz w:val="24"/>
          <w:szCs w:val="24"/>
        </w:rPr>
        <w:t>为什么要分出四层五层这样的模型呢？</w:t>
      </w:r>
    </w:p>
    <w:p w14:paraId="3CE55E8D" w14:textId="319AD3DC" w:rsidR="00355859" w:rsidRDefault="004E0004"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其实是有争议的，将网络协议进行分层，好处是这种形式具有概念化和结构化的优点。提供了一种结构化的方式来讨论整个网路协议。在实现某一层访问时，</w:t>
      </w:r>
      <w:r w:rsidR="006F5002">
        <w:rPr>
          <w:rFonts w:ascii="Times New Roman" w:eastAsia="宋体" w:hAnsi="Times New Roman" w:cs="Times New Roman" w:hint="eastAsia"/>
          <w:kern w:val="0"/>
          <w:sz w:val="24"/>
          <w:szCs w:val="24"/>
        </w:rPr>
        <w:t>只需确保其对上层提供相同的服务，并且可以使用下层提供的完整服务，当某层的实现需要变化时，其他层可以保持不变。</w:t>
      </w:r>
    </w:p>
    <w:p w14:paraId="1BBE5A1E" w14:textId="6C76F81B" w:rsidR="006F5002" w:rsidRPr="00355859" w:rsidRDefault="006F5002" w:rsidP="0035585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这种分层形式也有缺点，首先是可能冗余较低层的功能，比如许多协议在基于每段链路和基于端到端两种情况下，都提供了差错回复功能。</w:t>
      </w:r>
    </w:p>
    <w:p w14:paraId="70658AE5" w14:textId="028E67A2" w:rsidR="00AE40CB" w:rsidRDefault="00AE40CB" w:rsidP="00CC63B3">
      <w:pPr>
        <w:widowControl/>
        <w:spacing w:line="440" w:lineRule="exact"/>
        <w:jc w:val="left"/>
        <w:rPr>
          <w:rFonts w:ascii="Times New Roman" w:eastAsia="宋体" w:hAnsi="Times New Roman" w:cs="Times New Roman"/>
          <w:kern w:val="0"/>
          <w:sz w:val="24"/>
          <w:szCs w:val="24"/>
        </w:rPr>
      </w:pPr>
    </w:p>
    <w:p w14:paraId="509C985E" w14:textId="228E38EC" w:rsidR="00AE40CB" w:rsidRDefault="00AE40CB" w:rsidP="00CC63B3">
      <w:pPr>
        <w:widowControl/>
        <w:spacing w:line="440" w:lineRule="exact"/>
        <w:jc w:val="left"/>
        <w:rPr>
          <w:rFonts w:ascii="Times New Roman" w:eastAsia="宋体" w:hAnsi="Times New Roman" w:cs="Times New Roman"/>
          <w:kern w:val="0"/>
          <w:sz w:val="24"/>
          <w:szCs w:val="24"/>
        </w:rPr>
      </w:pPr>
    </w:p>
    <w:p w14:paraId="452A895B" w14:textId="79A5520E"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触发时机？</w:t>
      </w:r>
    </w:p>
    <w:p w14:paraId="5649D247" w14:textId="58FC17A2"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年轻代的垃圾回收发生在年轻代中</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快满的时候，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采用标记复制算法将存活的对象移入一个</w:t>
      </w:r>
    </w:p>
    <w:p w14:paraId="5A23819C" w14:textId="53FD651C" w:rsidR="00234185"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w:t>
      </w:r>
    </w:p>
    <w:p w14:paraId="4D17795E" w14:textId="1897E0A5" w:rsidR="00AE40CB" w:rsidRDefault="00AE40CB" w:rsidP="00CC63B3">
      <w:pPr>
        <w:widowControl/>
        <w:spacing w:line="440" w:lineRule="exact"/>
        <w:jc w:val="left"/>
        <w:rPr>
          <w:rFonts w:ascii="Times New Roman" w:eastAsia="宋体" w:hAnsi="Times New Roman" w:cs="Times New Roman"/>
          <w:kern w:val="0"/>
          <w:sz w:val="24"/>
          <w:szCs w:val="24"/>
        </w:rPr>
      </w:pPr>
    </w:p>
    <w:p w14:paraId="1591D716" w14:textId="16F522DD" w:rsidR="00AE40CB" w:rsidRDefault="00AE40CB" w:rsidP="00CC63B3">
      <w:pPr>
        <w:widowControl/>
        <w:spacing w:line="440" w:lineRule="exact"/>
        <w:jc w:val="left"/>
        <w:rPr>
          <w:rFonts w:ascii="Times New Roman" w:eastAsia="宋体" w:hAnsi="Times New Roman" w:cs="Times New Roman"/>
          <w:kern w:val="0"/>
          <w:sz w:val="24"/>
          <w:szCs w:val="24"/>
        </w:rPr>
      </w:pPr>
    </w:p>
    <w:p w14:paraId="554730C8" w14:textId="23D2B8BB" w:rsidR="00AE40CB"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234185">
        <w:rPr>
          <w:rFonts w:ascii="Times New Roman" w:eastAsia="宋体" w:hAnsi="Times New Roman" w:cs="Times New Roman" w:hint="eastAsia"/>
          <w:kern w:val="0"/>
          <w:sz w:val="24"/>
          <w:szCs w:val="24"/>
        </w:rPr>
        <w:t>触发时机？</w:t>
      </w:r>
    </w:p>
    <w:p w14:paraId="6046872A" w14:textId="2F420F05" w:rsidR="007A2E9C" w:rsidRDefault="007A2E9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老年代的垃圾回收。</w:t>
      </w:r>
    </w:p>
    <w:p w14:paraId="14470A69" w14:textId="1CCED7B2" w:rsidR="007A2E9C" w:rsidRDefault="0023418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垃圾回收触发时机归根结底是老年代内存不够了，但在表现上有三个时机：</w:t>
      </w:r>
    </w:p>
    <w:p w14:paraId="46359118" w14:textId="5781AF03" w:rsidR="00234185" w:rsidRPr="001127D5" w:rsidRDefault="0023418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sidRPr="001127D5">
        <w:rPr>
          <w:rFonts w:ascii="Times New Roman" w:eastAsia="宋体" w:hAnsi="Times New Roman" w:cs="Times New Roman" w:hint="eastAsia"/>
          <w:kern w:val="0"/>
          <w:sz w:val="24"/>
          <w:szCs w:val="24"/>
        </w:rPr>
        <w:t>执行年轻代垃圾回收前，</w:t>
      </w:r>
      <w:r w:rsidR="001127D5" w:rsidRPr="001127D5">
        <w:rPr>
          <w:rFonts w:ascii="Times New Roman" w:eastAsia="宋体" w:hAnsi="Times New Roman" w:cs="Times New Roman" w:hint="eastAsia"/>
          <w:kern w:val="0"/>
          <w:sz w:val="24"/>
          <w:szCs w:val="24"/>
        </w:rPr>
        <w:t>垃圾回收线程会先判断一下老年代剩余的连续内存空间大小是否小于历次年轻代垃圾回收进入老年代的存活对象总和的平均大小，如果是小于的话，说明此年轻代次垃圾回收后，老年代内存空间很可能装不下存活下来并进入老年代的对象，所以垃圾回收线程会直接执行一次老年代垃圾回收，然后再执行年轻代垃圾回收。</w:t>
      </w:r>
    </w:p>
    <w:p w14:paraId="342A5813" w14:textId="72E46B76" w:rsid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年轻代垃圾回收后，老年代剩余的连续内存空间装不下存活并进入老年代的对象，于是需要进行一次老年代垃圾回收。</w:t>
      </w:r>
    </w:p>
    <w:p w14:paraId="3FFB8108" w14:textId="0DF92CF8" w:rsidR="001127D5" w:rsidRPr="001127D5" w:rsidRDefault="001127D5" w:rsidP="004943B9">
      <w:pPr>
        <w:pStyle w:val="a3"/>
        <w:widowControl/>
        <w:numPr>
          <w:ilvl w:val="0"/>
          <w:numId w:val="22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老年代内存空间使用率超过了</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时，需要执行一次老年代垃圾回收，当然，这个参数可以调节。</w:t>
      </w:r>
    </w:p>
    <w:p w14:paraId="27EF96A8" w14:textId="46B6368A" w:rsidR="00AE40CB" w:rsidRPr="001127D5" w:rsidRDefault="001127D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值得注意的是，在很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实现里，上述几种条件达到时，实际上触发的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含新生代垃圾回收，老年代垃圾回收和永久代垃圾回收。</w:t>
      </w:r>
    </w:p>
    <w:p w14:paraId="4002DB9F" w14:textId="48B02F43" w:rsidR="00AE40CB" w:rsidRDefault="00AE40CB" w:rsidP="00CC63B3">
      <w:pPr>
        <w:widowControl/>
        <w:spacing w:line="440" w:lineRule="exact"/>
        <w:jc w:val="left"/>
        <w:rPr>
          <w:rFonts w:ascii="Times New Roman" w:eastAsia="宋体" w:hAnsi="Times New Roman" w:cs="Times New Roman"/>
          <w:kern w:val="0"/>
          <w:sz w:val="24"/>
          <w:szCs w:val="24"/>
        </w:rPr>
      </w:pPr>
    </w:p>
    <w:p w14:paraId="2A1208A4" w14:textId="10E23341" w:rsidR="00AE40CB" w:rsidRDefault="00AE40CB" w:rsidP="00CC63B3">
      <w:pPr>
        <w:widowControl/>
        <w:spacing w:line="440" w:lineRule="exact"/>
        <w:jc w:val="left"/>
        <w:rPr>
          <w:rFonts w:ascii="Times New Roman" w:eastAsia="宋体" w:hAnsi="Times New Roman" w:cs="Times New Roman"/>
          <w:kern w:val="0"/>
          <w:sz w:val="24"/>
          <w:szCs w:val="24"/>
        </w:rPr>
      </w:pPr>
    </w:p>
    <w:p w14:paraId="50D4F684" w14:textId="01FBBFDB" w:rsidR="00AE40CB"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满了怎么办？</w:t>
      </w:r>
    </w:p>
    <w:p w14:paraId="31FBD89A" w14:textId="3F9CED63" w:rsidR="001014D9" w:rsidRDefault="001014D9"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触发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包括：新生代垃圾回收、老年代垃圾回收、永久代垃圾回收。执行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永久代里面的垃圾对象就会被回收掉。但是永久代的垃圾一般是很少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因为里面存放的是类信息还有常量池之类的东西，这些东西通常来说是不需要回收的。</w:t>
      </w:r>
    </w:p>
    <w:p w14:paraId="0896A23B" w14:textId="15DA77CB" w:rsidR="00AE40CB" w:rsidRDefault="00AE40CB" w:rsidP="00CC63B3">
      <w:pPr>
        <w:widowControl/>
        <w:spacing w:line="440" w:lineRule="exact"/>
        <w:jc w:val="left"/>
        <w:rPr>
          <w:rFonts w:ascii="Times New Roman" w:eastAsia="宋体" w:hAnsi="Times New Roman" w:cs="Times New Roman"/>
          <w:kern w:val="0"/>
          <w:sz w:val="24"/>
          <w:szCs w:val="24"/>
        </w:rPr>
      </w:pPr>
    </w:p>
    <w:p w14:paraId="79326FB9" w14:textId="1EF50944" w:rsidR="00AE40CB" w:rsidRDefault="00AE40CB" w:rsidP="00CC63B3">
      <w:pPr>
        <w:widowControl/>
        <w:spacing w:line="440" w:lineRule="exact"/>
        <w:jc w:val="left"/>
        <w:rPr>
          <w:rFonts w:ascii="Times New Roman" w:eastAsia="宋体" w:hAnsi="Times New Roman" w:cs="Times New Roman"/>
          <w:kern w:val="0"/>
          <w:sz w:val="24"/>
          <w:szCs w:val="24"/>
        </w:rPr>
      </w:pPr>
    </w:p>
    <w:p w14:paraId="6CF4C306" w14:textId="41B1EE2F" w:rsidR="00AE40CB" w:rsidRDefault="00830521" w:rsidP="00CC63B3">
      <w:pPr>
        <w:widowControl/>
        <w:spacing w:line="440" w:lineRule="exact"/>
        <w:jc w:val="left"/>
        <w:rPr>
          <w:rFonts w:ascii="Times New Roman" w:eastAsia="宋体" w:hAnsi="Times New Roman" w:cs="Times New Roman"/>
          <w:kern w:val="0"/>
          <w:sz w:val="24"/>
          <w:szCs w:val="24"/>
        </w:rPr>
      </w:pPr>
      <w:r w:rsidRPr="00830521">
        <w:rPr>
          <w:rFonts w:ascii="Times New Roman" w:eastAsia="宋体" w:hAnsi="Times New Roman" w:cs="Times New Roman" w:hint="eastAsia"/>
          <w:kern w:val="0"/>
          <w:sz w:val="24"/>
          <w:szCs w:val="24"/>
        </w:rPr>
        <w:t>解释一下什么是</w:t>
      </w:r>
      <w:r w:rsidRPr="00830521">
        <w:rPr>
          <w:rFonts w:ascii="Times New Roman" w:eastAsia="宋体" w:hAnsi="Times New Roman" w:cs="Times New Roman"/>
          <w:kern w:val="0"/>
          <w:sz w:val="24"/>
          <w:szCs w:val="24"/>
        </w:rPr>
        <w:t>Young GC</w:t>
      </w:r>
      <w:r w:rsidRPr="00830521">
        <w:rPr>
          <w:rFonts w:ascii="Times New Roman" w:eastAsia="宋体" w:hAnsi="Times New Roman" w:cs="Times New Roman"/>
          <w:kern w:val="0"/>
          <w:sz w:val="24"/>
          <w:szCs w:val="24"/>
        </w:rPr>
        <w:t>和</w:t>
      </w:r>
      <w:r w:rsidRPr="00830521">
        <w:rPr>
          <w:rFonts w:ascii="Times New Roman" w:eastAsia="宋体" w:hAnsi="Times New Roman" w:cs="Times New Roman"/>
          <w:kern w:val="0"/>
          <w:sz w:val="24"/>
          <w:szCs w:val="24"/>
        </w:rPr>
        <w:t>Full GC</w:t>
      </w:r>
      <w:r w:rsidRPr="00830521">
        <w:rPr>
          <w:rFonts w:ascii="Times New Roman" w:eastAsia="宋体" w:hAnsi="Times New Roman" w:cs="Times New Roman"/>
          <w:kern w:val="0"/>
          <w:sz w:val="24"/>
          <w:szCs w:val="24"/>
        </w:rPr>
        <w:t>？</w:t>
      </w:r>
    </w:p>
    <w:p w14:paraId="620B5FC8" w14:textId="7C5E7EE9"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轻代垃圾回收</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垃圾回收</w:t>
      </w:r>
    </w:p>
    <w:p w14:paraId="5037B677" w14:textId="2E7E1BC6"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老年代垃圾回收</w:t>
      </w:r>
    </w:p>
    <w:p w14:paraId="36FC584B" w14:textId="3024F542" w:rsidR="00830521" w:rsidRDefault="00830521"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 </w:t>
      </w:r>
      <w:r w:rsidR="00535CFC">
        <w:rPr>
          <w:rFonts w:ascii="Times New Roman" w:eastAsia="宋体" w:hAnsi="Times New Roman" w:cs="Times New Roman" w:hint="eastAsia"/>
          <w:kern w:val="0"/>
          <w:sz w:val="24"/>
          <w:szCs w:val="24"/>
        </w:rPr>
        <w:t>年轻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老年代垃圾回收</w:t>
      </w:r>
      <w:r w:rsidR="00535CFC">
        <w:rPr>
          <w:rFonts w:ascii="Times New Roman" w:eastAsia="宋体" w:hAnsi="Times New Roman" w:cs="Times New Roman" w:hint="eastAsia"/>
          <w:kern w:val="0"/>
          <w:sz w:val="24"/>
          <w:szCs w:val="24"/>
        </w:rPr>
        <w:t xml:space="preserve"> </w:t>
      </w:r>
      <w:r w:rsidR="00535CFC">
        <w:rPr>
          <w:rFonts w:ascii="Times New Roman" w:eastAsia="宋体" w:hAnsi="Times New Roman" w:cs="Times New Roman"/>
          <w:kern w:val="0"/>
          <w:sz w:val="24"/>
          <w:szCs w:val="24"/>
        </w:rPr>
        <w:t xml:space="preserve">+ </w:t>
      </w:r>
      <w:r w:rsidR="00535CFC">
        <w:rPr>
          <w:rFonts w:ascii="Times New Roman" w:eastAsia="宋体" w:hAnsi="Times New Roman" w:cs="Times New Roman" w:hint="eastAsia"/>
          <w:kern w:val="0"/>
          <w:sz w:val="24"/>
          <w:szCs w:val="24"/>
        </w:rPr>
        <w:t>永久代垃圾回收</w:t>
      </w:r>
    </w:p>
    <w:p w14:paraId="14E1AB6A" w14:textId="03446AAB"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尽量不要提</w:t>
      </w:r>
    </w:p>
    <w:p w14:paraId="72BCDD16" w14:textId="2F6228A0" w:rsidR="00535CFC"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特有名词。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一旦老年代占据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就要触发一次</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对老年代和年轻代进行一次垃圾回收。</w:t>
      </w:r>
    </w:p>
    <w:p w14:paraId="398D6BA9" w14:textId="01680AAA" w:rsidR="00AE40CB" w:rsidRDefault="00AE40CB" w:rsidP="00CC63B3">
      <w:pPr>
        <w:widowControl/>
        <w:spacing w:line="440" w:lineRule="exact"/>
        <w:jc w:val="left"/>
        <w:rPr>
          <w:rFonts w:ascii="Times New Roman" w:eastAsia="宋体" w:hAnsi="Times New Roman" w:cs="Times New Roman"/>
          <w:kern w:val="0"/>
          <w:sz w:val="24"/>
          <w:szCs w:val="24"/>
        </w:rPr>
      </w:pPr>
    </w:p>
    <w:p w14:paraId="0F6DCE30" w14:textId="028BC449" w:rsidR="00AE40CB" w:rsidRDefault="00AE40CB" w:rsidP="00CC63B3">
      <w:pPr>
        <w:widowControl/>
        <w:spacing w:line="440" w:lineRule="exact"/>
        <w:jc w:val="left"/>
        <w:rPr>
          <w:rFonts w:ascii="Times New Roman" w:eastAsia="宋体" w:hAnsi="Times New Roman" w:cs="Times New Roman"/>
          <w:kern w:val="0"/>
          <w:sz w:val="24"/>
          <w:szCs w:val="24"/>
        </w:rPr>
      </w:pPr>
    </w:p>
    <w:p w14:paraId="46F5D004" w14:textId="69652997" w:rsidR="00AE40CB" w:rsidRDefault="00535CFC"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成员变量不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8A3E67">
        <w:rPr>
          <w:rFonts w:ascii="Times New Roman" w:eastAsia="宋体" w:hAnsi="Times New Roman" w:cs="Times New Roman" w:hint="eastAsia"/>
          <w:kern w:val="0"/>
          <w:sz w:val="24"/>
          <w:szCs w:val="24"/>
        </w:rPr>
        <w:t>？</w:t>
      </w:r>
    </w:p>
    <w:p w14:paraId="68F97067" w14:textId="4D811CE4" w:rsidR="008A3E67"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如果成员变量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会发生以下情况：</w:t>
      </w:r>
    </w:p>
    <w:p w14:paraId="6D3E3D67" w14:textId="37933796" w:rsidR="008A3E67" w:rsidRDefault="008A3E67" w:rsidP="008A3E67">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11F7C55D" wp14:editId="104C8294">
            <wp:extent cx="5273710" cy="361124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5273710" cy="3611245"/>
                    </a:xfrm>
                    <a:prstGeom prst="rect">
                      <a:avLst/>
                    </a:prstGeom>
                    <a:noFill/>
                    <a:ln>
                      <a:noFill/>
                    </a:ln>
                  </pic:spPr>
                </pic:pic>
              </a:graphicData>
            </a:graphic>
          </wp:inline>
        </w:drawing>
      </w:r>
    </w:p>
    <w:p w14:paraId="4F4870B3" w14:textId="7B8533F4" w:rsidR="00AE40CB" w:rsidRDefault="008A3E6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对象循环依赖，这样的对象就回收不了了。</w:t>
      </w:r>
    </w:p>
    <w:p w14:paraId="25B56D93" w14:textId="3C3960B1" w:rsidR="00AE40CB" w:rsidRDefault="00AE40CB" w:rsidP="00CC63B3">
      <w:pPr>
        <w:widowControl/>
        <w:spacing w:line="440" w:lineRule="exact"/>
        <w:jc w:val="left"/>
        <w:rPr>
          <w:rFonts w:ascii="Times New Roman" w:eastAsia="宋体" w:hAnsi="Times New Roman" w:cs="Times New Roman"/>
          <w:kern w:val="0"/>
          <w:sz w:val="24"/>
          <w:szCs w:val="24"/>
        </w:rPr>
      </w:pPr>
    </w:p>
    <w:p w14:paraId="0C79AD12" w14:textId="5E33159F" w:rsidR="00F00C73" w:rsidRDefault="00F00C73" w:rsidP="00CC63B3">
      <w:pPr>
        <w:widowControl/>
        <w:spacing w:line="440" w:lineRule="exact"/>
        <w:jc w:val="left"/>
        <w:rPr>
          <w:rFonts w:ascii="Times New Roman" w:eastAsia="宋体" w:hAnsi="Times New Roman" w:cs="Times New Roman"/>
          <w:kern w:val="0"/>
          <w:sz w:val="24"/>
          <w:szCs w:val="24"/>
        </w:rPr>
      </w:pPr>
    </w:p>
    <w:p w14:paraId="68D16740" w14:textId="2BBB05D1"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害怕什么问题？</w:t>
      </w:r>
    </w:p>
    <w:p w14:paraId="40DAE53D" w14:textId="105557FA"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351CD735" w14:textId="5D61525F"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满了触发垃圾回收时，系统会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即不再允许，不再创建新的对象，直到新生代垃圾回收结束，才可以继续响应用户的请求，这个期间在用户视角看来就是系统卡死了。</w:t>
      </w:r>
    </w:p>
    <w:p w14:paraId="08970BD2" w14:textId="25AD2752" w:rsidR="00F00C73" w:rsidRDefault="00F00C73" w:rsidP="00CC63B3">
      <w:pPr>
        <w:widowControl/>
        <w:spacing w:line="440" w:lineRule="exact"/>
        <w:jc w:val="left"/>
        <w:rPr>
          <w:rFonts w:ascii="Times New Roman" w:eastAsia="宋体" w:hAnsi="Times New Roman" w:cs="Times New Roman"/>
          <w:kern w:val="0"/>
          <w:sz w:val="24"/>
          <w:szCs w:val="24"/>
        </w:rPr>
      </w:pPr>
    </w:p>
    <w:p w14:paraId="7ECA38D2" w14:textId="2EF2CDCC" w:rsidR="00F00C73" w:rsidRDefault="00F00C73" w:rsidP="00CC63B3">
      <w:pPr>
        <w:widowControl/>
        <w:spacing w:line="440" w:lineRule="exact"/>
        <w:jc w:val="left"/>
        <w:rPr>
          <w:rFonts w:ascii="Times New Roman" w:eastAsia="宋体" w:hAnsi="Times New Roman" w:cs="Times New Roman"/>
          <w:kern w:val="0"/>
          <w:sz w:val="24"/>
          <w:szCs w:val="24"/>
        </w:rPr>
      </w:pPr>
    </w:p>
    <w:p w14:paraId="5CE6128F" w14:textId="66188987" w:rsidR="00F00C73" w:rsidRDefault="00F00C7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的垃圾回收对系统影响到底</w:t>
      </w:r>
      <w:r w:rsidR="00C933D4">
        <w:rPr>
          <w:rFonts w:ascii="Times New Roman" w:eastAsia="宋体" w:hAnsi="Times New Roman" w:cs="Times New Roman" w:hint="eastAsia"/>
          <w:kern w:val="0"/>
          <w:sz w:val="24"/>
          <w:szCs w:val="24"/>
        </w:rPr>
        <w:t>大不大？</w:t>
      </w:r>
    </w:p>
    <w:p w14:paraId="5660F887" w14:textId="0F37BB0E"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实通常来说是不大的，年轻代垃圾回收几乎没有什么好调优的，因为他的运行逻辑非常简单，就是</w:t>
      </w:r>
      <w:r>
        <w:rPr>
          <w:rFonts w:ascii="Times New Roman" w:eastAsia="宋体" w:hAnsi="Times New Roman" w:cs="Times New Roman"/>
          <w:kern w:val="0"/>
          <w:sz w:val="24"/>
          <w:szCs w:val="24"/>
        </w:rPr>
        <w:t>Eden</w:t>
      </w:r>
      <w:r>
        <w:rPr>
          <w:rFonts w:ascii="Times New Roman" w:eastAsia="宋体" w:hAnsi="Times New Roman" w:cs="Times New Roman" w:hint="eastAsia"/>
          <w:kern w:val="0"/>
          <w:sz w:val="24"/>
          <w:szCs w:val="24"/>
        </w:rPr>
        <w:t>区一旦满了无法放下新对象了就触发垃圾回收。</w:t>
      </w:r>
    </w:p>
    <w:p w14:paraId="504B5578" w14:textId="27B85578"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一般来说，真要对年轻代的垃圾回收进行调优，只要你给系统分配足够的内存即可，核心点还是在于堆内存的分配和新生代内存的分配。内存足够的话，通常来说系统在低峰期可能几个小时才会进行一次新生代垃圾回收，高峰期最多也就几分钟一次新生代垃圾回收。</w:t>
      </w:r>
    </w:p>
    <w:p w14:paraId="65B39E14" w14:textId="4193060B"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般的业务系统都是部署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上，此时给堆分配的内存不超过</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给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不会超过</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sidR="005661B0">
        <w:rPr>
          <w:rFonts w:ascii="Times New Roman" w:eastAsia="宋体" w:hAnsi="Times New Roman" w:cs="Times New Roman" w:hint="eastAsia"/>
          <w:kern w:val="0"/>
          <w:sz w:val="24"/>
          <w:szCs w:val="24"/>
        </w:rPr>
        <w:t>那么对于这</w:t>
      </w:r>
      <w:r w:rsidR="005661B0">
        <w:rPr>
          <w:rFonts w:ascii="Times New Roman" w:eastAsia="宋体" w:hAnsi="Times New Roman" w:cs="Times New Roman" w:hint="eastAsia"/>
          <w:kern w:val="0"/>
          <w:sz w:val="24"/>
          <w:szCs w:val="24"/>
        </w:rPr>
        <w:t>1G</w:t>
      </w:r>
      <w:r w:rsidR="005661B0">
        <w:rPr>
          <w:rFonts w:ascii="Times New Roman" w:eastAsia="宋体" w:hAnsi="Times New Roman" w:cs="Times New Roman" w:hint="eastAsia"/>
          <w:kern w:val="0"/>
          <w:sz w:val="24"/>
          <w:szCs w:val="24"/>
        </w:rPr>
        <w:t>垃圾的回收是很快的。</w:t>
      </w:r>
    </w:p>
    <w:p w14:paraId="0631C23F" w14:textId="6479985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新生代垃圾回收采用的标记复制算法效率极高，因为我们在代码中创建的对象大多数临时的对象，所以在新生代，可以很快的利用可达性分析算法标记处出存活对象，移动到</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回收掉其他全部垃圾对象即可，速度很快。</w:t>
      </w:r>
    </w:p>
    <w:p w14:paraId="3FC32984" w14:textId="0267CE39"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多时候，一次新生代垃圾回收也就卡顿几毫秒或者几十毫秒，每个几分钟或几十分钟卡顿这么短的时机，用户几乎是无感的。</w:t>
      </w:r>
    </w:p>
    <w:p w14:paraId="635F1588" w14:textId="59F50471" w:rsidR="00C933D4" w:rsidRDefault="00C933D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新生代垃圾回收一般对系统性能影响不大。</w:t>
      </w:r>
    </w:p>
    <w:p w14:paraId="2B32E0A7" w14:textId="59E13E8F" w:rsidR="00F00C73" w:rsidRDefault="00F00C73" w:rsidP="00CC63B3">
      <w:pPr>
        <w:widowControl/>
        <w:spacing w:line="440" w:lineRule="exact"/>
        <w:jc w:val="left"/>
        <w:rPr>
          <w:rFonts w:ascii="Times New Roman" w:eastAsia="宋体" w:hAnsi="Times New Roman" w:cs="Times New Roman"/>
          <w:kern w:val="0"/>
          <w:sz w:val="24"/>
          <w:szCs w:val="24"/>
        </w:rPr>
      </w:pPr>
    </w:p>
    <w:p w14:paraId="3129D043" w14:textId="2C276BCA" w:rsidR="00F00C73" w:rsidRDefault="00F00C73" w:rsidP="00CC63B3">
      <w:pPr>
        <w:widowControl/>
        <w:spacing w:line="440" w:lineRule="exact"/>
        <w:jc w:val="left"/>
        <w:rPr>
          <w:rFonts w:ascii="Times New Roman" w:eastAsia="宋体" w:hAnsi="Times New Roman" w:cs="Times New Roman"/>
          <w:kern w:val="0"/>
          <w:sz w:val="24"/>
          <w:szCs w:val="24"/>
        </w:rPr>
      </w:pPr>
    </w:p>
    <w:p w14:paraId="7F5EE8DD" w14:textId="4E45F0C7" w:rsidR="00F00C73"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新生代垃圾回收对系统影响很大？</w:t>
      </w:r>
    </w:p>
    <w:p w14:paraId="6C32D1F0" w14:textId="7A19AEA3"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系统部署在大内存的机器上的时候，比如机器是</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此时分配给系统的内存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内存可能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4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比如类似</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之类的大数据相关的系统，都是部署在大内存机器上的。此时如果你的系统负载非常高，对于大数据系统是很有可能的，比如每秒几万次请求到达系统。</w:t>
      </w:r>
    </w:p>
    <w:p w14:paraId="464D9375" w14:textId="41F9EA1D"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可能导致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频繁的被塞满然后触发垃圾回收，假设</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会塞满一次。</w:t>
      </w:r>
    </w:p>
    <w:p w14:paraId="2B972C35" w14:textId="278FD986" w:rsidR="005661B0" w:rsidRDefault="005661B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每次垃圾回收都要停掉</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的运行，由于</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有几十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执行垃圾回收需要的就不是几十毫秒了，可能需要几秒。此时你发现，系统每隔一分钟，就要卡顿几秒。有的请求一旦卡死几秒就会超时报错，此时可能会导致你的系统频繁出错。</w:t>
      </w:r>
    </w:p>
    <w:p w14:paraId="5498B4FB" w14:textId="0163F015" w:rsidR="00E058FA" w:rsidRDefault="00E058FA" w:rsidP="00CC63B3">
      <w:pPr>
        <w:widowControl/>
        <w:spacing w:line="440" w:lineRule="exact"/>
        <w:jc w:val="left"/>
        <w:rPr>
          <w:rFonts w:ascii="Times New Roman" w:eastAsia="宋体" w:hAnsi="Times New Roman" w:cs="Times New Roman"/>
          <w:kern w:val="0"/>
          <w:sz w:val="24"/>
          <w:szCs w:val="24"/>
        </w:rPr>
      </w:pPr>
    </w:p>
    <w:p w14:paraId="71FE0282" w14:textId="38B32DDD" w:rsidR="00E058FA" w:rsidRDefault="00E058FA" w:rsidP="00CC63B3">
      <w:pPr>
        <w:widowControl/>
        <w:spacing w:line="440" w:lineRule="exact"/>
        <w:jc w:val="left"/>
        <w:rPr>
          <w:rFonts w:ascii="Times New Roman" w:eastAsia="宋体" w:hAnsi="Times New Roman" w:cs="Times New Roman"/>
          <w:kern w:val="0"/>
          <w:sz w:val="24"/>
          <w:szCs w:val="24"/>
        </w:rPr>
      </w:pPr>
    </w:p>
    <w:p w14:paraId="4CF3473C" w14:textId="7DA8F22C" w:rsidR="00E058FA" w:rsidRDefault="00E058F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何解决大内存机器，新生代需要回收大量垃圾对象，而产生的系统出错问题？</w:t>
      </w:r>
    </w:p>
    <w:p w14:paraId="73402FD3" w14:textId="6A4C7692" w:rsid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126DA060" w14:textId="59272B4F" w:rsidR="005E4C9E"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可以设置期望每次垃圾回收的停顿时间，比如我们可以设置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基于它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划分原理。可以在运行一段时间后，比如就针对</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此时就仅仅停顿</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然后回收掉</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的内存空间。腾出来的部分内存，接着还可以继续让系统运行。</w:t>
      </w:r>
    </w:p>
    <w:p w14:paraId="5D434D05" w14:textId="53B30A9C" w:rsidR="005E4C9E" w:rsidRPr="00E058FA" w:rsidRDefault="005E4C9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天生就适合这种大内存的机器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可以完美解决一次回收大内存垃圾的垃圾对象，时间过长的问题。</w:t>
      </w:r>
    </w:p>
    <w:p w14:paraId="7E3D59DC" w14:textId="12AD50E0" w:rsidR="00F00C73" w:rsidRDefault="00F00C73" w:rsidP="00CC63B3">
      <w:pPr>
        <w:widowControl/>
        <w:spacing w:line="440" w:lineRule="exact"/>
        <w:jc w:val="left"/>
        <w:rPr>
          <w:rFonts w:ascii="Times New Roman" w:eastAsia="宋体" w:hAnsi="Times New Roman" w:cs="Times New Roman"/>
          <w:kern w:val="0"/>
          <w:sz w:val="24"/>
          <w:szCs w:val="24"/>
        </w:rPr>
      </w:pPr>
    </w:p>
    <w:p w14:paraId="1E044FE8" w14:textId="563EC467" w:rsidR="00F00C73" w:rsidRDefault="00EC4100" w:rsidP="00CC63B3">
      <w:pPr>
        <w:widowControl/>
        <w:spacing w:line="440" w:lineRule="exact"/>
        <w:jc w:val="left"/>
        <w:rPr>
          <w:rFonts w:ascii="Times New Roman" w:eastAsia="宋体" w:hAnsi="Times New Roman" w:cs="Times New Roman"/>
          <w:kern w:val="0"/>
          <w:sz w:val="24"/>
          <w:szCs w:val="24"/>
        </w:rPr>
      </w:pPr>
      <w:r w:rsidRPr="00EC4100">
        <w:rPr>
          <w:rFonts w:ascii="Times New Roman" w:eastAsia="宋体" w:hAnsi="Times New Roman" w:cs="Times New Roman"/>
          <w:kern w:val="0"/>
          <w:sz w:val="24"/>
          <w:szCs w:val="24"/>
        </w:rPr>
        <w:t>JVM</w:t>
      </w:r>
      <w:r w:rsidRPr="00EC4100">
        <w:rPr>
          <w:rFonts w:ascii="Times New Roman" w:eastAsia="宋体" w:hAnsi="Times New Roman" w:cs="Times New Roman"/>
          <w:kern w:val="0"/>
          <w:sz w:val="24"/>
          <w:szCs w:val="24"/>
        </w:rPr>
        <w:t>性能优化到底在优化什么？</w:t>
      </w:r>
    </w:p>
    <w:p w14:paraId="410179A9" w14:textId="1F57D20A" w:rsidR="00EC4100" w:rsidRDefault="0066529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真正的最大的问题，就是因为内存分配，参数设置不合理，导致你的对象频繁地进入老年代，然后频繁地触发老年代垃圾回收，导致系统频繁地每个几分钟就要卡死几秒。这就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问题，也是所谓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性能优化到底在优化什么东西。</w:t>
      </w:r>
    </w:p>
    <w:p w14:paraId="0A83C4F2" w14:textId="7C27343A" w:rsidR="00EC4100" w:rsidRDefault="00EC4100" w:rsidP="00CC63B3">
      <w:pPr>
        <w:widowControl/>
        <w:spacing w:line="440" w:lineRule="exact"/>
        <w:jc w:val="left"/>
        <w:rPr>
          <w:rFonts w:ascii="Times New Roman" w:eastAsia="宋体" w:hAnsi="Times New Roman" w:cs="Times New Roman"/>
          <w:kern w:val="0"/>
          <w:sz w:val="24"/>
          <w:szCs w:val="24"/>
        </w:rPr>
      </w:pPr>
    </w:p>
    <w:p w14:paraId="070B9DBE"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3C5ED141" w14:textId="10661071" w:rsidR="00F00C73"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频繁地触发老年代垃圾回收是要命的？</w:t>
      </w:r>
    </w:p>
    <w:p w14:paraId="369183FC" w14:textId="05978F35" w:rsidR="00240602"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老年代垃圾回收通常都比较耗费时间，无论是</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还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比如</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要经历初始标记、并发标记、重新标记、并发清理、碎片整理几个环节，过程非常的复杂。</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同样是如此。</w:t>
      </w:r>
    </w:p>
    <w:p w14:paraId="225DA6A4" w14:textId="7C484CD4"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来说，老年代的垃圾回收至少比新生代垃圾回收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以上，比如新生代垃圾回收每次消耗</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其实对用户影响不大，但是每次老年代垃圾回收消耗</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那可能就导致老年代垃圾回收是，用户发现系统卡顿</w:t>
      </w:r>
      <w:r>
        <w:rPr>
          <w:rFonts w:ascii="Times New Roman" w:eastAsia="宋体" w:hAnsi="Times New Roman" w:cs="Times New Roman" w:hint="eastAsia"/>
          <w:kern w:val="0"/>
          <w:sz w:val="24"/>
          <w:szCs w:val="24"/>
        </w:rPr>
        <w:t>2s</w:t>
      </w:r>
      <w:r>
        <w:rPr>
          <w:rFonts w:ascii="Times New Roman" w:eastAsia="宋体" w:hAnsi="Times New Roman" w:cs="Times New Roman" w:hint="eastAsia"/>
          <w:kern w:val="0"/>
          <w:sz w:val="24"/>
          <w:szCs w:val="24"/>
        </w:rPr>
        <w:t>，影响就很大了。</w:t>
      </w:r>
    </w:p>
    <w:p w14:paraId="7CB86ACE" w14:textId="1F6F8712"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一旦</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分配不合理，导致频繁进行老年代垃圾回收，比如几分钟就有一次老年代垃圾回收，每次垃圾回收就停顿几秒钟，那简直对你的系统就是致命打击。此时用户会发现页面上或者</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上经常性地出现点击按钮后卡顿几秒钟。</w:t>
      </w:r>
    </w:p>
    <w:p w14:paraId="3C8928F4" w14:textId="77777777" w:rsidR="00EC4100" w:rsidRDefault="00EC4100" w:rsidP="00CC63B3">
      <w:pPr>
        <w:widowControl/>
        <w:spacing w:line="440" w:lineRule="exact"/>
        <w:jc w:val="left"/>
        <w:rPr>
          <w:rFonts w:ascii="Times New Roman" w:eastAsia="宋体" w:hAnsi="Times New Roman" w:cs="Times New Roman"/>
          <w:kern w:val="0"/>
          <w:sz w:val="24"/>
          <w:szCs w:val="24"/>
        </w:rPr>
      </w:pPr>
    </w:p>
    <w:p w14:paraId="03648466" w14:textId="4237EF7B" w:rsidR="00240602" w:rsidRDefault="00240602" w:rsidP="00CC63B3">
      <w:pPr>
        <w:widowControl/>
        <w:spacing w:line="440" w:lineRule="exact"/>
        <w:jc w:val="left"/>
        <w:rPr>
          <w:rFonts w:ascii="Times New Roman" w:eastAsia="宋体" w:hAnsi="Times New Roman" w:cs="Times New Roman"/>
          <w:kern w:val="0"/>
          <w:sz w:val="24"/>
          <w:szCs w:val="24"/>
        </w:rPr>
      </w:pPr>
    </w:p>
    <w:p w14:paraId="76EB24E3" w14:textId="7EB2E51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进入老年代的几个条件？</w:t>
      </w:r>
    </w:p>
    <w:p w14:paraId="300AD55B" w14:textId="3BADAE64"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象年龄太大了，这种年龄大的对象一般很少，都是系统中确实需要长期存在的核心组件。它们一般不需要被回收掉，所以呆在新生代中，熬过默认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后就会进入老年代。</w:t>
      </w:r>
    </w:p>
    <w:p w14:paraId="11080CFF" w14:textId="3B5B0B71"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w:t>
      </w:r>
    </w:p>
    <w:p w14:paraId="2ED2C6EB" w14:textId="73548F82"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在一次年轻代垃圾回收之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存活对象满足以下规则：</w:t>
      </w:r>
    </w:p>
    <w:p w14:paraId="0E12534F" w14:textId="73175F1C"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一批</w:t>
      </w:r>
      <w:r>
        <w:rPr>
          <w:rFonts w:ascii="Times New Roman" w:eastAsia="宋体" w:hAnsi="Times New Roman" w:cs="Times New Roman" w:hint="eastAsia"/>
          <w:kern w:val="0"/>
          <w:sz w:val="24"/>
          <w:szCs w:val="24"/>
        </w:rPr>
        <w:t>对象大小总和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就会把年</w:t>
      </w:r>
      <w:r w:rsidR="00EC4100">
        <w:rPr>
          <w:rFonts w:ascii="Times New Roman" w:eastAsia="宋体" w:hAnsi="Times New Roman" w:cs="Times New Roman" w:hint="eastAsia"/>
          <w:kern w:val="0"/>
          <w:sz w:val="24"/>
          <w:szCs w:val="24"/>
        </w:rPr>
        <w:t>超过这一批对象最大年龄的对象</w:t>
      </w:r>
      <w:r>
        <w:rPr>
          <w:rFonts w:ascii="Times New Roman" w:eastAsia="宋体" w:hAnsi="Times New Roman" w:cs="Times New Roman" w:hint="eastAsia"/>
          <w:kern w:val="0"/>
          <w:sz w:val="24"/>
          <w:szCs w:val="24"/>
        </w:rPr>
        <w:t>都放入老年代中。</w:t>
      </w:r>
      <w:r w:rsidR="00EC4100">
        <w:rPr>
          <w:rFonts w:ascii="Times New Roman" w:eastAsia="宋体" w:hAnsi="Times New Roman" w:cs="Times New Roman" w:hint="eastAsia"/>
          <w:kern w:val="0"/>
          <w:sz w:val="24"/>
          <w:szCs w:val="24"/>
        </w:rPr>
        <w:t>动态年龄的含义是，比大多数对象老的对象都应该是老年代对象。</w:t>
      </w:r>
    </w:p>
    <w:p w14:paraId="5481B498" w14:textId="6533378F" w:rsidR="00240602" w:rsidRDefault="00240602"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EC4100">
        <w:rPr>
          <w:rFonts w:ascii="Times New Roman" w:eastAsia="宋体" w:hAnsi="Times New Roman" w:cs="Times New Roman" w:hint="eastAsia"/>
          <w:kern w:val="0"/>
          <w:sz w:val="24"/>
          <w:szCs w:val="24"/>
        </w:rPr>
        <w:t>新生代垃圾回收后，存活的对象太多了，</w:t>
      </w:r>
      <w:r w:rsidR="00EC4100">
        <w:rPr>
          <w:rFonts w:ascii="Times New Roman" w:eastAsia="宋体" w:hAnsi="Times New Roman" w:cs="Times New Roman" w:hint="eastAsia"/>
          <w:kern w:val="0"/>
          <w:sz w:val="24"/>
          <w:szCs w:val="24"/>
        </w:rPr>
        <w:t>Survivor</w:t>
      </w:r>
      <w:r w:rsidR="00EC4100">
        <w:rPr>
          <w:rFonts w:ascii="Times New Roman" w:eastAsia="宋体" w:hAnsi="Times New Roman" w:cs="Times New Roman" w:hint="eastAsia"/>
          <w:kern w:val="0"/>
          <w:sz w:val="24"/>
          <w:szCs w:val="24"/>
        </w:rPr>
        <w:t>区放不下，此时就会直接进入老年代。</w:t>
      </w:r>
    </w:p>
    <w:p w14:paraId="3118E757" w14:textId="34F82992" w:rsidR="00F00C73"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三个条件中，第二个和第三个是调优的关键。因为第一种年龄大的对象在系统中其实占很少一部分，大多数对象是第二种和第三种调节进入老年代的。</w:t>
      </w:r>
    </w:p>
    <w:p w14:paraId="2F5F9205" w14:textId="049D266C" w:rsidR="00EC4100" w:rsidRDefault="00EC410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中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域设置的过小，就会导致第二个条件和第三个条件频繁地发生。然后导致大量的对象，快速进入老年代。进而频繁触发老年代垃圾回收。</w:t>
      </w:r>
    </w:p>
    <w:p w14:paraId="1432D2DF" w14:textId="7CD07BBE" w:rsidR="00F00C73" w:rsidRDefault="00F00C73" w:rsidP="00CC63B3">
      <w:pPr>
        <w:widowControl/>
        <w:spacing w:line="440" w:lineRule="exact"/>
        <w:jc w:val="left"/>
        <w:rPr>
          <w:rFonts w:ascii="Times New Roman" w:eastAsia="宋体" w:hAnsi="Times New Roman" w:cs="Times New Roman"/>
          <w:kern w:val="0"/>
          <w:sz w:val="24"/>
          <w:szCs w:val="24"/>
        </w:rPr>
      </w:pPr>
    </w:p>
    <w:p w14:paraId="652813D8" w14:textId="4D8E2DFE" w:rsidR="00F00C73" w:rsidRDefault="00F00C73" w:rsidP="00CC63B3">
      <w:pPr>
        <w:widowControl/>
        <w:spacing w:line="440" w:lineRule="exact"/>
        <w:jc w:val="left"/>
        <w:rPr>
          <w:rFonts w:ascii="Times New Roman" w:eastAsia="宋体" w:hAnsi="Times New Roman" w:cs="Times New Roman"/>
          <w:kern w:val="0"/>
          <w:sz w:val="24"/>
          <w:szCs w:val="24"/>
        </w:rPr>
      </w:pPr>
    </w:p>
    <w:p w14:paraId="62875205" w14:textId="6B35AE4D" w:rsidR="00F00C73"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的原理？</w:t>
      </w:r>
    </w:p>
    <w:p w14:paraId="2E342ADD" w14:textId="2067A84F"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可以做到让你来设定垃圾回收对系统的影响，他通过把堆内存拆分成大量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以及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可以回收的对象大小和预估时间，最后在垃圾回收的时候，尽量把垃圾回收对系统造成的影响控制在你指定的时间范围内，同时在有限的时间内尽可能多地回收垃圾对象。</w:t>
      </w:r>
    </w:p>
    <w:p w14:paraId="794B69FA" w14:textId="77777777" w:rsidR="005870EB" w:rsidRDefault="005870EB" w:rsidP="00CC63B3">
      <w:pPr>
        <w:widowControl/>
        <w:spacing w:line="440" w:lineRule="exact"/>
        <w:jc w:val="left"/>
        <w:rPr>
          <w:rFonts w:ascii="Times New Roman" w:eastAsia="宋体" w:hAnsi="Times New Roman" w:cs="Times New Roman"/>
          <w:kern w:val="0"/>
          <w:sz w:val="24"/>
          <w:szCs w:val="24"/>
        </w:rPr>
      </w:pPr>
    </w:p>
    <w:p w14:paraId="69F0F8CF" w14:textId="5C860918" w:rsidR="00EA0F6F" w:rsidRDefault="00EA0F6F" w:rsidP="00CC63B3">
      <w:pPr>
        <w:widowControl/>
        <w:spacing w:line="440" w:lineRule="exact"/>
        <w:jc w:val="left"/>
        <w:rPr>
          <w:rFonts w:ascii="Times New Roman" w:eastAsia="宋体" w:hAnsi="Times New Roman" w:cs="Times New Roman"/>
          <w:kern w:val="0"/>
          <w:sz w:val="24"/>
          <w:szCs w:val="24"/>
        </w:rPr>
      </w:pPr>
    </w:p>
    <w:p w14:paraId="1D17CD24" w14:textId="0C6941BB"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样的</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喜欢回收？</w:t>
      </w:r>
    </w:p>
    <w:p w14:paraId="3D0B4E78" w14:textId="0A66012C" w:rsidR="00EA0F6F" w:rsidRDefault="00EA0F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时间少，垃圾回收对象内存多</w:t>
      </w:r>
    </w:p>
    <w:p w14:paraId="6AF3F7E2" w14:textId="2C798B85" w:rsidR="00F00C73" w:rsidRDefault="00F00C73" w:rsidP="00CC63B3">
      <w:pPr>
        <w:widowControl/>
        <w:spacing w:line="440" w:lineRule="exact"/>
        <w:jc w:val="left"/>
        <w:rPr>
          <w:rFonts w:ascii="Times New Roman" w:eastAsia="宋体" w:hAnsi="Times New Roman" w:cs="Times New Roman"/>
          <w:kern w:val="0"/>
          <w:sz w:val="24"/>
          <w:szCs w:val="24"/>
        </w:rPr>
      </w:pPr>
    </w:p>
    <w:p w14:paraId="4DEA2EE1" w14:textId="2C15451B" w:rsidR="00F00C73" w:rsidRDefault="00F00C73" w:rsidP="00CC63B3">
      <w:pPr>
        <w:widowControl/>
        <w:spacing w:line="440" w:lineRule="exact"/>
        <w:jc w:val="left"/>
        <w:rPr>
          <w:rFonts w:ascii="Times New Roman" w:eastAsia="宋体" w:hAnsi="Times New Roman" w:cs="Times New Roman"/>
          <w:kern w:val="0"/>
          <w:sz w:val="24"/>
          <w:szCs w:val="24"/>
        </w:rPr>
      </w:pPr>
    </w:p>
    <w:p w14:paraId="2415AE9B" w14:textId="46122D3D"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思想？</w:t>
      </w:r>
    </w:p>
    <w:p w14:paraId="425E4A56" w14:textId="70FAFFB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把堆内存划分成多个小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68319EA5" w14:textId="7E662623"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生代和老年代各自对应一些</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41F144D2" w14:textId="2FD219A8"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追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垃圾对象大小和垃圾回收时间。</w:t>
      </w:r>
    </w:p>
    <w:p w14:paraId="2A2F0F22" w14:textId="044D382B" w:rsidR="005870EB" w:rsidRDefault="005870E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4 </w:t>
      </w:r>
      <w:r w:rsidR="00497835">
        <w:rPr>
          <w:rFonts w:ascii="Times New Roman" w:eastAsia="宋体" w:hAnsi="Times New Roman" w:cs="Times New Roman" w:hint="eastAsia"/>
          <w:kern w:val="0"/>
          <w:sz w:val="24"/>
          <w:szCs w:val="24"/>
        </w:rPr>
        <w:t>尽可能选择垃圾回收时间短且垃圾对象大的</w:t>
      </w:r>
      <w:r w:rsidR="00497835">
        <w:rPr>
          <w:rFonts w:ascii="Times New Roman" w:eastAsia="宋体" w:hAnsi="Times New Roman" w:cs="Times New Roman" w:hint="eastAsia"/>
          <w:kern w:val="0"/>
          <w:sz w:val="24"/>
          <w:szCs w:val="24"/>
        </w:rPr>
        <w:t>Region</w:t>
      </w:r>
      <w:r w:rsidR="00497835">
        <w:rPr>
          <w:rFonts w:ascii="Times New Roman" w:eastAsia="宋体" w:hAnsi="Times New Roman" w:cs="Times New Roman" w:hint="eastAsia"/>
          <w:kern w:val="0"/>
          <w:sz w:val="24"/>
          <w:szCs w:val="24"/>
        </w:rPr>
        <w:t>，即尽可能在短的时间回收多的内存。</w:t>
      </w:r>
    </w:p>
    <w:p w14:paraId="21708CFC" w14:textId="73AC8151" w:rsidR="00497835" w:rsidRPr="00497835" w:rsidRDefault="0049783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满足用户设定的垃圾回收对系统带来的</w:t>
      </w:r>
      <w:r w:rsidR="00BE5266">
        <w:rPr>
          <w:rFonts w:ascii="Times New Roman" w:eastAsia="宋体" w:hAnsi="Times New Roman" w:cs="Times New Roman" w:hint="eastAsia"/>
          <w:kern w:val="0"/>
          <w:sz w:val="24"/>
          <w:szCs w:val="24"/>
        </w:rPr>
        <w:t>停顿时间之内</w:t>
      </w:r>
      <w:r>
        <w:rPr>
          <w:rFonts w:ascii="Times New Roman" w:eastAsia="宋体" w:hAnsi="Times New Roman" w:cs="Times New Roman" w:hint="eastAsia"/>
          <w:kern w:val="0"/>
          <w:sz w:val="24"/>
          <w:szCs w:val="24"/>
        </w:rPr>
        <w:t>。</w:t>
      </w:r>
    </w:p>
    <w:p w14:paraId="54A8EACC" w14:textId="7D5359A1" w:rsidR="00F00C73" w:rsidRPr="001A73B5" w:rsidRDefault="00F00C73" w:rsidP="00CC63B3">
      <w:pPr>
        <w:widowControl/>
        <w:spacing w:line="440" w:lineRule="exact"/>
        <w:jc w:val="left"/>
        <w:rPr>
          <w:rFonts w:ascii="Times New Roman" w:eastAsia="宋体" w:hAnsi="Times New Roman" w:cs="Times New Roman"/>
          <w:kern w:val="0"/>
          <w:sz w:val="24"/>
          <w:szCs w:val="24"/>
        </w:rPr>
      </w:pPr>
    </w:p>
    <w:p w14:paraId="01A270AD" w14:textId="4FC941A3" w:rsidR="005870EB" w:rsidRDefault="005870EB" w:rsidP="00CC63B3">
      <w:pPr>
        <w:widowControl/>
        <w:spacing w:line="440" w:lineRule="exact"/>
        <w:jc w:val="left"/>
        <w:rPr>
          <w:rFonts w:ascii="Times New Roman" w:eastAsia="宋体" w:hAnsi="Times New Roman" w:cs="Times New Roman"/>
          <w:kern w:val="0"/>
          <w:sz w:val="24"/>
          <w:szCs w:val="24"/>
        </w:rPr>
      </w:pPr>
    </w:p>
    <w:p w14:paraId="76E7EB2C" w14:textId="1642BDF2"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大小如何设置？</w:t>
      </w:r>
    </w:p>
    <w:p w14:paraId="65A001E7" w14:textId="4C2A185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情况下，</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最多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所以在设置好</w:t>
      </w:r>
      <w:r>
        <w:rPr>
          <w:rFonts w:ascii="Times New Roman" w:eastAsia="宋体" w:hAnsi="Times New Roman" w:cs="Times New Roman" w:hint="eastAsia"/>
          <w:kern w:val="0"/>
          <w:sz w:val="24"/>
          <w:szCs w:val="24"/>
        </w:rPr>
        <w:t>-x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和</w:t>
      </w:r>
      <w:r>
        <w:rPr>
          <w:rFonts w:ascii="Times New Roman" w:eastAsia="宋体" w:hAnsi="Times New Roman" w:cs="Times New Roman" w:hint="eastAsia"/>
          <w:kern w:val="0"/>
          <w:sz w:val="24"/>
          <w:szCs w:val="24"/>
        </w:rPr>
        <w:t>-xm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最大大小后，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就得到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内存的大小，必须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幂次。比如</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等。</w:t>
      </w:r>
    </w:p>
    <w:p w14:paraId="1876AF6E" w14:textId="284B4D3D"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说堆内存大小时</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则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是</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048 = 2</w:t>
      </w:r>
      <w:r>
        <w:rPr>
          <w:rFonts w:ascii="Times New Roman" w:eastAsia="宋体" w:hAnsi="Times New Roman" w:cs="Times New Roman" w:hint="eastAsia"/>
          <w:kern w:val="0"/>
          <w:sz w:val="24"/>
          <w:szCs w:val="24"/>
        </w:rPr>
        <w:t>MB</w:t>
      </w:r>
      <w:r>
        <w:rPr>
          <w:rFonts w:ascii="Times New Roman" w:eastAsia="宋体" w:hAnsi="Times New Roman" w:cs="Times New Roman" w:hint="eastAsia"/>
          <w:kern w:val="0"/>
          <w:sz w:val="24"/>
          <w:szCs w:val="24"/>
        </w:rPr>
        <w:t>。</w:t>
      </w:r>
    </w:p>
    <w:p w14:paraId="6BDEF38D" w14:textId="04DDF8EA" w:rsidR="001A73B5" w:rsidRP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通过默认方式计算出来的，也可以通过参数设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gion</w:t>
      </w:r>
      <w:r>
        <w:rPr>
          <w:rFonts w:ascii="Times New Roman" w:eastAsia="宋体" w:hAnsi="Times New Roman" w:cs="Times New Roman" w:hint="eastAsia"/>
          <w:kern w:val="0"/>
          <w:sz w:val="24"/>
          <w:szCs w:val="24"/>
        </w:rPr>
        <w:t>的大小。</w:t>
      </w:r>
    </w:p>
    <w:p w14:paraId="3F9009D8" w14:textId="13D66C27" w:rsidR="005870EB" w:rsidRDefault="005870EB" w:rsidP="00CC63B3">
      <w:pPr>
        <w:widowControl/>
        <w:spacing w:line="440" w:lineRule="exact"/>
        <w:jc w:val="left"/>
        <w:rPr>
          <w:rFonts w:ascii="Times New Roman" w:eastAsia="宋体" w:hAnsi="Times New Roman" w:cs="Times New Roman"/>
          <w:kern w:val="0"/>
          <w:sz w:val="24"/>
          <w:szCs w:val="24"/>
        </w:rPr>
      </w:pPr>
    </w:p>
    <w:p w14:paraId="23FFCEFD" w14:textId="27B489F1" w:rsidR="005870EB" w:rsidRDefault="005870EB" w:rsidP="00CC63B3">
      <w:pPr>
        <w:widowControl/>
        <w:spacing w:line="440" w:lineRule="exact"/>
        <w:jc w:val="left"/>
        <w:rPr>
          <w:rFonts w:ascii="Times New Roman" w:eastAsia="宋体" w:hAnsi="Times New Roman" w:cs="Times New Roman"/>
          <w:kern w:val="0"/>
          <w:sz w:val="24"/>
          <w:szCs w:val="24"/>
        </w:rPr>
      </w:pPr>
    </w:p>
    <w:p w14:paraId="541CA7B5" w14:textId="5D8815DC" w:rsidR="005870EB"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和个数确定后，如何确定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个数？</w:t>
      </w:r>
    </w:p>
    <w:p w14:paraId="2B7F2558" w14:textId="032D70B5" w:rsidR="001A73B5" w:rsidRDefault="001A73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B</w:t>
      </w:r>
      <w:r>
        <w:rPr>
          <w:rFonts w:ascii="Times New Roman" w:eastAsia="宋体" w:hAnsi="Times New Roman" w:cs="Times New Roman" w:hint="eastAsia"/>
          <w:kern w:val="0"/>
          <w:sz w:val="24"/>
          <w:szCs w:val="24"/>
        </w:rPr>
        <w:t>左右，对应大概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MB</w:t>
      </w:r>
      <w:r>
        <w:rPr>
          <w:rFonts w:ascii="Times New Roman" w:eastAsia="宋体" w:hAnsi="Times New Roman" w:cs="Times New Roman"/>
          <w:kern w:val="0"/>
          <w:sz w:val="24"/>
          <w:szCs w:val="24"/>
        </w:rPr>
        <w:t xml:space="preserve">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初始占比可以通过参数</w:t>
      </w:r>
      <w:r>
        <w:rPr>
          <w:rFonts w:ascii="Times New Roman" w:eastAsia="宋体" w:hAnsi="Times New Roman" w:cs="Times New Roman"/>
          <w:kern w:val="0"/>
          <w:sz w:val="24"/>
          <w:szCs w:val="24"/>
        </w:rPr>
        <w:t>-XX:G1NewSizePercent</w:t>
      </w:r>
      <w:r>
        <w:rPr>
          <w:rFonts w:ascii="Times New Roman" w:eastAsia="宋体" w:hAnsi="Times New Roman" w:cs="Times New Roman" w:hint="eastAsia"/>
          <w:kern w:val="0"/>
          <w:sz w:val="24"/>
          <w:szCs w:val="24"/>
        </w:rPr>
        <w:t>来设置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初始占比，一般维持</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默认初始值即可。因为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比例是动态变化的，随着系统的运行，</w:t>
      </w:r>
      <w:r w:rsidR="00085CB5">
        <w:rPr>
          <w:rFonts w:ascii="Times New Roman" w:eastAsia="宋体" w:hAnsi="Times New Roman" w:cs="Times New Roman" w:hint="eastAsia"/>
          <w:kern w:val="0"/>
          <w:sz w:val="24"/>
          <w:szCs w:val="24"/>
        </w:rPr>
        <w:t>分配了更多的新的对象，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上升，</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会不停地给新生代增加更多的</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但是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占比最多不会超过</w:t>
      </w:r>
      <w:r w:rsidR="00085CB5">
        <w:rPr>
          <w:rFonts w:ascii="Times New Roman" w:eastAsia="宋体" w:hAnsi="Times New Roman" w:cs="Times New Roman" w:hint="eastAsia"/>
          <w:kern w:val="0"/>
          <w:sz w:val="24"/>
          <w:szCs w:val="24"/>
        </w:rPr>
        <w:t>6</w:t>
      </w:r>
      <w:r w:rsidR="00085CB5">
        <w:rPr>
          <w:rFonts w:ascii="Times New Roman" w:eastAsia="宋体" w:hAnsi="Times New Roman" w:cs="Times New Roman"/>
          <w:kern w:val="0"/>
          <w:sz w:val="24"/>
          <w:szCs w:val="24"/>
        </w:rPr>
        <w:t>0%</w:t>
      </w:r>
      <w:r w:rsidR="00085CB5">
        <w:rPr>
          <w:rFonts w:ascii="Times New Roman" w:eastAsia="宋体" w:hAnsi="Times New Roman" w:cs="Times New Roman" w:hint="eastAsia"/>
          <w:kern w:val="0"/>
          <w:sz w:val="24"/>
          <w:szCs w:val="24"/>
        </w:rPr>
        <w:t>，可以通过</w:t>
      </w:r>
      <w:r w:rsidR="00085CB5">
        <w:rPr>
          <w:rFonts w:ascii="Times New Roman" w:eastAsia="宋体" w:hAnsi="Times New Roman" w:cs="Times New Roman" w:hint="eastAsia"/>
          <w:kern w:val="0"/>
          <w:sz w:val="24"/>
          <w:szCs w:val="24"/>
        </w:rPr>
        <w:t>-</w:t>
      </w:r>
      <w:r w:rsidR="00085CB5">
        <w:rPr>
          <w:rFonts w:ascii="Times New Roman" w:eastAsia="宋体" w:hAnsi="Times New Roman" w:cs="Times New Roman"/>
          <w:kern w:val="0"/>
          <w:sz w:val="24"/>
          <w:szCs w:val="24"/>
        </w:rPr>
        <w:t>XX:G1</w:t>
      </w:r>
      <w:r w:rsidR="00085CB5">
        <w:rPr>
          <w:rFonts w:ascii="Times New Roman" w:eastAsia="宋体" w:hAnsi="Times New Roman" w:cs="Times New Roman" w:hint="eastAsia"/>
          <w:kern w:val="0"/>
          <w:sz w:val="24"/>
          <w:szCs w:val="24"/>
        </w:rPr>
        <w:t>Ma</w:t>
      </w:r>
      <w:r w:rsidR="00085CB5">
        <w:rPr>
          <w:rFonts w:ascii="Times New Roman" w:eastAsia="宋体" w:hAnsi="Times New Roman" w:cs="Times New Roman"/>
          <w:kern w:val="0"/>
          <w:sz w:val="24"/>
          <w:szCs w:val="24"/>
        </w:rPr>
        <w:t>xNewSizePercent</w:t>
      </w:r>
      <w:r w:rsidR="00085CB5">
        <w:rPr>
          <w:rFonts w:ascii="Times New Roman" w:eastAsia="宋体" w:hAnsi="Times New Roman" w:cs="Times New Roman" w:hint="eastAsia"/>
          <w:kern w:val="0"/>
          <w:sz w:val="24"/>
          <w:szCs w:val="24"/>
        </w:rPr>
        <w:t>来设定。而且一旦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进行了垃圾回收，新生代</w:t>
      </w:r>
      <w:r w:rsidR="00085CB5">
        <w:rPr>
          <w:rFonts w:ascii="Times New Roman" w:eastAsia="宋体" w:hAnsi="Times New Roman" w:cs="Times New Roman" w:hint="eastAsia"/>
          <w:kern w:val="0"/>
          <w:sz w:val="24"/>
          <w:szCs w:val="24"/>
        </w:rPr>
        <w:t>Region</w:t>
      </w:r>
      <w:r w:rsidR="00085CB5">
        <w:rPr>
          <w:rFonts w:ascii="Times New Roman" w:eastAsia="宋体" w:hAnsi="Times New Roman" w:cs="Times New Roman" w:hint="eastAsia"/>
          <w:kern w:val="0"/>
          <w:sz w:val="24"/>
          <w:szCs w:val="24"/>
        </w:rPr>
        <w:t>的比例会下降。因为垃圾回收后的新生代又归还给</w:t>
      </w:r>
      <w:r w:rsidR="00085CB5">
        <w:rPr>
          <w:rFonts w:ascii="Times New Roman" w:eastAsia="宋体" w:hAnsi="Times New Roman" w:cs="Times New Roman" w:hint="eastAsia"/>
          <w:kern w:val="0"/>
          <w:sz w:val="24"/>
          <w:szCs w:val="24"/>
        </w:rPr>
        <w:t>JVM</w:t>
      </w:r>
      <w:r w:rsidR="00085CB5">
        <w:rPr>
          <w:rFonts w:ascii="Times New Roman" w:eastAsia="宋体" w:hAnsi="Times New Roman" w:cs="Times New Roman" w:hint="eastAsia"/>
          <w:kern w:val="0"/>
          <w:sz w:val="24"/>
          <w:szCs w:val="24"/>
        </w:rPr>
        <w:t>，此时既不属于年轻代，也不属于老年代。</w:t>
      </w:r>
    </w:p>
    <w:p w14:paraId="362C2191" w14:textId="56109197" w:rsidR="005870EB" w:rsidRDefault="005870EB" w:rsidP="00CC63B3">
      <w:pPr>
        <w:widowControl/>
        <w:spacing w:line="440" w:lineRule="exact"/>
        <w:jc w:val="left"/>
        <w:rPr>
          <w:rFonts w:ascii="Times New Roman" w:eastAsia="宋体" w:hAnsi="Times New Roman" w:cs="Times New Roman"/>
          <w:kern w:val="0"/>
          <w:sz w:val="24"/>
          <w:szCs w:val="24"/>
        </w:rPr>
      </w:pPr>
    </w:p>
    <w:p w14:paraId="54AE267F" w14:textId="3807AB68" w:rsidR="005870EB" w:rsidRDefault="005870EB" w:rsidP="00CC63B3">
      <w:pPr>
        <w:widowControl/>
        <w:spacing w:line="440" w:lineRule="exact"/>
        <w:jc w:val="left"/>
        <w:rPr>
          <w:rFonts w:ascii="Times New Roman" w:eastAsia="宋体" w:hAnsi="Times New Roman" w:cs="Times New Roman"/>
          <w:kern w:val="0"/>
          <w:sz w:val="24"/>
          <w:szCs w:val="24"/>
        </w:rPr>
      </w:pPr>
    </w:p>
    <w:p w14:paraId="19478362" w14:textId="7F9AED87"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新生代还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吗？</w:t>
      </w:r>
    </w:p>
    <w:p w14:paraId="6CF59389" w14:textId="1528F15A"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的。比如新生代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两个</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r>
        <w:rPr>
          <w:rFonts w:ascii="Times New Roman" w:eastAsia="宋体" w:hAnsi="Times New Roman" w:cs="Times New Roman" w:hint="eastAsia"/>
          <w:kern w:val="0"/>
          <w:sz w:val="24"/>
          <w:szCs w:val="24"/>
        </w:rPr>
        <w:t>参数来设定</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比例。</w:t>
      </w:r>
    </w:p>
    <w:p w14:paraId="69ADDF1D" w14:textId="6E76E43B" w:rsidR="005870EB"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概念，它们会占据各自不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C51DF0A" w14:textId="496A90AB" w:rsidR="00085CB5" w:rsidRDefault="00085CB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对象不停地在新生代里分配，新生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会不断增加，</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会不断增加</w:t>
      </w:r>
    </w:p>
    <w:p w14:paraId="37438628" w14:textId="347E8E3D" w:rsidR="005870EB" w:rsidRDefault="005870EB" w:rsidP="00CC63B3">
      <w:pPr>
        <w:widowControl/>
        <w:spacing w:line="440" w:lineRule="exact"/>
        <w:jc w:val="left"/>
        <w:rPr>
          <w:rFonts w:ascii="Times New Roman" w:eastAsia="宋体" w:hAnsi="Times New Roman" w:cs="Times New Roman"/>
          <w:kern w:val="0"/>
          <w:sz w:val="24"/>
          <w:szCs w:val="24"/>
        </w:rPr>
      </w:pPr>
    </w:p>
    <w:p w14:paraId="76238E9A" w14:textId="4D229EFC" w:rsidR="005870EB" w:rsidRDefault="005870EB" w:rsidP="00CC63B3">
      <w:pPr>
        <w:widowControl/>
        <w:spacing w:line="440" w:lineRule="exact"/>
        <w:jc w:val="left"/>
        <w:rPr>
          <w:rFonts w:ascii="Times New Roman" w:eastAsia="宋体" w:hAnsi="Times New Roman" w:cs="Times New Roman"/>
          <w:kern w:val="0"/>
          <w:sz w:val="24"/>
          <w:szCs w:val="24"/>
        </w:rPr>
      </w:pPr>
    </w:p>
    <w:p w14:paraId="4439F8E5" w14:textId="74817619" w:rsidR="005870EB"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垃圾回收算法，垃圾回收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分代模型？</w:t>
      </w:r>
    </w:p>
    <w:p w14:paraId="259C932C" w14:textId="51C97F6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几个概念没有绑定的意思。</w:t>
      </w:r>
    </w:p>
    <w:p w14:paraId="3A296CB5" w14:textId="2AFC8922"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垃圾回收器可以在任何分代上使用任何垃圾回收算法</w:t>
      </w:r>
    </w:p>
    <w:p w14:paraId="3525AE5A" w14:textId="3FD2C1D7"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笛卡尔积</w:t>
      </w:r>
    </w:p>
    <w:p w14:paraId="633C63E9" w14:textId="793B14E2" w:rsidR="005870EB" w:rsidRDefault="0070086F" w:rsidP="0070086F">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59309960" wp14:editId="00849454">
            <wp:extent cx="3822700" cy="3251200"/>
            <wp:effectExtent l="0" t="0" r="635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822700" cy="3251200"/>
                    </a:xfrm>
                    <a:prstGeom prst="rect">
                      <a:avLst/>
                    </a:prstGeom>
                    <a:noFill/>
                    <a:ln>
                      <a:noFill/>
                    </a:ln>
                  </pic:spPr>
                </pic:pic>
              </a:graphicData>
            </a:graphic>
          </wp:inline>
        </w:drawing>
      </w:r>
    </w:p>
    <w:p w14:paraId="3309491C" w14:textId="3F095544" w:rsidR="00F00C73"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算法不和某个分代绑定，也不和某个垃圾回收器绑定，它是一种算法思想，跟分代、垃圾回收器是什么没关系。</w:t>
      </w:r>
    </w:p>
    <w:p w14:paraId="59C34DF4" w14:textId="6418E94B" w:rsidR="00F00C73" w:rsidRDefault="00F00C73" w:rsidP="00CC63B3">
      <w:pPr>
        <w:widowControl/>
        <w:spacing w:line="440" w:lineRule="exact"/>
        <w:jc w:val="left"/>
        <w:rPr>
          <w:rFonts w:ascii="Times New Roman" w:eastAsia="宋体" w:hAnsi="Times New Roman" w:cs="Times New Roman"/>
          <w:kern w:val="0"/>
          <w:sz w:val="24"/>
          <w:szCs w:val="24"/>
        </w:rPr>
      </w:pPr>
    </w:p>
    <w:p w14:paraId="2ABAC90D" w14:textId="5ABFB34A" w:rsidR="0070086F" w:rsidRDefault="0070086F" w:rsidP="00CC63B3">
      <w:pPr>
        <w:widowControl/>
        <w:spacing w:line="440" w:lineRule="exact"/>
        <w:jc w:val="left"/>
        <w:rPr>
          <w:rFonts w:ascii="Times New Roman" w:eastAsia="宋体" w:hAnsi="Times New Roman" w:cs="Times New Roman"/>
          <w:kern w:val="0"/>
          <w:sz w:val="24"/>
          <w:szCs w:val="24"/>
        </w:rPr>
      </w:pPr>
    </w:p>
    <w:p w14:paraId="074E073C" w14:textId="4B48D9F4"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为线上系统指定</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arNew</w:t>
      </w:r>
      <w:r>
        <w:rPr>
          <w:rFonts w:ascii="Times New Roman" w:eastAsia="宋体" w:hAnsi="Times New Roman" w:cs="Times New Roman" w:hint="eastAsia"/>
          <w:kern w:val="0"/>
          <w:sz w:val="24"/>
          <w:szCs w:val="24"/>
        </w:rPr>
        <w:t>垃圾回收器？</w:t>
      </w:r>
    </w:p>
    <w:p w14:paraId="44DE4A7E" w14:textId="3F063800" w:rsidR="0070086F" w:rsidRDefault="0070086F"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Pr>
          <w:rFonts w:ascii="Times New Roman" w:eastAsia="宋体" w:hAnsi="Times New Roman" w:cs="Times New Roman" w:hint="eastAsia"/>
          <w:kern w:val="0"/>
          <w:sz w:val="24"/>
          <w:szCs w:val="24"/>
        </w:rPr>
        <w:t>+UseParNewGC</w:t>
      </w:r>
    </w:p>
    <w:p w14:paraId="3CE6417F" w14:textId="2AC598E3"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在</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jar </w:t>
      </w:r>
      <w:r>
        <w:rPr>
          <w:rFonts w:ascii="Times New Roman" w:eastAsia="宋体" w:hAnsi="Times New Roman" w:cs="Times New Roman" w:hint="eastAsia"/>
          <w:kern w:val="0"/>
          <w:sz w:val="24"/>
          <w:szCs w:val="24"/>
        </w:rPr>
        <w:t>jarNa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后面跟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即可</w:t>
      </w:r>
    </w:p>
    <w:p w14:paraId="7986F961" w14:textId="2C712BD2"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Idea</w:t>
      </w:r>
      <w:r>
        <w:rPr>
          <w:rFonts w:ascii="Times New Roman" w:eastAsia="宋体" w:hAnsi="Times New Roman" w:cs="Times New Roman" w:hint="eastAsia"/>
          <w:kern w:val="0"/>
          <w:sz w:val="24"/>
          <w:szCs w:val="24"/>
        </w:rPr>
        <w:t>工具运行，在设置，</w:t>
      </w:r>
      <w:r>
        <w:rPr>
          <w:rFonts w:ascii="Times New Roman" w:eastAsia="宋体" w:hAnsi="Times New Roman" w:cs="Times New Roman" w:hint="eastAsia"/>
          <w:kern w:val="0"/>
          <w:sz w:val="24"/>
          <w:szCs w:val="24"/>
        </w:rPr>
        <w:t>debu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vm Arguments</w:t>
      </w:r>
      <w:r>
        <w:rPr>
          <w:rFonts w:ascii="Times New Roman" w:eastAsia="宋体" w:hAnsi="Times New Roman" w:cs="Times New Roman" w:hint="eastAsia"/>
          <w:kern w:val="0"/>
          <w:sz w:val="24"/>
          <w:szCs w:val="24"/>
        </w:rPr>
        <w:t>中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5E7E4C6D" w14:textId="77777777"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部署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可以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catalina</w:t>
      </w:r>
      <w:r>
        <w:rPr>
          <w:rFonts w:ascii="Times New Roman" w:eastAsia="宋体" w:hAnsi="Times New Roman" w:cs="Times New Roman"/>
          <w:kern w:val="0"/>
          <w:sz w:val="24"/>
          <w:szCs w:val="24"/>
        </w:rPr>
        <w:t>.sh</w:t>
      </w:r>
      <w:r>
        <w:rPr>
          <w:rFonts w:ascii="Times New Roman" w:eastAsia="宋体" w:hAnsi="Times New Roman" w:cs="Times New Roman" w:hint="eastAsia"/>
          <w:kern w:val="0"/>
          <w:sz w:val="24"/>
          <w:szCs w:val="24"/>
        </w:rPr>
        <w:t>中设置</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23F3E7CB" w14:textId="2E46E883"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也可以在启动时指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7D55211D" w14:textId="45E440E8" w:rsidR="0070086F" w:rsidRDefault="0070086F" w:rsidP="00CC63B3">
      <w:pPr>
        <w:widowControl/>
        <w:spacing w:line="440" w:lineRule="exact"/>
        <w:jc w:val="left"/>
        <w:rPr>
          <w:rFonts w:ascii="Times New Roman" w:eastAsia="宋体" w:hAnsi="Times New Roman" w:cs="Times New Roman"/>
          <w:kern w:val="0"/>
          <w:sz w:val="24"/>
          <w:szCs w:val="24"/>
        </w:rPr>
      </w:pPr>
    </w:p>
    <w:p w14:paraId="609AE95C" w14:textId="31F74989" w:rsidR="0070086F" w:rsidRDefault="0070086F" w:rsidP="00CC63B3">
      <w:pPr>
        <w:widowControl/>
        <w:spacing w:line="440" w:lineRule="exact"/>
        <w:jc w:val="left"/>
        <w:rPr>
          <w:rFonts w:ascii="Times New Roman" w:eastAsia="宋体" w:hAnsi="Times New Roman" w:cs="Times New Roman"/>
          <w:kern w:val="0"/>
          <w:sz w:val="24"/>
          <w:szCs w:val="24"/>
        </w:rPr>
      </w:pPr>
    </w:p>
    <w:p w14:paraId="76CCE1CF" w14:textId="50450A9B" w:rsidR="0070086F"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的特点？</w:t>
      </w:r>
    </w:p>
    <w:p w14:paraId="03B4B8A0" w14:textId="2C0E9A2B"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使用多个线程来进行垃圾回收。</w:t>
      </w:r>
    </w:p>
    <w:p w14:paraId="473D3152" w14:textId="1199FE7E" w:rsidR="00EF7EF3" w:rsidRDefault="00EF7EF3" w:rsidP="00CC63B3">
      <w:pPr>
        <w:widowControl/>
        <w:spacing w:line="440" w:lineRule="exact"/>
        <w:jc w:val="left"/>
        <w:rPr>
          <w:rFonts w:ascii="Times New Roman" w:eastAsia="宋体" w:hAnsi="Times New Roman" w:cs="Times New Roman"/>
          <w:kern w:val="0"/>
          <w:sz w:val="24"/>
          <w:szCs w:val="24"/>
        </w:rPr>
      </w:pPr>
    </w:p>
    <w:p w14:paraId="5BC4EA3C" w14:textId="2C5ADE0F" w:rsidR="00EF7EF3" w:rsidRDefault="00EF7EF3" w:rsidP="00CC63B3">
      <w:pPr>
        <w:widowControl/>
        <w:spacing w:line="440" w:lineRule="exact"/>
        <w:jc w:val="left"/>
        <w:rPr>
          <w:rFonts w:ascii="Times New Roman" w:eastAsia="宋体" w:hAnsi="Times New Roman" w:cs="Times New Roman"/>
          <w:kern w:val="0"/>
          <w:sz w:val="24"/>
          <w:szCs w:val="24"/>
        </w:rPr>
      </w:pPr>
    </w:p>
    <w:p w14:paraId="3505AC42" w14:textId="56B90B99"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既然是多线程的，那么到底会有几个垃圾回收线程？</w:t>
      </w:r>
    </w:p>
    <w:p w14:paraId="13FEC84C" w14:textId="6BE064C4"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一致，保证可以充分的并行。</w:t>
      </w:r>
    </w:p>
    <w:p w14:paraId="1A86B19C" w14:textId="09432BEC" w:rsidR="00EF7EF3" w:rsidRDefault="00EF7EF3"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手动设置，通过参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ParallelGC</w:t>
      </w:r>
      <w:r>
        <w:rPr>
          <w:rFonts w:ascii="Times New Roman" w:eastAsia="宋体" w:hAnsi="Times New Roman" w:cs="Times New Roman" w:hint="eastAsia"/>
          <w:kern w:val="0"/>
          <w:sz w:val="24"/>
          <w:szCs w:val="24"/>
        </w:rPr>
        <w:t>Threads</w:t>
      </w:r>
      <w:r>
        <w:rPr>
          <w:rFonts w:ascii="Times New Roman" w:eastAsia="宋体" w:hAnsi="Times New Roman" w:cs="Times New Roman" w:hint="eastAsia"/>
          <w:kern w:val="0"/>
          <w:sz w:val="24"/>
          <w:szCs w:val="24"/>
        </w:rPr>
        <w:t>设置。</w:t>
      </w:r>
    </w:p>
    <w:p w14:paraId="6BC05081" w14:textId="4BDD4F69" w:rsidR="0070086F" w:rsidRDefault="0070086F" w:rsidP="00CC63B3">
      <w:pPr>
        <w:widowControl/>
        <w:spacing w:line="440" w:lineRule="exact"/>
        <w:jc w:val="left"/>
        <w:rPr>
          <w:rFonts w:ascii="Times New Roman" w:eastAsia="宋体" w:hAnsi="Times New Roman" w:cs="Times New Roman"/>
          <w:kern w:val="0"/>
          <w:sz w:val="24"/>
          <w:szCs w:val="24"/>
        </w:rPr>
      </w:pPr>
    </w:p>
    <w:p w14:paraId="043C5460" w14:textId="197DA990" w:rsidR="0070086F" w:rsidRDefault="0070086F" w:rsidP="00CC63B3">
      <w:pPr>
        <w:widowControl/>
        <w:spacing w:line="440" w:lineRule="exact"/>
        <w:jc w:val="left"/>
        <w:rPr>
          <w:rFonts w:ascii="Times New Roman" w:eastAsia="宋体" w:hAnsi="Times New Roman" w:cs="Times New Roman"/>
          <w:kern w:val="0"/>
          <w:sz w:val="24"/>
          <w:szCs w:val="24"/>
        </w:rPr>
      </w:pPr>
    </w:p>
    <w:p w14:paraId="04DEC61E" w14:textId="39698A24"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如何实现系统一边工作的同时进行垃圾回收？</w:t>
      </w:r>
    </w:p>
    <w:p w14:paraId="20E553E2" w14:textId="6A501204"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使用标记清理算法进行垃圾回收时分成了四个阶段：</w:t>
      </w:r>
    </w:p>
    <w:p w14:paraId="1CD023E2" w14:textId="55F7407E"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sidRPr="00E902EA">
        <w:rPr>
          <w:rFonts w:ascii="Times New Roman" w:eastAsia="宋体" w:hAnsi="Times New Roman" w:cs="Times New Roman" w:hint="eastAsia"/>
          <w:kern w:val="0"/>
          <w:sz w:val="24"/>
          <w:szCs w:val="24"/>
        </w:rPr>
        <w:t>初始标记</w:t>
      </w:r>
      <w:r>
        <w:rPr>
          <w:rFonts w:ascii="Times New Roman" w:eastAsia="宋体" w:hAnsi="Times New Roman" w:cs="Times New Roman" w:hint="eastAsia"/>
          <w:kern w:val="0"/>
          <w:sz w:val="24"/>
          <w:szCs w:val="24"/>
        </w:rPr>
        <w:t>：标记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对象</w:t>
      </w:r>
    </w:p>
    <w:p w14:paraId="11C4D68A" w14:textId="47A8F8D8"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385F413F" w14:textId="52986535" w:rsid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3B6F8EC0" w14:textId="5A926C59" w:rsidR="00E902EA" w:rsidRPr="00E902EA" w:rsidRDefault="00E902EA" w:rsidP="004943B9">
      <w:pPr>
        <w:pStyle w:val="a3"/>
        <w:widowControl/>
        <w:numPr>
          <w:ilvl w:val="0"/>
          <w:numId w:val="22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03E92886" w14:textId="22C45028" w:rsidR="0070086F" w:rsidRDefault="0070086F" w:rsidP="00CC63B3">
      <w:pPr>
        <w:widowControl/>
        <w:spacing w:line="440" w:lineRule="exact"/>
        <w:jc w:val="left"/>
        <w:rPr>
          <w:rFonts w:ascii="Times New Roman" w:eastAsia="宋体" w:hAnsi="Times New Roman" w:cs="Times New Roman"/>
          <w:kern w:val="0"/>
          <w:sz w:val="24"/>
          <w:szCs w:val="24"/>
        </w:rPr>
      </w:pPr>
    </w:p>
    <w:p w14:paraId="6043E034" w14:textId="26FD0448" w:rsidR="0070086F" w:rsidRDefault="0070086F" w:rsidP="00CC63B3">
      <w:pPr>
        <w:widowControl/>
        <w:spacing w:line="440" w:lineRule="exact"/>
        <w:jc w:val="left"/>
        <w:rPr>
          <w:rFonts w:ascii="Times New Roman" w:eastAsia="宋体" w:hAnsi="Times New Roman" w:cs="Times New Roman"/>
          <w:kern w:val="0"/>
          <w:sz w:val="24"/>
          <w:szCs w:val="24"/>
        </w:rPr>
      </w:pPr>
    </w:p>
    <w:p w14:paraId="539A0C61" w14:textId="36CA348C"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的情况有哪些？</w:t>
      </w:r>
    </w:p>
    <w:p w14:paraId="064EA1C6" w14:textId="0397DA51"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直接引用</w:t>
      </w:r>
    </w:p>
    <w:p w14:paraId="739EFC89" w14:textId="7A23848C"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间接引用</w:t>
      </w:r>
    </w:p>
    <w:p w14:paraId="3FA0E027" w14:textId="74CA75E0" w:rsidR="00E902EA"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种情况的对象，都不会被回收。</w:t>
      </w:r>
    </w:p>
    <w:p w14:paraId="5B278A09" w14:textId="16E75C28" w:rsidR="0070086F" w:rsidRDefault="0070086F" w:rsidP="00CC63B3">
      <w:pPr>
        <w:widowControl/>
        <w:spacing w:line="440" w:lineRule="exact"/>
        <w:jc w:val="left"/>
        <w:rPr>
          <w:rFonts w:ascii="Times New Roman" w:eastAsia="宋体" w:hAnsi="Times New Roman" w:cs="Times New Roman"/>
          <w:kern w:val="0"/>
          <w:sz w:val="24"/>
          <w:szCs w:val="24"/>
        </w:rPr>
      </w:pPr>
    </w:p>
    <w:p w14:paraId="44C718B0" w14:textId="250AED95" w:rsidR="0070086F" w:rsidRDefault="0070086F" w:rsidP="00CC63B3">
      <w:pPr>
        <w:widowControl/>
        <w:spacing w:line="440" w:lineRule="exact"/>
        <w:jc w:val="left"/>
        <w:rPr>
          <w:rFonts w:ascii="Times New Roman" w:eastAsia="宋体" w:hAnsi="Times New Roman" w:cs="Times New Roman"/>
          <w:kern w:val="0"/>
          <w:sz w:val="24"/>
          <w:szCs w:val="24"/>
        </w:rPr>
      </w:pPr>
    </w:p>
    <w:p w14:paraId="2F493835" w14:textId="5E787E85" w:rsidR="0070086F" w:rsidRDefault="00E902EA"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四个阶段总结？</w:t>
      </w:r>
    </w:p>
    <w:p w14:paraId="4F9A937A" w14:textId="77777777" w:rsidR="00E902EA" w:rsidRDefault="00E902EA" w:rsidP="00CC63B3">
      <w:pPr>
        <w:widowControl/>
        <w:spacing w:line="440" w:lineRule="exact"/>
        <w:jc w:val="left"/>
        <w:rPr>
          <w:rFonts w:ascii="Times New Roman" w:eastAsia="宋体" w:hAnsi="Times New Roman" w:cs="Times New Roman"/>
          <w:kern w:val="0"/>
          <w:sz w:val="24"/>
          <w:szCs w:val="24"/>
        </w:rPr>
      </w:pPr>
    </w:p>
    <w:tbl>
      <w:tblPr>
        <w:tblStyle w:val="ad"/>
        <w:tblW w:w="0" w:type="auto"/>
        <w:jc w:val="center"/>
        <w:tblLook w:val="04A0" w:firstRow="1" w:lastRow="0" w:firstColumn="1" w:lastColumn="0" w:noHBand="0" w:noVBand="1"/>
      </w:tblPr>
      <w:tblGrid>
        <w:gridCol w:w="1187"/>
        <w:gridCol w:w="3692"/>
        <w:gridCol w:w="1780"/>
        <w:gridCol w:w="1637"/>
      </w:tblGrid>
      <w:tr w:rsidR="00FE2C80" w14:paraId="2E46ED49" w14:textId="75A3A172" w:rsidTr="00FE2C80">
        <w:trPr>
          <w:jc w:val="center"/>
        </w:trPr>
        <w:tc>
          <w:tcPr>
            <w:tcW w:w="1187" w:type="dxa"/>
            <w:vAlign w:val="center"/>
          </w:tcPr>
          <w:p w14:paraId="5409B6C0" w14:textId="59C2048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四个阶段</w:t>
            </w:r>
          </w:p>
        </w:tc>
        <w:tc>
          <w:tcPr>
            <w:tcW w:w="3692" w:type="dxa"/>
            <w:vAlign w:val="center"/>
          </w:tcPr>
          <w:p w14:paraId="13B4D173" w14:textId="3A8B0B9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工作内容</w:t>
            </w:r>
          </w:p>
        </w:tc>
        <w:tc>
          <w:tcPr>
            <w:tcW w:w="1780" w:type="dxa"/>
            <w:vAlign w:val="center"/>
          </w:tcPr>
          <w:p w14:paraId="4C428075" w14:textId="45FD61D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p>
        </w:tc>
        <w:tc>
          <w:tcPr>
            <w:tcW w:w="1637" w:type="dxa"/>
            <w:vAlign w:val="center"/>
          </w:tcPr>
          <w:p w14:paraId="21757BEA" w14:textId="28945BE7"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速度</w:t>
            </w:r>
          </w:p>
        </w:tc>
      </w:tr>
      <w:tr w:rsidR="00FE2C80" w14:paraId="2B9F9294" w14:textId="331F9042" w:rsidTr="00FE2C80">
        <w:trPr>
          <w:jc w:val="center"/>
        </w:trPr>
        <w:tc>
          <w:tcPr>
            <w:tcW w:w="1187" w:type="dxa"/>
            <w:vAlign w:val="center"/>
          </w:tcPr>
          <w:p w14:paraId="7209C8C2" w14:textId="41E07802"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w:t>
            </w:r>
          </w:p>
        </w:tc>
        <w:tc>
          <w:tcPr>
            <w:tcW w:w="3692" w:type="dxa"/>
            <w:vAlign w:val="center"/>
          </w:tcPr>
          <w:p w14:paraId="7C67A000" w14:textId="64D18820"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w:t>
            </w:r>
          </w:p>
        </w:tc>
        <w:tc>
          <w:tcPr>
            <w:tcW w:w="1780" w:type="dxa"/>
            <w:vAlign w:val="center"/>
          </w:tcPr>
          <w:p w14:paraId="6C02345C" w14:textId="52119C4F"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CEDFC0E" w14:textId="47322D2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1B7E87A5" w14:textId="30EB9B40" w:rsidTr="00FE2C80">
        <w:trPr>
          <w:jc w:val="center"/>
        </w:trPr>
        <w:tc>
          <w:tcPr>
            <w:tcW w:w="1187" w:type="dxa"/>
            <w:vAlign w:val="center"/>
          </w:tcPr>
          <w:p w14:paraId="23C6F3A3" w14:textId="20CAA74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tc>
        <w:tc>
          <w:tcPr>
            <w:tcW w:w="3692" w:type="dxa"/>
            <w:vAlign w:val="center"/>
          </w:tcPr>
          <w:p w14:paraId="227D6CB7" w14:textId="720FFC11"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追踪，包括直接引用和间接引用</w:t>
            </w:r>
          </w:p>
        </w:tc>
        <w:tc>
          <w:tcPr>
            <w:tcW w:w="1780" w:type="dxa"/>
            <w:vAlign w:val="center"/>
          </w:tcPr>
          <w:p w14:paraId="2E555A86" w14:textId="3680BBDE"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59AFAAE2" w14:textId="3DC7905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r w:rsidR="00FE2C80" w14:paraId="4A3F7732" w14:textId="433B88A0" w:rsidTr="00FE2C80">
        <w:trPr>
          <w:jc w:val="center"/>
        </w:trPr>
        <w:tc>
          <w:tcPr>
            <w:tcW w:w="1187" w:type="dxa"/>
            <w:vAlign w:val="center"/>
          </w:tcPr>
          <w:p w14:paraId="60268AEC" w14:textId="3FCD6E8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tc>
        <w:tc>
          <w:tcPr>
            <w:tcW w:w="3692" w:type="dxa"/>
            <w:vAlign w:val="center"/>
          </w:tcPr>
          <w:p w14:paraId="41AC729A" w14:textId="74FBE973"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创建的新对象和一些已经失去引用变成垃圾的对象</w:t>
            </w:r>
          </w:p>
        </w:tc>
        <w:tc>
          <w:tcPr>
            <w:tcW w:w="1780" w:type="dxa"/>
            <w:vAlign w:val="center"/>
          </w:tcPr>
          <w:p w14:paraId="37D38FC6" w14:textId="5528D5CB"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1637" w:type="dxa"/>
            <w:vAlign w:val="center"/>
          </w:tcPr>
          <w:p w14:paraId="5DF54AE0" w14:textId="4935FA88"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快</w:t>
            </w:r>
          </w:p>
        </w:tc>
      </w:tr>
      <w:tr w:rsidR="00FE2C80" w14:paraId="6151F259" w14:textId="26464AAB" w:rsidTr="00FE2C80">
        <w:trPr>
          <w:jc w:val="center"/>
        </w:trPr>
        <w:tc>
          <w:tcPr>
            <w:tcW w:w="1187" w:type="dxa"/>
            <w:vAlign w:val="center"/>
          </w:tcPr>
          <w:p w14:paraId="7FCC91F3" w14:textId="212D28C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tc>
        <w:tc>
          <w:tcPr>
            <w:tcW w:w="3692" w:type="dxa"/>
            <w:vAlign w:val="center"/>
          </w:tcPr>
          <w:p w14:paraId="660820D8" w14:textId="3D306AB9"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掉标记阶段为垃圾的对象</w:t>
            </w:r>
          </w:p>
        </w:tc>
        <w:tc>
          <w:tcPr>
            <w:tcW w:w="1780" w:type="dxa"/>
            <w:vAlign w:val="center"/>
          </w:tcPr>
          <w:p w14:paraId="2FAB7FC8" w14:textId="45BC8445"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1637" w:type="dxa"/>
            <w:vAlign w:val="center"/>
          </w:tcPr>
          <w:p w14:paraId="71AB4D0C" w14:textId="054F0A5C" w:rsidR="00FE2C80" w:rsidRDefault="00FE2C80" w:rsidP="00E902E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慢</w:t>
            </w:r>
          </w:p>
        </w:tc>
      </w:tr>
    </w:tbl>
    <w:p w14:paraId="21C8E3A5" w14:textId="77777777" w:rsidR="00E902EA" w:rsidRDefault="00E902EA" w:rsidP="00CC63B3">
      <w:pPr>
        <w:widowControl/>
        <w:spacing w:line="440" w:lineRule="exact"/>
        <w:jc w:val="left"/>
        <w:rPr>
          <w:rFonts w:ascii="Times New Roman" w:eastAsia="宋体" w:hAnsi="Times New Roman" w:cs="Times New Roman"/>
          <w:kern w:val="0"/>
          <w:sz w:val="24"/>
          <w:szCs w:val="24"/>
        </w:rPr>
      </w:pPr>
    </w:p>
    <w:p w14:paraId="7E9AE121" w14:textId="16BBA680" w:rsidR="0070086F" w:rsidRDefault="0070086F" w:rsidP="00CC63B3">
      <w:pPr>
        <w:widowControl/>
        <w:spacing w:line="440" w:lineRule="exact"/>
        <w:jc w:val="left"/>
        <w:rPr>
          <w:rFonts w:ascii="Times New Roman" w:eastAsia="宋体" w:hAnsi="Times New Roman" w:cs="Times New Roman"/>
          <w:kern w:val="0"/>
          <w:sz w:val="24"/>
          <w:szCs w:val="24"/>
        </w:rPr>
      </w:pPr>
    </w:p>
    <w:p w14:paraId="37EF4B8D" w14:textId="387C9505" w:rsidR="0070086F"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为什么耗时？</w:t>
      </w:r>
    </w:p>
    <w:p w14:paraId="1E6DC1C7" w14:textId="3AC9A3AD"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两个方面的原因：</w:t>
      </w:r>
    </w:p>
    <w:p w14:paraId="64990627" w14:textId="18BEDC42"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追踪复杂，因为老年代对象有很多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间接引用的对象，而且不止一层，所以垃圾回收线程要抽丝剥茧，一层一层的追踪，直到最终到</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 ROOTs</w:t>
      </w:r>
      <w:r>
        <w:rPr>
          <w:rFonts w:ascii="Times New Roman" w:eastAsia="宋体" w:hAnsi="Times New Roman" w:cs="Times New Roman" w:hint="eastAsia"/>
          <w:kern w:val="0"/>
          <w:sz w:val="24"/>
          <w:szCs w:val="24"/>
        </w:rPr>
        <w:t>，才能判断该对象是否是垃圾对象。</w:t>
      </w:r>
    </w:p>
    <w:p w14:paraId="6D147C42" w14:textId="52BF0365" w:rsidR="00FE2C80" w:rsidRDefault="00FE2C80"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清理时较慢，因为老年代内存空间较大，产生的垃圾对象也较大，采用标记清理算法清理垃圾对象时耗时较长。</w:t>
      </w:r>
    </w:p>
    <w:p w14:paraId="09CB01EE" w14:textId="4C15C62D" w:rsidR="0070086F" w:rsidRDefault="0070086F" w:rsidP="00CC63B3">
      <w:pPr>
        <w:widowControl/>
        <w:spacing w:line="440" w:lineRule="exact"/>
        <w:jc w:val="left"/>
        <w:rPr>
          <w:rFonts w:ascii="Times New Roman" w:eastAsia="宋体" w:hAnsi="Times New Roman" w:cs="Times New Roman"/>
          <w:kern w:val="0"/>
          <w:sz w:val="24"/>
          <w:szCs w:val="24"/>
        </w:rPr>
      </w:pPr>
    </w:p>
    <w:p w14:paraId="7A608775" w14:textId="64398EE9" w:rsidR="0070086F" w:rsidRDefault="0070086F" w:rsidP="00CC63B3">
      <w:pPr>
        <w:widowControl/>
        <w:spacing w:line="440" w:lineRule="exact"/>
        <w:jc w:val="left"/>
        <w:rPr>
          <w:rFonts w:ascii="Times New Roman" w:eastAsia="宋体" w:hAnsi="Times New Roman" w:cs="Times New Roman"/>
          <w:kern w:val="0"/>
          <w:sz w:val="24"/>
          <w:szCs w:val="24"/>
        </w:rPr>
      </w:pPr>
    </w:p>
    <w:p w14:paraId="0F2C60C8" w14:textId="275E7596" w:rsidR="0070086F" w:rsidRDefault="00C7064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解</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章节总结</w:t>
      </w:r>
      <w:r w:rsidR="008D6484">
        <w:rPr>
          <w:rFonts w:ascii="Times New Roman" w:eastAsia="宋体" w:hAnsi="Times New Roman" w:cs="Times New Roman" w:hint="eastAsia"/>
          <w:kern w:val="0"/>
          <w:sz w:val="24"/>
          <w:szCs w:val="24"/>
        </w:rPr>
        <w:t>，</w:t>
      </w:r>
      <w:r w:rsidR="008D6484">
        <w:rPr>
          <w:rFonts w:ascii="Times New Roman" w:eastAsia="宋体" w:hAnsi="Times New Roman" w:cs="Times New Roman" w:hint="eastAsia"/>
          <w:kern w:val="0"/>
          <w:sz w:val="24"/>
          <w:szCs w:val="24"/>
        </w:rPr>
        <w:t>JVM</w:t>
      </w:r>
      <w:r w:rsidR="008D6484">
        <w:rPr>
          <w:rFonts w:ascii="Times New Roman" w:eastAsia="宋体" w:hAnsi="Times New Roman" w:cs="Times New Roman" w:hint="eastAsia"/>
          <w:kern w:val="0"/>
          <w:sz w:val="24"/>
          <w:szCs w:val="24"/>
        </w:rPr>
        <w:t>重点章节？</w:t>
      </w:r>
    </w:p>
    <w:p w14:paraId="32851E42" w14:textId="67F46C1A" w:rsidR="00C7064B" w:rsidRDefault="00C7064B" w:rsidP="00C7064B">
      <w:pPr>
        <w:widowControl/>
        <w:jc w:val="center"/>
        <w:rPr>
          <w:rFonts w:ascii="Times New Roman" w:eastAsia="宋体" w:hAnsi="Times New Roman" w:cs="Times New Roman"/>
          <w:kern w:val="0"/>
          <w:sz w:val="24"/>
          <w:szCs w:val="24"/>
        </w:rPr>
      </w:pPr>
      <w:r>
        <w:rPr>
          <w:noProof/>
        </w:rPr>
        <w:lastRenderedPageBreak/>
        <w:drawing>
          <wp:inline distT="0" distB="0" distL="0" distR="0" wp14:anchorId="5B4E0E21" wp14:editId="28EEC2C4">
            <wp:extent cx="5274310" cy="415734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274310" cy="4157345"/>
                    </a:xfrm>
                    <a:prstGeom prst="rect">
                      <a:avLst/>
                    </a:prstGeom>
                    <a:noFill/>
                    <a:ln>
                      <a:noFill/>
                    </a:ln>
                  </pic:spPr>
                </pic:pic>
              </a:graphicData>
            </a:graphic>
          </wp:inline>
        </w:drawing>
      </w:r>
    </w:p>
    <w:p w14:paraId="1C13E30D" w14:textId="41FA310E" w:rsidR="0070086F" w:rsidRDefault="0070086F" w:rsidP="00CC63B3">
      <w:pPr>
        <w:widowControl/>
        <w:spacing w:line="440" w:lineRule="exact"/>
        <w:jc w:val="left"/>
        <w:rPr>
          <w:rFonts w:ascii="Times New Roman" w:eastAsia="宋体" w:hAnsi="Times New Roman" w:cs="Times New Roman"/>
          <w:kern w:val="0"/>
          <w:sz w:val="24"/>
          <w:szCs w:val="24"/>
        </w:rPr>
      </w:pPr>
    </w:p>
    <w:p w14:paraId="3638BCEE" w14:textId="39B4BDF1" w:rsidR="0070086F" w:rsidRDefault="0070086F" w:rsidP="00CC63B3">
      <w:pPr>
        <w:widowControl/>
        <w:spacing w:line="440" w:lineRule="exact"/>
        <w:jc w:val="left"/>
        <w:rPr>
          <w:rFonts w:ascii="Times New Roman" w:eastAsia="宋体" w:hAnsi="Times New Roman" w:cs="Times New Roman"/>
          <w:kern w:val="0"/>
          <w:sz w:val="24"/>
          <w:szCs w:val="24"/>
        </w:rPr>
      </w:pPr>
    </w:p>
    <w:p w14:paraId="03797F86" w14:textId="17D1F5EB" w:rsidR="00864042"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为什么要有垃圾回收？</w:t>
      </w:r>
    </w:p>
    <w:p w14:paraId="7D415CA7" w14:textId="040E0661"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在代码中创建的对象，大多数是在方法里面创建的，由局部遍历指向堆内存中的某块内存区域，当方法调用结束，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虚拟机栈中出栈，就会导致这块内存区域没有任何任何局部变量、类静态变量引用，从而成为垃圾对象。由于机器的物理内存是有限的，分配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的内存也是有限的，进而堆内存也是有限的，如果垃圾对象堆积过多，没有垃圾回收，最终会导致堆内存区域中没有一块连续的内存区域来分配给新创建的对象，从而报</w:t>
      </w:r>
      <w:r>
        <w:rPr>
          <w:rFonts w:ascii="Times New Roman" w:eastAsia="宋体" w:hAnsi="Times New Roman" w:cs="Times New Roman" w:hint="eastAsia"/>
          <w:kern w:val="0"/>
          <w:sz w:val="24"/>
          <w:szCs w:val="24"/>
        </w:rPr>
        <w:t>O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f</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错误，所以需要有垃圾回收机制，定时清理堆内存中的垃圾对象。</w:t>
      </w:r>
    </w:p>
    <w:p w14:paraId="435065DC" w14:textId="4FB53469" w:rsidR="00864042"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C++</w:t>
      </w:r>
      <w:r>
        <w:rPr>
          <w:rFonts w:ascii="Times New Roman" w:eastAsia="宋体" w:hAnsi="Times New Roman" w:cs="Times New Roman" w:hint="eastAsia"/>
          <w:kern w:val="0"/>
          <w:sz w:val="24"/>
          <w:szCs w:val="24"/>
        </w:rPr>
        <w:t>语言在分配一个对象后，需要手动释放内存，如果程序员忘记释放内存就可能导致内存泄漏，为了避免内存泄漏问题，垃圾回收机制应运而生。</w:t>
      </w:r>
    </w:p>
    <w:p w14:paraId="5ABCA30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24B98A9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7D059F95" w14:textId="2917603A"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 xml:space="preserve">Java </w:t>
      </w:r>
      <w:r w:rsidRPr="008D6484">
        <w:rPr>
          <w:rFonts w:ascii="Times New Roman" w:eastAsia="宋体" w:hAnsi="Times New Roman" w:cs="Times New Roman"/>
          <w:kern w:val="0"/>
          <w:sz w:val="24"/>
          <w:szCs w:val="24"/>
        </w:rPr>
        <w:t>垃圾回收中是如何判断一个对象死亡的？请简单介绍一下</w:t>
      </w:r>
    </w:p>
    <w:p w14:paraId="00D35243" w14:textId="18A59EE9"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算法。该算法会追踪每一个对象，判断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引用，局部变量、类静态变量可以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如果该对象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应用了，说明该对象是可达的，如果该对象没有被任何</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直接或间接引用，说明该对象是不可达的，则判断该对象已经思维，也就是垃圾对象。</w:t>
      </w:r>
    </w:p>
    <w:p w14:paraId="2A1A6CCA" w14:textId="15C5D313" w:rsidR="00864042" w:rsidRPr="008D6484"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引用计数法。该方法会维护一个计数，当对象被引用时，计数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对象引用失效时，计数减一。</w:t>
      </w:r>
      <w:r w:rsidR="00A37C21">
        <w:rPr>
          <w:rFonts w:ascii="Times New Roman" w:eastAsia="宋体" w:hAnsi="Times New Roman" w:cs="Times New Roman" w:hint="eastAsia"/>
          <w:kern w:val="0"/>
          <w:sz w:val="24"/>
          <w:szCs w:val="24"/>
        </w:rPr>
        <w:t>如果某个对象的引用计数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就视其为垃圾对象。</w:t>
      </w:r>
    </w:p>
    <w:p w14:paraId="5BC81F33"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2761BBF9" w14:textId="6CAE5A77"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引用计数法，引用计数法存在什么问题？</w:t>
      </w:r>
    </w:p>
    <w:p w14:paraId="77D1681C" w14:textId="5C130FEF" w:rsidR="00864042" w:rsidRDefault="00864042"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引用计数法存在循环依赖问题，例如两个类成员变量互相指向对方，</w:t>
      </w:r>
      <w:r w:rsidR="00A37C21">
        <w:rPr>
          <w:rFonts w:ascii="Times New Roman" w:eastAsia="宋体" w:hAnsi="Times New Roman" w:cs="Times New Roman" w:hint="eastAsia"/>
          <w:kern w:val="0"/>
          <w:sz w:val="24"/>
          <w:szCs w:val="24"/>
        </w:rPr>
        <w:t>这两个对象会一直存在于堆内存中，即使已经不会被使用了，因为在堆内存中，两个对象的成员变量互相指向对方，计数永远不会为</w:t>
      </w:r>
      <w:r w:rsidR="00A37C21">
        <w:rPr>
          <w:rFonts w:ascii="Times New Roman" w:eastAsia="宋体" w:hAnsi="Times New Roman" w:cs="Times New Roman" w:hint="eastAsia"/>
          <w:kern w:val="0"/>
          <w:sz w:val="24"/>
          <w:szCs w:val="24"/>
        </w:rPr>
        <w:t>0</w:t>
      </w:r>
      <w:r w:rsidR="00A37C21">
        <w:rPr>
          <w:rFonts w:ascii="Times New Roman" w:eastAsia="宋体" w:hAnsi="Times New Roman" w:cs="Times New Roman" w:hint="eastAsia"/>
          <w:kern w:val="0"/>
          <w:sz w:val="24"/>
          <w:szCs w:val="24"/>
        </w:rPr>
        <w:t>，所以这两个对象会一直占用堆内存。</w:t>
      </w:r>
    </w:p>
    <w:p w14:paraId="31A1FFEF" w14:textId="2EE434A3" w:rsidR="00431517" w:rsidRDefault="002C6896"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可达性分析法：该方法的思路是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开始向下搜索，当对象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之间没有任何引用相连时，说明对象是不可达的，可以被回收。其中</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必须是一组活跃的引用，从</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s</w:t>
      </w:r>
      <w:r>
        <w:rPr>
          <w:rFonts w:ascii="Times New Roman" w:eastAsia="宋体" w:hAnsi="Times New Roman" w:cs="Times New Roman" w:hint="eastAsia"/>
          <w:kern w:val="0"/>
          <w:sz w:val="24"/>
          <w:szCs w:val="24"/>
        </w:rPr>
        <w:t>出发，程序通过直接或间接引用，能够找到可能正在被使用的对象。</w:t>
      </w:r>
    </w:p>
    <w:p w14:paraId="64C8F5FC" w14:textId="77777777" w:rsidR="002C6896" w:rsidRPr="008D6484" w:rsidRDefault="002C6896" w:rsidP="008D6484">
      <w:pPr>
        <w:widowControl/>
        <w:spacing w:line="440" w:lineRule="exact"/>
        <w:jc w:val="left"/>
        <w:rPr>
          <w:rFonts w:ascii="Times New Roman" w:eastAsia="宋体" w:hAnsi="Times New Roman" w:cs="Times New Roman"/>
          <w:kern w:val="0"/>
          <w:sz w:val="24"/>
          <w:szCs w:val="24"/>
        </w:rPr>
      </w:pPr>
    </w:p>
    <w:p w14:paraId="6B750E21" w14:textId="77777777" w:rsidR="008D6484" w:rsidRPr="008D6484" w:rsidRDefault="008D6484" w:rsidP="008D6484">
      <w:pPr>
        <w:widowControl/>
        <w:spacing w:line="440" w:lineRule="exact"/>
        <w:jc w:val="left"/>
        <w:rPr>
          <w:rFonts w:ascii="Times New Roman" w:eastAsia="宋体" w:hAnsi="Times New Roman" w:cs="Times New Roman"/>
          <w:kern w:val="0"/>
          <w:sz w:val="24"/>
          <w:szCs w:val="24"/>
        </w:rPr>
      </w:pPr>
    </w:p>
    <w:p w14:paraId="04ABFD8E" w14:textId="62573723"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刚才说到了可达性分析，知道哪些可以作为</w:t>
      </w:r>
      <w:r w:rsidRPr="008D6484">
        <w:rPr>
          <w:rFonts w:ascii="Times New Roman" w:eastAsia="宋体" w:hAnsi="Times New Roman" w:cs="Times New Roman"/>
          <w:kern w:val="0"/>
          <w:sz w:val="24"/>
          <w:szCs w:val="24"/>
        </w:rPr>
        <w:t xml:space="preserve"> GCROOT </w:t>
      </w:r>
      <w:r w:rsidRPr="008D6484">
        <w:rPr>
          <w:rFonts w:ascii="Times New Roman" w:eastAsia="宋体" w:hAnsi="Times New Roman" w:cs="Times New Roman"/>
          <w:kern w:val="0"/>
          <w:sz w:val="24"/>
          <w:szCs w:val="24"/>
        </w:rPr>
        <w:t>吗？</w:t>
      </w:r>
    </w:p>
    <w:p w14:paraId="46EB2875" w14:textId="531A5A0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的静态变量</w:t>
      </w:r>
    </w:p>
    <w:p w14:paraId="34FC95D6" w14:textId="61596E85"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431517">
        <w:rPr>
          <w:rFonts w:ascii="Times New Roman" w:eastAsia="宋体" w:hAnsi="Times New Roman" w:cs="Times New Roman" w:hint="eastAsia"/>
          <w:kern w:val="0"/>
          <w:sz w:val="24"/>
          <w:szCs w:val="24"/>
        </w:rPr>
        <w:t>方法里面的</w:t>
      </w:r>
      <w:r>
        <w:rPr>
          <w:rFonts w:ascii="Times New Roman" w:eastAsia="宋体" w:hAnsi="Times New Roman" w:cs="Times New Roman" w:hint="eastAsia"/>
          <w:kern w:val="0"/>
          <w:sz w:val="24"/>
          <w:szCs w:val="24"/>
        </w:rPr>
        <w:t>局部变量</w:t>
      </w:r>
    </w:p>
    <w:p w14:paraId="3EF1C679" w14:textId="05F96E29" w:rsidR="00431517" w:rsidRPr="008D6484" w:rsidRDefault="00431517"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本地方法所引用的对象</w:t>
      </w:r>
    </w:p>
    <w:p w14:paraId="552AE3E9" w14:textId="15B85740" w:rsidR="008D6484" w:rsidRDefault="008D6484" w:rsidP="008D6484">
      <w:pPr>
        <w:widowControl/>
        <w:spacing w:line="440" w:lineRule="exact"/>
        <w:jc w:val="left"/>
        <w:rPr>
          <w:rFonts w:ascii="Times New Roman" w:eastAsia="宋体" w:hAnsi="Times New Roman" w:cs="Times New Roman"/>
          <w:kern w:val="0"/>
          <w:sz w:val="24"/>
          <w:szCs w:val="24"/>
        </w:rPr>
      </w:pPr>
    </w:p>
    <w:p w14:paraId="5BF7EEF1" w14:textId="77777777" w:rsidR="00FB3FCB" w:rsidRPr="008D6484" w:rsidRDefault="00FB3FCB" w:rsidP="008D6484">
      <w:pPr>
        <w:widowControl/>
        <w:spacing w:line="440" w:lineRule="exact"/>
        <w:jc w:val="left"/>
        <w:rPr>
          <w:rFonts w:ascii="Times New Roman" w:eastAsia="宋体" w:hAnsi="Times New Roman" w:cs="Times New Roman"/>
          <w:kern w:val="0"/>
          <w:sz w:val="24"/>
          <w:szCs w:val="24"/>
        </w:rPr>
      </w:pPr>
    </w:p>
    <w:p w14:paraId="69764BBE" w14:textId="0655ED75" w:rsidR="008D6484"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算法介绍一下</w:t>
      </w:r>
      <w:r w:rsidR="00A37C21">
        <w:rPr>
          <w:rFonts w:ascii="Times New Roman" w:eastAsia="宋体" w:hAnsi="Times New Roman" w:cs="Times New Roman" w:hint="eastAsia"/>
          <w:kern w:val="0"/>
          <w:sz w:val="24"/>
          <w:szCs w:val="24"/>
        </w:rPr>
        <w:t>？</w:t>
      </w:r>
    </w:p>
    <w:p w14:paraId="100EEF7B" w14:textId="03CCCB6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清理</w:t>
      </w:r>
    </w:p>
    <w:p w14:paraId="37E1B439" w14:textId="45778556"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复制</w:t>
      </w:r>
    </w:p>
    <w:p w14:paraId="15431E32" w14:textId="0D0EE977"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标记整理</w:t>
      </w:r>
    </w:p>
    <w:p w14:paraId="101F4084" w14:textId="19D409DD"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种算法第一步都是一样的，利用可达性分析算法进行标记，标记处内存中的垃圾对象和存活对象。</w:t>
      </w:r>
    </w:p>
    <w:p w14:paraId="768B3195" w14:textId="2F601FF1"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清理算法，会直接将所有垃圾对象从内存中一次性清除掉，虽然实现方式简单，但是会造成大量的内存碎片，导致虽然看起来剩余内存还比较多，但是无法找到一块连续的内存区域分配给新对象。</w:t>
      </w:r>
    </w:p>
    <w:p w14:paraId="15B62D6E" w14:textId="1C0263C9" w:rsidR="00A37C21" w:rsidRDefault="00A37C21"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复制算法，会将内存区域划分成两块，其中一块专门用于给新对象分配内存空间，当这块内存区域满的时候就触发垃圾回收，经过第一步标记得到存活对象和垃圾对象，将存活对象</w:t>
      </w:r>
      <w:r w:rsidR="00AD0C4E">
        <w:rPr>
          <w:rFonts w:ascii="Times New Roman" w:eastAsia="宋体" w:hAnsi="Times New Roman" w:cs="Times New Roman" w:hint="eastAsia"/>
          <w:kern w:val="0"/>
          <w:sz w:val="24"/>
          <w:szCs w:val="24"/>
        </w:rPr>
        <w:t>复制</w:t>
      </w:r>
      <w:r>
        <w:rPr>
          <w:rFonts w:ascii="Times New Roman" w:eastAsia="宋体" w:hAnsi="Times New Roman" w:cs="Times New Roman" w:hint="eastAsia"/>
          <w:kern w:val="0"/>
          <w:sz w:val="24"/>
          <w:szCs w:val="24"/>
        </w:rPr>
        <w:t>到另一块空闲的内存区域</w:t>
      </w:r>
      <w:r w:rsidR="0023019C">
        <w:rPr>
          <w:rFonts w:ascii="Times New Roman" w:eastAsia="宋体" w:hAnsi="Times New Roman" w:cs="Times New Roman" w:hint="eastAsia"/>
          <w:kern w:val="0"/>
          <w:sz w:val="24"/>
          <w:szCs w:val="24"/>
        </w:rPr>
        <w:t>，整齐地排列在一起</w:t>
      </w:r>
      <w:r>
        <w:rPr>
          <w:rFonts w:ascii="Times New Roman" w:eastAsia="宋体" w:hAnsi="Times New Roman" w:cs="Times New Roman" w:hint="eastAsia"/>
          <w:kern w:val="0"/>
          <w:sz w:val="24"/>
          <w:szCs w:val="24"/>
        </w:rPr>
        <w:t>，然后当前这块内存区域</w:t>
      </w:r>
      <w:r w:rsidR="0023019C">
        <w:rPr>
          <w:rFonts w:ascii="Times New Roman" w:eastAsia="宋体" w:hAnsi="Times New Roman" w:cs="Times New Roman" w:hint="eastAsia"/>
          <w:kern w:val="0"/>
          <w:sz w:val="24"/>
          <w:szCs w:val="24"/>
        </w:rPr>
        <w:t>里的对象</w:t>
      </w:r>
      <w:r>
        <w:rPr>
          <w:rFonts w:ascii="Times New Roman" w:eastAsia="宋体" w:hAnsi="Times New Roman" w:cs="Times New Roman" w:hint="eastAsia"/>
          <w:kern w:val="0"/>
          <w:sz w:val="24"/>
          <w:szCs w:val="24"/>
        </w:rPr>
        <w:t>就可以一次性清除。标记复制算法解决了标记清除算法会产生大量内存碎片的问题。</w:t>
      </w:r>
      <w:r w:rsidR="00AD0C4E">
        <w:rPr>
          <w:rFonts w:ascii="Times New Roman" w:eastAsia="宋体" w:hAnsi="Times New Roman" w:cs="Times New Roman" w:hint="eastAsia"/>
          <w:kern w:val="0"/>
          <w:sz w:val="24"/>
          <w:szCs w:val="24"/>
        </w:rPr>
        <w:t>但是标记复制算法的也有问题，就是内存利用率不高，将内存进行划分后，只有其中部分内存区域可以用作给新对象分配内存。</w:t>
      </w:r>
    </w:p>
    <w:p w14:paraId="193EAAE0" w14:textId="291AD196" w:rsidR="00AD0C4E" w:rsidRP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算法，不会划分内存区域，在第一步标记之后，得到内存中的存活对象和垃圾对象，然后将存活对象移动到内存区域的一边，整齐地排列在一起，此时内存中另外一边就全是垃圾对象，然后一次性全部清除掉就可以了。标记整理算法即解决了内存碎片问题，内存利用率也不会降低。</w:t>
      </w:r>
    </w:p>
    <w:p w14:paraId="7A4499A7" w14:textId="78318B81" w:rsidR="008D6484"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多多益善。</w:t>
      </w:r>
    </w:p>
    <w:p w14:paraId="1FC1C7A1" w14:textId="2D23B663"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证明你理解了，内存碎片问题，比如内存剩余</w:t>
      </w:r>
      <w:r>
        <w:rPr>
          <w:rFonts w:ascii="Times New Roman" w:eastAsia="宋体" w:hAnsi="Times New Roman" w:cs="Times New Roman" w:hint="eastAsia"/>
          <w:kern w:val="0"/>
          <w:sz w:val="24"/>
          <w:szCs w:val="24"/>
        </w:rPr>
        <w:t>10M</w:t>
      </w:r>
      <w:r>
        <w:rPr>
          <w:rFonts w:ascii="Times New Roman" w:eastAsia="宋体" w:hAnsi="Times New Roman" w:cs="Times New Roman" w:hint="eastAsia"/>
          <w:kern w:val="0"/>
          <w:sz w:val="24"/>
          <w:szCs w:val="24"/>
        </w:rPr>
        <w:t>，我要分配一个</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的新对象，但是内存中无法找到一块连续的</w:t>
      </w:r>
      <w:r>
        <w:rPr>
          <w:rFonts w:ascii="Times New Roman" w:eastAsia="宋体" w:hAnsi="Times New Roman" w:cs="Times New Roman" w:hint="eastAsia"/>
          <w:kern w:val="0"/>
          <w:sz w:val="24"/>
          <w:szCs w:val="24"/>
        </w:rPr>
        <w:t>9M</w:t>
      </w:r>
      <w:r>
        <w:rPr>
          <w:rFonts w:ascii="Times New Roman" w:eastAsia="宋体" w:hAnsi="Times New Roman" w:cs="Times New Roman" w:hint="eastAsia"/>
          <w:kern w:val="0"/>
          <w:sz w:val="24"/>
          <w:szCs w:val="24"/>
        </w:rPr>
        <w:t>大小的内存区域，所以虽然看起来剩余内存比对象所需内存大，但是，还是创建不了新对象。</w:t>
      </w:r>
    </w:p>
    <w:p w14:paraId="4E18B05B" w14:textId="7382EB09" w:rsidR="00AD0C4E" w:rsidRDefault="00AD0C4E" w:rsidP="008D648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举例来证明你理解了。</w:t>
      </w:r>
    </w:p>
    <w:p w14:paraId="1E62F595" w14:textId="77777777" w:rsidR="00AD0C4E" w:rsidRDefault="00AD0C4E" w:rsidP="008D6484">
      <w:pPr>
        <w:widowControl/>
        <w:spacing w:line="440" w:lineRule="exact"/>
        <w:jc w:val="left"/>
        <w:rPr>
          <w:rFonts w:ascii="Times New Roman" w:eastAsia="宋体" w:hAnsi="Times New Roman" w:cs="Times New Roman"/>
          <w:kern w:val="0"/>
          <w:sz w:val="24"/>
          <w:szCs w:val="24"/>
        </w:rPr>
      </w:pPr>
    </w:p>
    <w:p w14:paraId="359CF8BE" w14:textId="77777777" w:rsidR="00AD0C4E" w:rsidRPr="008D6484" w:rsidRDefault="00AD0C4E" w:rsidP="008D6484">
      <w:pPr>
        <w:widowControl/>
        <w:spacing w:line="440" w:lineRule="exact"/>
        <w:jc w:val="left"/>
        <w:rPr>
          <w:rFonts w:ascii="Times New Roman" w:eastAsia="宋体" w:hAnsi="Times New Roman" w:cs="Times New Roman"/>
          <w:kern w:val="0"/>
          <w:sz w:val="24"/>
          <w:szCs w:val="24"/>
        </w:rPr>
      </w:pPr>
    </w:p>
    <w:p w14:paraId="65E7AB54" w14:textId="1FD8691F" w:rsidR="0070086F" w:rsidRDefault="008D6484" w:rsidP="008D6484">
      <w:pPr>
        <w:widowControl/>
        <w:spacing w:line="440" w:lineRule="exact"/>
        <w:jc w:val="left"/>
        <w:rPr>
          <w:rFonts w:ascii="Times New Roman" w:eastAsia="宋体" w:hAnsi="Times New Roman" w:cs="Times New Roman"/>
          <w:kern w:val="0"/>
          <w:sz w:val="24"/>
          <w:szCs w:val="24"/>
        </w:rPr>
      </w:pPr>
      <w:r w:rsidRPr="008D6484">
        <w:rPr>
          <w:rFonts w:ascii="Times New Roman" w:eastAsia="宋体" w:hAnsi="Times New Roman" w:cs="Times New Roman"/>
          <w:kern w:val="0"/>
          <w:sz w:val="24"/>
          <w:szCs w:val="24"/>
        </w:rPr>
        <w:t>垃圾回收会发生在哪几个区域？</w:t>
      </w:r>
    </w:p>
    <w:p w14:paraId="5CDFB36D" w14:textId="6097C000" w:rsidR="0070086F"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的新生代和老年代，以及方法区。</w:t>
      </w:r>
    </w:p>
    <w:p w14:paraId="38AD9D49" w14:textId="22D49BF2" w:rsidR="00AD0C4E" w:rsidRDefault="00AD0C4E"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主要发生在堆内存区域，尤其是堆内存中的新生代区域</w:t>
      </w:r>
      <w:r w:rsidR="002D6F05">
        <w:rPr>
          <w:rFonts w:ascii="Times New Roman" w:eastAsia="宋体" w:hAnsi="Times New Roman" w:cs="Times New Roman" w:hint="eastAsia"/>
          <w:kern w:val="0"/>
          <w:sz w:val="24"/>
          <w:szCs w:val="24"/>
        </w:rPr>
        <w:t>，一次垃圾回收通常可以回收</w:t>
      </w:r>
      <w:r w:rsidR="002D6F05">
        <w:rPr>
          <w:rFonts w:ascii="Times New Roman" w:eastAsia="宋体" w:hAnsi="Times New Roman" w:cs="Times New Roman" w:hint="eastAsia"/>
          <w:kern w:val="0"/>
          <w:sz w:val="24"/>
          <w:szCs w:val="24"/>
        </w:rPr>
        <w:t>70%</w:t>
      </w:r>
      <w:r w:rsidR="002D6F05">
        <w:rPr>
          <w:rFonts w:ascii="Times New Roman" w:eastAsia="宋体" w:hAnsi="Times New Roman" w:cs="Times New Roman" w:hint="eastAsia"/>
          <w:kern w:val="0"/>
          <w:sz w:val="24"/>
          <w:szCs w:val="24"/>
        </w:rPr>
        <w:t>到</w:t>
      </w:r>
      <w:r w:rsidR="002D6F05">
        <w:rPr>
          <w:rFonts w:ascii="Times New Roman" w:eastAsia="宋体" w:hAnsi="Times New Roman" w:cs="Times New Roman" w:hint="eastAsia"/>
          <w:kern w:val="0"/>
          <w:sz w:val="24"/>
          <w:szCs w:val="24"/>
        </w:rPr>
        <w:t>90%</w:t>
      </w:r>
      <w:r w:rsidR="002D6F05">
        <w:rPr>
          <w:rFonts w:ascii="Times New Roman" w:eastAsia="宋体" w:hAnsi="Times New Roman" w:cs="Times New Roman" w:hint="eastAsia"/>
          <w:kern w:val="0"/>
          <w:sz w:val="24"/>
          <w:szCs w:val="24"/>
        </w:rPr>
        <w:t>的内存空间。但其实也会对方法区进行垃圾回收，堆方法区主要回收的是废弃的常量和不再使用的类，一般回收空间比较少。</w:t>
      </w:r>
    </w:p>
    <w:p w14:paraId="516F52C1" w14:textId="653366A3"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主要是新生代内存区域，一次会回收</w:t>
      </w:r>
      <w:r>
        <w:rPr>
          <w:rFonts w:ascii="Times New Roman" w:eastAsia="宋体" w:hAnsi="Times New Roman" w:cs="Times New Roman" w:hint="eastAsia"/>
          <w:kern w:val="0"/>
          <w:sz w:val="24"/>
          <w:szCs w:val="24"/>
        </w:rPr>
        <w:t>70%-90%</w:t>
      </w:r>
      <w:r>
        <w:rPr>
          <w:rFonts w:ascii="Times New Roman" w:eastAsia="宋体" w:hAnsi="Times New Roman" w:cs="Times New Roman" w:hint="eastAsia"/>
          <w:kern w:val="0"/>
          <w:sz w:val="24"/>
          <w:szCs w:val="24"/>
        </w:rPr>
        <w:t>的内存空间。</w:t>
      </w:r>
    </w:p>
    <w:p w14:paraId="03C600D0" w14:textId="7FF56875" w:rsidR="002D6F05" w:rsidRDefault="002D6F0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区：回收废弃的常量和不再使用的类，一般回收空间比较少。</w:t>
      </w:r>
    </w:p>
    <w:p w14:paraId="6A315036" w14:textId="00DF09ED" w:rsidR="0070086F" w:rsidRDefault="0070086F" w:rsidP="00CC63B3">
      <w:pPr>
        <w:widowControl/>
        <w:spacing w:line="440" w:lineRule="exact"/>
        <w:jc w:val="left"/>
        <w:rPr>
          <w:rFonts w:ascii="Times New Roman" w:eastAsia="宋体" w:hAnsi="Times New Roman" w:cs="Times New Roman"/>
          <w:kern w:val="0"/>
          <w:sz w:val="24"/>
          <w:szCs w:val="24"/>
        </w:rPr>
      </w:pPr>
    </w:p>
    <w:p w14:paraId="078C8891" w14:textId="355FD062" w:rsidR="0070086F" w:rsidRDefault="0070086F" w:rsidP="00CC63B3">
      <w:pPr>
        <w:widowControl/>
        <w:spacing w:line="440" w:lineRule="exact"/>
        <w:jc w:val="left"/>
        <w:rPr>
          <w:rFonts w:ascii="Times New Roman" w:eastAsia="宋体" w:hAnsi="Times New Roman" w:cs="Times New Roman"/>
          <w:kern w:val="0"/>
          <w:sz w:val="24"/>
          <w:szCs w:val="24"/>
        </w:rPr>
      </w:pPr>
    </w:p>
    <w:p w14:paraId="5097A97B" w14:textId="0BEBFF7C"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为什么要区分年轻代和老年代？</w:t>
      </w:r>
    </w:p>
    <w:p w14:paraId="77B4E5FA" w14:textId="5ADE00D8" w:rsidR="00F938ED" w:rsidRDefault="00F938E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我们在代码中创建的对象大多数是</w:t>
      </w:r>
      <w:r w:rsidR="00D53576">
        <w:rPr>
          <w:rFonts w:ascii="Times New Roman" w:eastAsia="宋体" w:hAnsi="Times New Roman" w:cs="Times New Roman" w:hint="eastAsia"/>
          <w:kern w:val="0"/>
          <w:sz w:val="24"/>
          <w:szCs w:val="24"/>
        </w:rPr>
        <w:t>在方法里面创建的，由局部变量引用，随着方法调用结束，方法对应的栈帧出栈，然后对象失去引用变成垃圾对象，这些对象的声明周期较短，年龄较小，所以是新生代对象。除了这部分对象，系统中还有一些会长期存在的对象，比如</w:t>
      </w:r>
      <w:r w:rsidR="00D53576">
        <w:rPr>
          <w:rFonts w:ascii="Times New Roman" w:eastAsia="宋体" w:hAnsi="Times New Roman" w:cs="Times New Roman" w:hint="eastAsia"/>
          <w:kern w:val="0"/>
          <w:sz w:val="24"/>
          <w:szCs w:val="24"/>
        </w:rPr>
        <w:t>Service</w:t>
      </w:r>
      <w:r w:rsidR="00D53576">
        <w:rPr>
          <w:rFonts w:ascii="Times New Roman" w:eastAsia="宋体" w:hAnsi="Times New Roman" w:cs="Times New Roman" w:hint="eastAsia"/>
          <w:kern w:val="0"/>
          <w:sz w:val="24"/>
          <w:szCs w:val="24"/>
        </w:rPr>
        <w:t>组件等，这些对象是确确实实会长期存在在系统中，声明周期较长，年龄较大，是输入老年代的对象。</w:t>
      </w:r>
    </w:p>
    <w:p w14:paraId="5B62CB2D" w14:textId="26841B71" w:rsidR="00F938ED"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有两个原因：</w:t>
      </w:r>
    </w:p>
    <w:p w14:paraId="351D7F9D" w14:textId="1462853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部分对象的生命周期都很短，只有少部分对象可以存活很长时间，所以要划分年轻代和老年代，将这两种对象区分开来。</w:t>
      </w:r>
    </w:p>
    <w:p w14:paraId="21D08502" w14:textId="3E548FC3" w:rsidR="00F16418" w:rsidRDefault="00F16418"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会导致</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也就是应用会暂时停止访问，为了使</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持续时间尽可能短，</w:t>
      </w:r>
      <w:r w:rsidR="005E4B70">
        <w:rPr>
          <w:rFonts w:ascii="Times New Roman" w:eastAsia="宋体" w:hAnsi="Times New Roman" w:cs="Times New Roman" w:hint="eastAsia"/>
          <w:kern w:val="0"/>
          <w:sz w:val="24"/>
          <w:szCs w:val="24"/>
        </w:rPr>
        <w:t>垃圾回收器会将对象分成两类，存活时间短的对象</w:t>
      </w:r>
      <w:r w:rsidR="00157E85">
        <w:rPr>
          <w:rFonts w:ascii="Times New Roman" w:eastAsia="宋体" w:hAnsi="Times New Roman" w:cs="Times New Roman" w:hint="eastAsia"/>
          <w:kern w:val="0"/>
          <w:sz w:val="24"/>
          <w:szCs w:val="24"/>
        </w:rPr>
        <w:t>所处的区域叫年轻代，存活时间长的对象叫老年代。</w:t>
      </w:r>
    </w:p>
    <w:p w14:paraId="15C1EB48" w14:textId="77777777" w:rsidR="005E4B70" w:rsidRPr="005E4B70" w:rsidRDefault="005E4B70" w:rsidP="00FB3FCB">
      <w:pPr>
        <w:widowControl/>
        <w:spacing w:line="440" w:lineRule="exact"/>
        <w:jc w:val="left"/>
        <w:rPr>
          <w:rFonts w:ascii="Times New Roman" w:eastAsia="宋体" w:hAnsi="Times New Roman" w:cs="Times New Roman"/>
          <w:kern w:val="0"/>
          <w:sz w:val="24"/>
          <w:szCs w:val="24"/>
        </w:rPr>
      </w:pPr>
    </w:p>
    <w:p w14:paraId="654DA940"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646E550F" w14:textId="11D3577B" w:rsidR="00D53576"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哪些对像会进入老年代？</w:t>
      </w:r>
    </w:p>
    <w:p w14:paraId="73CFCA92" w14:textId="02C72289" w:rsidR="00D53576" w:rsidRDefault="00D53576"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424D3D">
        <w:rPr>
          <w:rFonts w:ascii="Times New Roman" w:eastAsia="宋体" w:hAnsi="Times New Roman" w:cs="Times New Roman" w:hint="eastAsia"/>
          <w:kern w:val="0"/>
          <w:sz w:val="24"/>
          <w:szCs w:val="24"/>
        </w:rPr>
        <w:t>年龄较大的对象，系统中确实会长期存在的对象，这种对象在新创建的时候进入新生代，然后躲过多次新生代垃圾回收，默认是</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次，对象的年龄达到</w:t>
      </w:r>
      <w:r w:rsidR="00424D3D">
        <w:rPr>
          <w:rFonts w:ascii="Times New Roman" w:eastAsia="宋体" w:hAnsi="Times New Roman" w:cs="Times New Roman" w:hint="eastAsia"/>
          <w:kern w:val="0"/>
          <w:sz w:val="24"/>
          <w:szCs w:val="24"/>
        </w:rPr>
        <w:t>15</w:t>
      </w:r>
      <w:r w:rsidR="00424D3D">
        <w:rPr>
          <w:rFonts w:ascii="Times New Roman" w:eastAsia="宋体" w:hAnsi="Times New Roman" w:cs="Times New Roman" w:hint="eastAsia"/>
          <w:kern w:val="0"/>
          <w:sz w:val="24"/>
          <w:szCs w:val="24"/>
        </w:rPr>
        <w:t>岁，之后就会进入老年代。</w:t>
      </w:r>
    </w:p>
    <w:p w14:paraId="6D96BB33" w14:textId="148F369C"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动态年龄判断规则，在某次垃圾回收后，一批存活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那么超过这批对象最大年龄的对象。</w:t>
      </w:r>
    </w:p>
    <w:p w14:paraId="552EAC3A" w14:textId="34C0126B" w:rsidR="00424D3D" w:rsidRP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CE0197">
        <w:rPr>
          <w:rFonts w:ascii="Times New Roman" w:eastAsia="宋体" w:hAnsi="Times New Roman" w:cs="Times New Roman" w:hint="eastAsia"/>
          <w:kern w:val="0"/>
          <w:sz w:val="24"/>
          <w:szCs w:val="24"/>
        </w:rPr>
        <w:t>新生代垃圾回收后，存活对象新生代</w:t>
      </w:r>
      <w:r w:rsidR="00CE0197">
        <w:rPr>
          <w:rFonts w:ascii="Times New Roman" w:eastAsia="宋体" w:hAnsi="Times New Roman" w:cs="Times New Roman" w:hint="eastAsia"/>
          <w:kern w:val="0"/>
          <w:sz w:val="24"/>
          <w:szCs w:val="24"/>
        </w:rPr>
        <w:t>S</w:t>
      </w:r>
      <w:r w:rsidR="00CE0197">
        <w:rPr>
          <w:rFonts w:ascii="Times New Roman" w:eastAsia="宋体" w:hAnsi="Times New Roman" w:cs="Times New Roman" w:hint="eastAsia"/>
          <w:kern w:val="0"/>
          <w:sz w:val="24"/>
          <w:szCs w:val="24"/>
        </w:rPr>
        <w:t>区放不下，这批对象会直接进入老年代。</w:t>
      </w:r>
    </w:p>
    <w:p w14:paraId="2C6A6192" w14:textId="77777777" w:rsidR="00D53576" w:rsidRPr="00FB3FCB" w:rsidRDefault="00D53576" w:rsidP="00FB3FCB">
      <w:pPr>
        <w:widowControl/>
        <w:spacing w:line="440" w:lineRule="exact"/>
        <w:jc w:val="left"/>
        <w:rPr>
          <w:rFonts w:ascii="Times New Roman" w:eastAsia="宋体" w:hAnsi="Times New Roman" w:cs="Times New Roman"/>
          <w:kern w:val="0"/>
          <w:sz w:val="24"/>
          <w:szCs w:val="24"/>
        </w:rPr>
      </w:pPr>
    </w:p>
    <w:p w14:paraId="403A255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11B673AA" w14:textId="571F726F" w:rsidR="00FB3FCB"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年轻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6C75F6DF" w14:textId="123E9C7E" w:rsidR="00424D3D" w:rsidRDefault="00424D3D" w:rsidP="00FB3FC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块要满的时候，会触发新生代垃圾回收。</w:t>
      </w:r>
    </w:p>
    <w:p w14:paraId="23FF838C" w14:textId="77777777" w:rsidR="00424D3D" w:rsidRPr="00FB3FCB" w:rsidRDefault="00424D3D" w:rsidP="00FB3FCB">
      <w:pPr>
        <w:widowControl/>
        <w:spacing w:line="440" w:lineRule="exact"/>
        <w:jc w:val="left"/>
        <w:rPr>
          <w:rFonts w:ascii="Times New Roman" w:eastAsia="宋体" w:hAnsi="Times New Roman" w:cs="Times New Roman"/>
          <w:kern w:val="0"/>
          <w:sz w:val="24"/>
          <w:szCs w:val="24"/>
        </w:rPr>
      </w:pPr>
    </w:p>
    <w:p w14:paraId="1F7FEF11" w14:textId="77777777" w:rsidR="00FB3FCB" w:rsidRPr="00FB3FCB" w:rsidRDefault="00FB3FCB" w:rsidP="00FB3FCB">
      <w:pPr>
        <w:widowControl/>
        <w:spacing w:line="440" w:lineRule="exact"/>
        <w:jc w:val="left"/>
        <w:rPr>
          <w:rFonts w:ascii="Times New Roman" w:eastAsia="宋体" w:hAnsi="Times New Roman" w:cs="Times New Roman"/>
          <w:kern w:val="0"/>
          <w:sz w:val="24"/>
          <w:szCs w:val="24"/>
        </w:rPr>
      </w:pPr>
    </w:p>
    <w:p w14:paraId="37CA1D4D" w14:textId="65F2192B" w:rsidR="0070086F" w:rsidRDefault="00FB3FCB" w:rsidP="00FB3FCB">
      <w:pPr>
        <w:widowControl/>
        <w:spacing w:line="440" w:lineRule="exact"/>
        <w:jc w:val="left"/>
        <w:rPr>
          <w:rFonts w:ascii="Times New Roman" w:eastAsia="宋体" w:hAnsi="Times New Roman" w:cs="Times New Roman"/>
          <w:kern w:val="0"/>
          <w:sz w:val="24"/>
          <w:szCs w:val="24"/>
        </w:rPr>
      </w:pPr>
      <w:r w:rsidRPr="00FB3FCB">
        <w:rPr>
          <w:rFonts w:ascii="Times New Roman" w:eastAsia="宋体" w:hAnsi="Times New Roman" w:cs="Times New Roman"/>
          <w:kern w:val="0"/>
          <w:sz w:val="24"/>
          <w:szCs w:val="24"/>
        </w:rPr>
        <w:t>什么时候会进行老年代</w:t>
      </w:r>
      <w:r w:rsidRPr="00FB3FCB">
        <w:rPr>
          <w:rFonts w:ascii="Times New Roman" w:eastAsia="宋体" w:hAnsi="Times New Roman" w:cs="Times New Roman"/>
          <w:kern w:val="0"/>
          <w:sz w:val="24"/>
          <w:szCs w:val="24"/>
        </w:rPr>
        <w:t>GC</w:t>
      </w:r>
      <w:r w:rsidRPr="00FB3FCB">
        <w:rPr>
          <w:rFonts w:ascii="Times New Roman" w:eastAsia="宋体" w:hAnsi="Times New Roman" w:cs="Times New Roman"/>
          <w:kern w:val="0"/>
          <w:sz w:val="24"/>
          <w:szCs w:val="24"/>
        </w:rPr>
        <w:t>？</w:t>
      </w:r>
    </w:p>
    <w:p w14:paraId="37C440EE" w14:textId="3A4578B2" w:rsidR="0070086F"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新生代垃圾回收之前，会判断以下，老年代剩余的内存区域是否小于历次新生代垃圾回收后的对象总和的平均大小，如果小于，说明此次新生代垃圾</w:t>
      </w:r>
      <w:r>
        <w:rPr>
          <w:rFonts w:ascii="Times New Roman" w:eastAsia="宋体" w:hAnsi="Times New Roman" w:cs="Times New Roman" w:hint="eastAsia"/>
          <w:kern w:val="0"/>
          <w:sz w:val="24"/>
          <w:szCs w:val="24"/>
        </w:rPr>
        <w:lastRenderedPageBreak/>
        <w:t>回收之后进入老年代的存活对象老年代很可能放不下，所以会直接执行一次老年代垃圾回收。</w:t>
      </w:r>
    </w:p>
    <w:p w14:paraId="163420FB" w14:textId="75DA566B" w:rsidR="00CE0197" w:rsidRDefault="00CE0197"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执行完新生代垃圾回收之后，发现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方法不下，于是将这批对象全部放入老年代中，结果老年代也放不下，</w:t>
      </w:r>
      <w:r w:rsidR="007802C5">
        <w:rPr>
          <w:rFonts w:ascii="Times New Roman" w:eastAsia="宋体" w:hAnsi="Times New Roman" w:cs="Times New Roman" w:hint="eastAsia"/>
          <w:kern w:val="0"/>
          <w:sz w:val="24"/>
          <w:szCs w:val="24"/>
        </w:rPr>
        <w:t>此时会触发老年代垃圾回收。</w:t>
      </w:r>
    </w:p>
    <w:p w14:paraId="40A39768" w14:textId="1167E17B" w:rsidR="0070086F" w:rsidRDefault="007802C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内存使用率超过一定比例时，会触发老年代垃圾回收，默认是</w:t>
      </w:r>
      <w:r>
        <w:rPr>
          <w:rFonts w:ascii="Times New Roman" w:eastAsia="宋体" w:hAnsi="Times New Roman" w:cs="Times New Roman" w:hint="eastAsia"/>
          <w:kern w:val="0"/>
          <w:sz w:val="24"/>
          <w:szCs w:val="24"/>
        </w:rPr>
        <w:t>92%</w:t>
      </w:r>
    </w:p>
    <w:p w14:paraId="5E3877EA" w14:textId="592FA1DE" w:rsidR="0070086F" w:rsidRDefault="00FA63DB"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以上三种情况都是老年代内存空间不够了</w:t>
      </w:r>
      <w:r w:rsidR="00F16418">
        <w:rPr>
          <w:rFonts w:ascii="Times New Roman" w:eastAsia="宋体" w:hAnsi="Times New Roman" w:cs="Times New Roman" w:hint="eastAsia"/>
          <w:kern w:val="0"/>
          <w:sz w:val="24"/>
          <w:szCs w:val="24"/>
        </w:rPr>
        <w:t>，所以触发老年代垃圾回收。</w:t>
      </w:r>
    </w:p>
    <w:p w14:paraId="0C11810B" w14:textId="169027CA" w:rsidR="0070086F" w:rsidRDefault="0070086F" w:rsidP="00CC63B3">
      <w:pPr>
        <w:widowControl/>
        <w:spacing w:line="440" w:lineRule="exact"/>
        <w:jc w:val="left"/>
        <w:rPr>
          <w:rFonts w:ascii="Times New Roman" w:eastAsia="宋体" w:hAnsi="Times New Roman" w:cs="Times New Roman"/>
          <w:kern w:val="0"/>
          <w:sz w:val="24"/>
          <w:szCs w:val="24"/>
        </w:rPr>
      </w:pPr>
    </w:p>
    <w:p w14:paraId="33532AFA" w14:textId="18A4944F" w:rsidR="0070086F" w:rsidRDefault="0070086F" w:rsidP="00CC63B3">
      <w:pPr>
        <w:widowControl/>
        <w:spacing w:line="440" w:lineRule="exact"/>
        <w:jc w:val="left"/>
        <w:rPr>
          <w:rFonts w:ascii="Times New Roman" w:eastAsia="宋体" w:hAnsi="Times New Roman" w:cs="Times New Roman"/>
          <w:kern w:val="0"/>
          <w:sz w:val="24"/>
          <w:szCs w:val="24"/>
        </w:rPr>
      </w:pPr>
    </w:p>
    <w:p w14:paraId="6F4C018D" w14:textId="13382234"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常用的垃圾回收器有哪些？（直接给出答案就行，等提问具体的回收器）</w:t>
      </w:r>
    </w:p>
    <w:p w14:paraId="75313B90" w14:textId="3AB9B371"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p>
    <w:p w14:paraId="0125C5DB" w14:textId="5DC2FC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w:t>
      </w:r>
    </w:p>
    <w:p w14:paraId="1C64449A" w14:textId="6B558B86"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垃圾回收器</w:t>
      </w:r>
    </w:p>
    <w:p w14:paraId="5019288A" w14:textId="76873430" w:rsidR="00157E85"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早的有</w:t>
      </w: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p>
    <w:p w14:paraId="3BEA0F46" w14:textId="77777777" w:rsidR="00E55D97" w:rsidRDefault="00E55D97" w:rsidP="00157E85">
      <w:pPr>
        <w:widowControl/>
        <w:spacing w:line="440" w:lineRule="exact"/>
        <w:jc w:val="left"/>
        <w:rPr>
          <w:rFonts w:ascii="Times New Roman" w:eastAsia="宋体" w:hAnsi="Times New Roman" w:cs="Times New Roman"/>
          <w:kern w:val="0"/>
          <w:sz w:val="24"/>
          <w:szCs w:val="24"/>
        </w:rPr>
      </w:pPr>
    </w:p>
    <w:p w14:paraId="450FEFAE"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51E4628D" w14:textId="5DD164AB"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垃圾回收器介绍一下</w:t>
      </w:r>
    </w:p>
    <w:p w14:paraId="41A59D74" w14:textId="5AB970D9"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器常用于老年代的垃圾回收，采用标记清理算法来清理老年代的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进行老年代垃圾回收时有四个阶段：</w:t>
      </w:r>
    </w:p>
    <w:p w14:paraId="172B0934" w14:textId="23B47E4F"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初始标记</w:t>
      </w:r>
    </w:p>
    <w:p w14:paraId="5E5E5A97" w14:textId="47B1DA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标记</w:t>
      </w:r>
    </w:p>
    <w:p w14:paraId="0D0AEB81" w14:textId="6AAAF427"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新标记</w:t>
      </w:r>
    </w:p>
    <w:p w14:paraId="3B65703C" w14:textId="1D58B165"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并发清理</w:t>
      </w:r>
    </w:p>
    <w:p w14:paraId="6E9A35AC" w14:textId="657BE479" w:rsidR="00E55D97" w:rsidRDefault="00E55D97"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8</w:t>
      </w:r>
      <w:r>
        <w:rPr>
          <w:rFonts w:ascii="Times New Roman" w:eastAsia="宋体" w:hAnsi="Times New Roman" w:cs="Times New Roman" w:hint="eastAsia"/>
          <w:kern w:val="0"/>
          <w:sz w:val="24"/>
          <w:szCs w:val="24"/>
        </w:rPr>
        <w:t>中是比较新的垃圾回收器，它最大的特点是并发，也就是尽量减少</w:t>
      </w: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时间</w:t>
      </w:r>
      <w:r w:rsidR="00DE4210">
        <w:rPr>
          <w:rFonts w:ascii="Times New Roman" w:eastAsia="宋体" w:hAnsi="Times New Roman" w:cs="Times New Roman" w:hint="eastAsia"/>
          <w:kern w:val="0"/>
          <w:sz w:val="24"/>
          <w:szCs w:val="24"/>
        </w:rPr>
        <w:t>，在某些阶段下让用户线程和垃圾回收线程并发执行。</w:t>
      </w:r>
    </w:p>
    <w:p w14:paraId="5CF8D6C3" w14:textId="65270747" w:rsidR="00BA0D58" w:rsidRDefault="00BA0D58" w:rsidP="00BA0D58">
      <w:pPr>
        <w:widowControl/>
        <w:jc w:val="left"/>
        <w:rPr>
          <w:rFonts w:ascii="Times New Roman" w:eastAsia="宋体" w:hAnsi="Times New Roman" w:cs="Times New Roman"/>
          <w:kern w:val="0"/>
          <w:sz w:val="24"/>
          <w:szCs w:val="24"/>
        </w:rPr>
      </w:pPr>
      <w:r>
        <w:rPr>
          <w:noProof/>
        </w:rPr>
        <w:lastRenderedPageBreak/>
        <w:drawing>
          <wp:inline distT="0" distB="0" distL="0" distR="0" wp14:anchorId="254F1F7D" wp14:editId="2DBAB8F0">
            <wp:extent cx="5274310" cy="2280920"/>
            <wp:effectExtent l="0" t="0" r="2540" b="508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2280920"/>
                    </a:xfrm>
                    <a:prstGeom prst="rect">
                      <a:avLst/>
                    </a:prstGeom>
                  </pic:spPr>
                </pic:pic>
              </a:graphicData>
            </a:graphic>
          </wp:inline>
        </w:drawing>
      </w:r>
    </w:p>
    <w:p w14:paraId="0CCCB5B8" w14:textId="72ECD34D" w:rsidR="00DE4210" w:rsidRPr="00E55D97" w:rsidRDefault="00DE4210" w:rsidP="00DE4210">
      <w:pPr>
        <w:widowControl/>
        <w:jc w:val="left"/>
        <w:rPr>
          <w:rFonts w:ascii="Times New Roman" w:eastAsia="宋体" w:hAnsi="Times New Roman" w:cs="Times New Roman"/>
          <w:kern w:val="0"/>
          <w:sz w:val="24"/>
          <w:szCs w:val="24"/>
        </w:rPr>
      </w:pPr>
      <w:r>
        <w:rPr>
          <w:noProof/>
        </w:rPr>
        <w:drawing>
          <wp:inline distT="0" distB="0" distL="0" distR="0" wp14:anchorId="027318E7" wp14:editId="600FA4C0">
            <wp:extent cx="5274310" cy="3686810"/>
            <wp:effectExtent l="0" t="0" r="2540" b="889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3686810"/>
                    </a:xfrm>
                    <a:prstGeom prst="rect">
                      <a:avLst/>
                    </a:prstGeom>
                  </pic:spPr>
                </pic:pic>
              </a:graphicData>
            </a:graphic>
          </wp:inline>
        </w:drawing>
      </w:r>
    </w:p>
    <w:p w14:paraId="7FCF0F79" w14:textId="4C106B3C" w:rsidR="00157E85"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缺点：</w:t>
      </w:r>
    </w:p>
    <w:p w14:paraId="2CEEA840" w14:textId="1042FAE7" w:rsidR="00BA0D58" w:rsidRDefault="00BA0D58"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碎片，内存碎片过多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sidR="000A135A">
        <w:rPr>
          <w:rFonts w:ascii="Times New Roman" w:eastAsia="宋体" w:hAnsi="Times New Roman" w:cs="Times New Roman" w:hint="eastAsia"/>
          <w:kern w:val="0"/>
          <w:sz w:val="24"/>
          <w:szCs w:val="24"/>
        </w:rPr>
        <w:t>CMS</w:t>
      </w:r>
      <w:r w:rsidR="000A135A">
        <w:rPr>
          <w:rFonts w:ascii="Times New Roman" w:eastAsia="宋体" w:hAnsi="Times New Roman" w:cs="Times New Roman" w:hint="eastAsia"/>
          <w:kern w:val="0"/>
          <w:sz w:val="24"/>
          <w:szCs w:val="24"/>
        </w:rPr>
        <w:t>一般在</w:t>
      </w:r>
      <w:r w:rsidR="000A135A">
        <w:rPr>
          <w:rFonts w:ascii="Times New Roman" w:eastAsia="宋体" w:hAnsi="Times New Roman" w:cs="Times New Roman" w:hint="eastAsia"/>
          <w:kern w:val="0"/>
          <w:sz w:val="24"/>
          <w:szCs w:val="24"/>
        </w:rPr>
        <w:t>Full</w:t>
      </w:r>
      <w:r w:rsidR="000A135A">
        <w:rPr>
          <w:rFonts w:ascii="Times New Roman" w:eastAsia="宋体" w:hAnsi="Times New Roman" w:cs="Times New Roman"/>
          <w:kern w:val="0"/>
          <w:sz w:val="24"/>
          <w:szCs w:val="24"/>
        </w:rPr>
        <w:t xml:space="preserve"> </w:t>
      </w:r>
      <w:r w:rsidR="000A135A">
        <w:rPr>
          <w:rFonts w:ascii="Times New Roman" w:eastAsia="宋体" w:hAnsi="Times New Roman" w:cs="Times New Roman" w:hint="eastAsia"/>
          <w:kern w:val="0"/>
          <w:sz w:val="24"/>
          <w:szCs w:val="24"/>
        </w:rPr>
        <w:t>GC</w:t>
      </w:r>
      <w:r w:rsidR="000A135A">
        <w:rPr>
          <w:rFonts w:ascii="Times New Roman" w:eastAsia="宋体" w:hAnsi="Times New Roman" w:cs="Times New Roman" w:hint="eastAsia"/>
          <w:kern w:val="0"/>
          <w:sz w:val="24"/>
          <w:szCs w:val="24"/>
        </w:rPr>
        <w:t>这个过程对内存碎片进行整理，会发生</w:t>
      </w:r>
      <w:r w:rsidR="000A135A">
        <w:rPr>
          <w:rFonts w:ascii="Times New Roman" w:eastAsia="宋体" w:hAnsi="Times New Roman" w:cs="Times New Roman" w:hint="eastAsia"/>
          <w:kern w:val="0"/>
          <w:sz w:val="24"/>
          <w:szCs w:val="24"/>
        </w:rPr>
        <w:t>S</w:t>
      </w:r>
      <w:r w:rsidR="000A135A">
        <w:rPr>
          <w:rFonts w:ascii="Times New Roman" w:eastAsia="宋体" w:hAnsi="Times New Roman" w:cs="Times New Roman"/>
          <w:kern w:val="0"/>
          <w:sz w:val="24"/>
          <w:szCs w:val="24"/>
        </w:rPr>
        <w:t>TW.</w:t>
      </w:r>
    </w:p>
    <w:p w14:paraId="74A030E1" w14:textId="61753136" w:rsidR="000A135A" w:rsidRDefault="000A135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浮动垃圾，主要在并发清理阶段，由于清理过程中用户线程会并发执行，所以会产生浮动垃圾，只有等到下一次垃圾回收清理。</w:t>
      </w:r>
    </w:p>
    <w:p w14:paraId="39CEE3BF" w14:textId="77777777" w:rsidR="00BA0D58" w:rsidRPr="00157E85" w:rsidRDefault="00BA0D58" w:rsidP="00157E85">
      <w:pPr>
        <w:widowControl/>
        <w:spacing w:line="440" w:lineRule="exact"/>
        <w:jc w:val="left"/>
        <w:rPr>
          <w:rFonts w:ascii="Times New Roman" w:eastAsia="宋体" w:hAnsi="Times New Roman" w:cs="Times New Roman"/>
          <w:kern w:val="0"/>
          <w:sz w:val="24"/>
          <w:szCs w:val="24"/>
        </w:rPr>
      </w:pPr>
    </w:p>
    <w:p w14:paraId="4E940295"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09964A01" w14:textId="1E4B6CA7"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回收器了解吗？介绍一下</w:t>
      </w:r>
    </w:p>
    <w:p w14:paraId="65A1BA30" w14:textId="233E5FAC" w:rsidR="00157E85" w:rsidRDefault="00157E85"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G1</w:t>
      </w:r>
      <w:r>
        <w:rPr>
          <w:rFonts w:ascii="Times New Roman" w:eastAsia="宋体" w:hAnsi="Times New Roman" w:cs="Times New Roman" w:hint="eastAsia"/>
          <w:kern w:val="0"/>
          <w:sz w:val="24"/>
          <w:szCs w:val="24"/>
        </w:rPr>
        <w:t>垃圾回收器的思想是将堆内存划分为多个小</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sidR="009C416A">
        <w:rPr>
          <w:rFonts w:ascii="Times New Roman" w:eastAsia="宋体" w:hAnsi="Times New Roman" w:cs="Times New Roman" w:hint="eastAsia"/>
          <w:kern w:val="0"/>
          <w:sz w:val="24"/>
          <w:szCs w:val="24"/>
        </w:rPr>
        <w:t>并追踪每个</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的垃圾对象大小和垃圾回收所需时间，在进行垃圾回收时，尽可能选择垃圾回收时间短且垃圾对象大的</w:t>
      </w:r>
      <w:r w:rsidR="009C416A">
        <w:rPr>
          <w:rFonts w:ascii="Times New Roman" w:eastAsia="宋体" w:hAnsi="Times New Roman" w:cs="Times New Roman" w:hint="eastAsia"/>
          <w:kern w:val="0"/>
          <w:sz w:val="24"/>
          <w:szCs w:val="24"/>
        </w:rPr>
        <w:t>Region</w:t>
      </w:r>
      <w:r w:rsidR="009C416A">
        <w:rPr>
          <w:rFonts w:ascii="Times New Roman" w:eastAsia="宋体" w:hAnsi="Times New Roman" w:cs="Times New Roman" w:hint="eastAsia"/>
          <w:kern w:val="0"/>
          <w:sz w:val="24"/>
          <w:szCs w:val="24"/>
        </w:rPr>
        <w:t>，使得垃圾回收产生的对系统停顿的影响尽可能在用户设定的影响范围内。</w:t>
      </w:r>
    </w:p>
    <w:p w14:paraId="4865D633" w14:textId="740F88FA" w:rsidR="00157E85" w:rsidRPr="00157E85" w:rsidRDefault="003F19C6" w:rsidP="003F19C6">
      <w:pPr>
        <w:widowControl/>
        <w:jc w:val="left"/>
        <w:rPr>
          <w:rFonts w:ascii="Times New Roman" w:eastAsia="宋体" w:hAnsi="Times New Roman" w:cs="Times New Roman"/>
          <w:kern w:val="0"/>
          <w:sz w:val="24"/>
          <w:szCs w:val="24"/>
        </w:rPr>
      </w:pPr>
      <w:r>
        <w:rPr>
          <w:noProof/>
        </w:rPr>
        <w:drawing>
          <wp:inline distT="0" distB="0" distL="0" distR="0" wp14:anchorId="1306E77E" wp14:editId="16FA814A">
            <wp:extent cx="5274310" cy="2017395"/>
            <wp:effectExtent l="0" t="0" r="254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2017395"/>
                    </a:xfrm>
                    <a:prstGeom prst="rect">
                      <a:avLst/>
                    </a:prstGeom>
                  </pic:spPr>
                </pic:pic>
              </a:graphicData>
            </a:graphic>
          </wp:inline>
        </w:drawing>
      </w:r>
    </w:p>
    <w:p w14:paraId="6A94CD28" w14:textId="480F4612" w:rsidR="00157E85" w:rsidRDefault="00157E85" w:rsidP="00157E85">
      <w:pPr>
        <w:widowControl/>
        <w:spacing w:line="440" w:lineRule="exact"/>
        <w:jc w:val="left"/>
        <w:rPr>
          <w:rFonts w:ascii="Times New Roman" w:eastAsia="宋体" w:hAnsi="Times New Roman" w:cs="Times New Roman"/>
          <w:kern w:val="0"/>
          <w:sz w:val="24"/>
          <w:szCs w:val="24"/>
        </w:rPr>
      </w:pPr>
    </w:p>
    <w:p w14:paraId="0CFFEF5E" w14:textId="77777777" w:rsidR="003F19C6" w:rsidRDefault="003F19C6" w:rsidP="00157E85">
      <w:pPr>
        <w:widowControl/>
        <w:spacing w:line="440" w:lineRule="exact"/>
        <w:jc w:val="left"/>
        <w:rPr>
          <w:rFonts w:ascii="Times New Roman" w:eastAsia="宋体" w:hAnsi="Times New Roman" w:cs="Times New Roman"/>
          <w:kern w:val="0"/>
          <w:sz w:val="24"/>
          <w:szCs w:val="24"/>
        </w:rPr>
      </w:pPr>
    </w:p>
    <w:p w14:paraId="0870BBA0" w14:textId="2AE90C52" w:rsid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G1</w:t>
      </w:r>
      <w:r w:rsidRPr="00157E85">
        <w:rPr>
          <w:rFonts w:ascii="Times New Roman" w:eastAsia="宋体" w:hAnsi="Times New Roman" w:cs="Times New Roman"/>
          <w:kern w:val="0"/>
          <w:sz w:val="24"/>
          <w:szCs w:val="24"/>
        </w:rPr>
        <w:t>和</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有啥区别？</w:t>
      </w:r>
    </w:p>
    <w:p w14:paraId="656FB607"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区域划分，</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将内存划分成一个个小的</w:t>
      </w:r>
      <w:r>
        <w:rPr>
          <w:rFonts w:ascii="Times New Roman" w:eastAsia="宋体" w:hAnsi="Times New Roman" w:cs="Times New Roman" w:hint="eastAsia"/>
          <w:kern w:val="0"/>
          <w:sz w:val="24"/>
          <w:szCs w:val="24"/>
        </w:rPr>
        <w:t>Region</w:t>
      </w:r>
    </w:p>
    <w:p w14:paraId="5D5AFEA1"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适用于新生代和老年代垃圾回收，</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通常只用于老年代垃圾回收</w:t>
      </w:r>
    </w:p>
    <w:p w14:paraId="7BFCDC6C" w14:textId="77777777" w:rsidR="009C416A"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进行老年代垃圾回收分为四个阶段</w:t>
      </w:r>
    </w:p>
    <w:p w14:paraId="498A8087" w14:textId="6A79A920" w:rsidR="009C416A" w:rsidRP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运行用户设定在一定时间范围内，垃圾回收对系统停顿的影响。</w:t>
      </w:r>
      <w:r>
        <w:rPr>
          <w:rFonts w:ascii="Times New Roman" w:eastAsia="宋体" w:hAnsi="Times New Roman" w:cs="Times New Roman"/>
          <w:kern w:val="0"/>
          <w:sz w:val="24"/>
          <w:szCs w:val="24"/>
        </w:rPr>
        <w:t xml:space="preserve"> </w:t>
      </w:r>
    </w:p>
    <w:p w14:paraId="67DAAA16" w14:textId="77777777" w:rsidR="00157E85" w:rsidRPr="00157E85" w:rsidRDefault="00157E85" w:rsidP="00157E85">
      <w:pPr>
        <w:widowControl/>
        <w:spacing w:line="440" w:lineRule="exact"/>
        <w:jc w:val="left"/>
        <w:rPr>
          <w:rFonts w:ascii="Times New Roman" w:eastAsia="宋体" w:hAnsi="Times New Roman" w:cs="Times New Roman"/>
          <w:kern w:val="0"/>
          <w:sz w:val="24"/>
          <w:szCs w:val="24"/>
        </w:rPr>
      </w:pPr>
    </w:p>
    <w:p w14:paraId="0AE1CC23"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4ABBFA57" w14:textId="20B2EAAE" w:rsidR="00157E85" w:rsidRPr="00157E85"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了解吗？</w:t>
      </w:r>
      <w:r w:rsidRPr="00157E85">
        <w:rPr>
          <w:rFonts w:ascii="Times New Roman" w:eastAsia="宋体" w:hAnsi="Times New Roman" w:cs="Times New Roman"/>
          <w:kern w:val="0"/>
          <w:sz w:val="24"/>
          <w:szCs w:val="24"/>
        </w:rPr>
        <w:t>CMS</w:t>
      </w:r>
      <w:r w:rsidRPr="00157E85">
        <w:rPr>
          <w:rFonts w:ascii="Times New Roman" w:eastAsia="宋体" w:hAnsi="Times New Roman" w:cs="Times New Roman"/>
          <w:kern w:val="0"/>
          <w:sz w:val="24"/>
          <w:szCs w:val="24"/>
        </w:rPr>
        <w:t>什么时候会</w:t>
      </w:r>
      <w:r w:rsidRPr="00157E85">
        <w:rPr>
          <w:rFonts w:ascii="Times New Roman" w:eastAsia="宋体" w:hAnsi="Times New Roman" w:cs="Times New Roman"/>
          <w:kern w:val="0"/>
          <w:sz w:val="24"/>
          <w:szCs w:val="24"/>
        </w:rPr>
        <w:t>STW</w:t>
      </w:r>
      <w:r w:rsidRPr="00157E85">
        <w:rPr>
          <w:rFonts w:ascii="Times New Roman" w:eastAsia="宋体" w:hAnsi="Times New Roman" w:cs="Times New Roman"/>
          <w:kern w:val="0"/>
          <w:sz w:val="24"/>
          <w:szCs w:val="24"/>
        </w:rPr>
        <w:t>？为什么要</w:t>
      </w:r>
      <w:r w:rsidRPr="00157E85">
        <w:rPr>
          <w:rFonts w:ascii="Times New Roman" w:eastAsia="宋体" w:hAnsi="Times New Roman" w:cs="Times New Roman"/>
          <w:kern w:val="0"/>
          <w:sz w:val="24"/>
          <w:szCs w:val="24"/>
        </w:rPr>
        <w:t>ST W</w:t>
      </w:r>
      <w:r w:rsidRPr="00157E85">
        <w:rPr>
          <w:rFonts w:ascii="Times New Roman" w:eastAsia="宋体" w:hAnsi="Times New Roman" w:cs="Times New Roman"/>
          <w:kern w:val="0"/>
          <w:sz w:val="24"/>
          <w:szCs w:val="24"/>
        </w:rPr>
        <w:t>？</w:t>
      </w:r>
    </w:p>
    <w:p w14:paraId="287FA81C" w14:textId="609C6C4C" w:rsidR="00157E85" w:rsidRDefault="009C416A"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W</w:t>
      </w:r>
      <w:r>
        <w:rPr>
          <w:rFonts w:ascii="Times New Roman" w:eastAsia="宋体" w:hAnsi="Times New Roman" w:cs="Times New Roman" w:hint="eastAsia"/>
          <w:kern w:val="0"/>
          <w:sz w:val="24"/>
          <w:szCs w:val="24"/>
        </w:rPr>
        <w:t>的全称是</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这是垃圾回收器在进行垃圾回收时为了</w:t>
      </w:r>
      <w:r w:rsidR="00283AFD">
        <w:rPr>
          <w:rFonts w:ascii="Times New Roman" w:eastAsia="宋体" w:hAnsi="Times New Roman" w:cs="Times New Roman" w:hint="eastAsia"/>
          <w:kern w:val="0"/>
          <w:sz w:val="24"/>
          <w:szCs w:val="24"/>
        </w:rPr>
        <w:t>防止</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sidR="00283AFD">
        <w:rPr>
          <w:rFonts w:ascii="Times New Roman" w:eastAsia="宋体" w:hAnsi="Times New Roman" w:cs="Times New Roman" w:hint="eastAsia"/>
          <w:kern w:val="0"/>
          <w:sz w:val="24"/>
          <w:szCs w:val="24"/>
        </w:rPr>
        <w:t>创建新对象，会让系统停止运行，不再处理用户请求，等待垃圾回收完成后在然系统继续运行，这个停顿的时间就是</w:t>
      </w:r>
      <w:r w:rsidR="00283AFD">
        <w:rPr>
          <w:rFonts w:ascii="Times New Roman" w:eastAsia="宋体" w:hAnsi="Times New Roman" w:cs="Times New Roman" w:hint="eastAsia"/>
          <w:kern w:val="0"/>
          <w:sz w:val="24"/>
          <w:szCs w:val="24"/>
        </w:rPr>
        <w:t>Stop</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The</w:t>
      </w:r>
      <w:r w:rsidR="00283AFD">
        <w:rPr>
          <w:rFonts w:ascii="Times New Roman" w:eastAsia="宋体" w:hAnsi="Times New Roman" w:cs="Times New Roman"/>
          <w:kern w:val="0"/>
          <w:sz w:val="24"/>
          <w:szCs w:val="24"/>
        </w:rPr>
        <w:t xml:space="preserve"> </w:t>
      </w:r>
      <w:r w:rsidR="00283AFD">
        <w:rPr>
          <w:rFonts w:ascii="Times New Roman" w:eastAsia="宋体" w:hAnsi="Times New Roman" w:cs="Times New Roman" w:hint="eastAsia"/>
          <w:kern w:val="0"/>
          <w:sz w:val="24"/>
          <w:szCs w:val="24"/>
        </w:rPr>
        <w:t>World</w:t>
      </w:r>
      <w:r w:rsidR="00283AFD">
        <w:rPr>
          <w:rFonts w:ascii="Times New Roman" w:eastAsia="宋体" w:hAnsi="Times New Roman" w:cs="Times New Roman" w:hint="eastAsia"/>
          <w:kern w:val="0"/>
          <w:sz w:val="24"/>
          <w:szCs w:val="24"/>
        </w:rPr>
        <w:t>。</w:t>
      </w:r>
      <w:r w:rsidR="00283AFD">
        <w:rPr>
          <w:rFonts w:ascii="Times New Roman" w:eastAsia="宋体" w:hAnsi="Times New Roman" w:cs="Times New Roman" w:hint="eastAsia"/>
          <w:kern w:val="0"/>
          <w:sz w:val="24"/>
          <w:szCs w:val="24"/>
        </w:rPr>
        <w:t>CMS</w:t>
      </w:r>
      <w:r w:rsidR="00283AFD">
        <w:rPr>
          <w:rFonts w:ascii="Times New Roman" w:eastAsia="宋体" w:hAnsi="Times New Roman" w:cs="Times New Roman" w:hint="eastAsia"/>
          <w:kern w:val="0"/>
          <w:sz w:val="24"/>
          <w:szCs w:val="24"/>
        </w:rPr>
        <w:t>在第一阶段初始标记和第三阶段重新标记时会</w:t>
      </w:r>
      <w:r w:rsidR="00283AFD">
        <w:rPr>
          <w:rFonts w:ascii="Times New Roman" w:eastAsia="宋体" w:hAnsi="Times New Roman" w:cs="Times New Roman" w:hint="eastAsia"/>
          <w:kern w:val="0"/>
          <w:sz w:val="24"/>
          <w:szCs w:val="24"/>
        </w:rPr>
        <w:t>STW</w:t>
      </w:r>
      <w:r w:rsidR="00283AFD">
        <w:rPr>
          <w:rFonts w:ascii="Times New Roman" w:eastAsia="宋体" w:hAnsi="Times New Roman" w:cs="Times New Roman" w:hint="eastAsia"/>
          <w:kern w:val="0"/>
          <w:sz w:val="24"/>
          <w:szCs w:val="24"/>
        </w:rPr>
        <w:t>。</w:t>
      </w:r>
    </w:p>
    <w:p w14:paraId="19379A3E" w14:textId="77E9A6F1" w:rsidR="00925426" w:rsidRDefault="00283AFD" w:rsidP="00157E8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要</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W</w:t>
      </w:r>
      <w:r>
        <w:rPr>
          <w:rFonts w:ascii="Times New Roman" w:eastAsia="宋体" w:hAnsi="Times New Roman" w:cs="Times New Roman" w:hint="eastAsia"/>
          <w:kern w:val="0"/>
          <w:sz w:val="24"/>
          <w:szCs w:val="24"/>
        </w:rPr>
        <w:t>，是为了</w:t>
      </w:r>
      <w:r w:rsidR="00925426">
        <w:rPr>
          <w:rFonts w:ascii="Times New Roman" w:eastAsia="宋体" w:hAnsi="Times New Roman" w:cs="Times New Roman" w:hint="eastAsia"/>
          <w:kern w:val="0"/>
          <w:sz w:val="24"/>
          <w:szCs w:val="24"/>
        </w:rPr>
        <w:t>避免在垃圾回收过程中又创建新对象，带来混乱，而且一般触发垃圾回收就是内存不够了，如果此时再分配新对象</w:t>
      </w:r>
      <w:r w:rsidR="0016233D">
        <w:rPr>
          <w:rFonts w:ascii="Times New Roman" w:eastAsia="宋体" w:hAnsi="Times New Roman" w:cs="Times New Roman" w:hint="eastAsia"/>
          <w:kern w:val="0"/>
          <w:sz w:val="24"/>
          <w:szCs w:val="24"/>
        </w:rPr>
        <w:t>，内存空间不够，会导致错误。</w:t>
      </w:r>
    </w:p>
    <w:p w14:paraId="13A34E23" w14:textId="045DFB7E" w:rsidR="009C416A" w:rsidRPr="00157E85" w:rsidRDefault="009C416A" w:rsidP="00157E85">
      <w:pPr>
        <w:widowControl/>
        <w:spacing w:line="440" w:lineRule="exact"/>
        <w:jc w:val="left"/>
        <w:rPr>
          <w:rFonts w:ascii="Times New Roman" w:eastAsia="宋体" w:hAnsi="Times New Roman" w:cs="Times New Roman"/>
          <w:kern w:val="0"/>
          <w:sz w:val="24"/>
          <w:szCs w:val="24"/>
        </w:rPr>
      </w:pPr>
    </w:p>
    <w:p w14:paraId="794EA95B" w14:textId="77777777" w:rsidR="00157E85" w:rsidRDefault="00157E85" w:rsidP="00157E85">
      <w:pPr>
        <w:widowControl/>
        <w:spacing w:line="440" w:lineRule="exact"/>
        <w:jc w:val="left"/>
        <w:rPr>
          <w:rFonts w:ascii="Times New Roman" w:eastAsia="宋体" w:hAnsi="Times New Roman" w:cs="Times New Roman"/>
          <w:kern w:val="0"/>
          <w:sz w:val="24"/>
          <w:szCs w:val="24"/>
        </w:rPr>
      </w:pPr>
    </w:p>
    <w:p w14:paraId="7CDA6C38" w14:textId="3226105E" w:rsidR="0070086F" w:rsidRDefault="00157E85" w:rsidP="00157E85">
      <w:pPr>
        <w:widowControl/>
        <w:spacing w:line="440" w:lineRule="exact"/>
        <w:jc w:val="left"/>
        <w:rPr>
          <w:rFonts w:ascii="Times New Roman" w:eastAsia="宋体" w:hAnsi="Times New Roman" w:cs="Times New Roman"/>
          <w:kern w:val="0"/>
          <w:sz w:val="24"/>
          <w:szCs w:val="24"/>
        </w:rPr>
      </w:pPr>
      <w:r w:rsidRPr="00157E85">
        <w:rPr>
          <w:rFonts w:ascii="Times New Roman" w:eastAsia="宋体" w:hAnsi="Times New Roman" w:cs="Times New Roman"/>
          <w:kern w:val="0"/>
          <w:sz w:val="24"/>
          <w:szCs w:val="24"/>
        </w:rPr>
        <w:t>说一下垃圾回收？如果</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突然很慢怎么排查，比如原来</w:t>
      </w:r>
      <w:r w:rsidRPr="00157E85">
        <w:rPr>
          <w:rFonts w:ascii="Times New Roman" w:eastAsia="宋体" w:hAnsi="Times New Roman" w:cs="Times New Roman"/>
          <w:kern w:val="0"/>
          <w:sz w:val="24"/>
          <w:szCs w:val="24"/>
        </w:rPr>
        <w:t>GC</w:t>
      </w:r>
      <w:r w:rsidRPr="00157E85">
        <w:rPr>
          <w:rFonts w:ascii="Times New Roman" w:eastAsia="宋体" w:hAnsi="Times New Roman" w:cs="Times New Roman"/>
          <w:kern w:val="0"/>
          <w:sz w:val="24"/>
          <w:szCs w:val="24"/>
        </w:rPr>
        <w:t>完成只需要</w:t>
      </w:r>
      <w:r w:rsidRPr="00157E85">
        <w:rPr>
          <w:rFonts w:ascii="Times New Roman" w:eastAsia="宋体" w:hAnsi="Times New Roman" w:cs="Times New Roman"/>
          <w:kern w:val="0"/>
          <w:sz w:val="24"/>
          <w:szCs w:val="24"/>
        </w:rPr>
        <w:t>1</w:t>
      </w:r>
      <w:r w:rsidRPr="00157E85">
        <w:rPr>
          <w:rFonts w:ascii="Times New Roman" w:eastAsia="宋体" w:hAnsi="Times New Roman" w:cs="Times New Roman"/>
          <w:kern w:val="0"/>
          <w:sz w:val="24"/>
          <w:szCs w:val="24"/>
        </w:rPr>
        <w:t>秒，现在要</w:t>
      </w:r>
      <w:r w:rsidRPr="00157E85">
        <w:rPr>
          <w:rFonts w:ascii="Times New Roman" w:eastAsia="宋体" w:hAnsi="Times New Roman" w:cs="Times New Roman"/>
          <w:kern w:val="0"/>
          <w:sz w:val="24"/>
          <w:szCs w:val="24"/>
        </w:rPr>
        <w:t>5</w:t>
      </w:r>
      <w:r w:rsidRPr="00157E85">
        <w:rPr>
          <w:rFonts w:ascii="Times New Roman" w:eastAsia="宋体" w:hAnsi="Times New Roman" w:cs="Times New Roman"/>
          <w:kern w:val="0"/>
          <w:sz w:val="24"/>
          <w:szCs w:val="24"/>
        </w:rPr>
        <w:t>秒？</w:t>
      </w:r>
    </w:p>
    <w:p w14:paraId="79D2056F" w14:textId="65D6EEB8" w:rsidR="0070086F" w:rsidRDefault="001623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突然很慢可能是频繁触发了老年代垃圾回收，可能是由于新生代内存分配太小，导致</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分配的内存太小，新生代垃圾回收后存活一批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0%</w:t>
      </w:r>
      <w:r>
        <w:rPr>
          <w:rFonts w:ascii="Times New Roman" w:eastAsia="宋体" w:hAnsi="Times New Roman" w:cs="Times New Roman" w:hint="eastAsia"/>
          <w:kern w:val="0"/>
          <w:sz w:val="24"/>
          <w:szCs w:val="24"/>
        </w:rPr>
        <w:t>，触发了动态年龄判断规则，导致许多新手代的对象直接进入老年代，从而频繁地触发老年代垃圾回收，使得垃圾回收时间边长。</w:t>
      </w:r>
    </w:p>
    <w:p w14:paraId="485A0172" w14:textId="3FF63E18" w:rsidR="0070086F" w:rsidRDefault="0070086F" w:rsidP="00CC63B3">
      <w:pPr>
        <w:widowControl/>
        <w:spacing w:line="440" w:lineRule="exact"/>
        <w:jc w:val="left"/>
        <w:rPr>
          <w:rFonts w:ascii="Times New Roman" w:eastAsia="宋体" w:hAnsi="Times New Roman" w:cs="Times New Roman"/>
          <w:kern w:val="0"/>
          <w:sz w:val="24"/>
          <w:szCs w:val="24"/>
        </w:rPr>
      </w:pPr>
    </w:p>
    <w:p w14:paraId="64B8E3BA" w14:textId="24053B93" w:rsidR="0070086F" w:rsidRDefault="0070086F" w:rsidP="00CC63B3">
      <w:pPr>
        <w:widowControl/>
        <w:spacing w:line="440" w:lineRule="exact"/>
        <w:jc w:val="left"/>
        <w:rPr>
          <w:rFonts w:ascii="Times New Roman" w:eastAsia="宋体" w:hAnsi="Times New Roman" w:cs="Times New Roman"/>
          <w:kern w:val="0"/>
          <w:sz w:val="24"/>
          <w:szCs w:val="24"/>
        </w:rPr>
      </w:pPr>
    </w:p>
    <w:p w14:paraId="77CB4A8B" w14:textId="04C8FD6F" w:rsidR="0070086F" w:rsidRDefault="006333E4" w:rsidP="00CC63B3">
      <w:pPr>
        <w:widowControl/>
        <w:spacing w:line="440" w:lineRule="exact"/>
        <w:jc w:val="left"/>
        <w:rPr>
          <w:rFonts w:ascii="Times New Roman" w:eastAsia="宋体" w:hAnsi="Times New Roman" w:cs="Times New Roman"/>
          <w:kern w:val="0"/>
          <w:sz w:val="24"/>
          <w:szCs w:val="24"/>
        </w:rPr>
      </w:pPr>
      <w:r w:rsidRPr="006333E4">
        <w:rPr>
          <w:rFonts w:ascii="Times New Roman" w:eastAsia="宋体" w:hAnsi="Times New Roman" w:cs="Times New Roman" w:hint="eastAsia"/>
          <w:kern w:val="0"/>
          <w:sz w:val="24"/>
          <w:szCs w:val="24"/>
        </w:rPr>
        <w:t>简单说一下</w:t>
      </w:r>
      <w:r w:rsidRPr="006333E4">
        <w:rPr>
          <w:rFonts w:ascii="Times New Roman" w:eastAsia="宋体" w:hAnsi="Times New Roman" w:cs="Times New Roman"/>
          <w:kern w:val="0"/>
          <w:sz w:val="24"/>
          <w:szCs w:val="24"/>
        </w:rPr>
        <w:t xml:space="preserve"> list </w:t>
      </w:r>
      <w:r w:rsidRPr="006333E4">
        <w:rPr>
          <w:rFonts w:ascii="Times New Roman" w:eastAsia="宋体" w:hAnsi="Times New Roman" w:cs="Times New Roman"/>
          <w:kern w:val="0"/>
          <w:sz w:val="24"/>
          <w:szCs w:val="24"/>
        </w:rPr>
        <w:t>和</w:t>
      </w:r>
      <w:r w:rsidRPr="006333E4">
        <w:rPr>
          <w:rFonts w:ascii="Times New Roman" w:eastAsia="宋体" w:hAnsi="Times New Roman" w:cs="Times New Roman"/>
          <w:kern w:val="0"/>
          <w:sz w:val="24"/>
          <w:szCs w:val="24"/>
        </w:rPr>
        <w:t xml:space="preserve"> set </w:t>
      </w:r>
      <w:r w:rsidRPr="006333E4">
        <w:rPr>
          <w:rFonts w:ascii="Times New Roman" w:eastAsia="宋体" w:hAnsi="Times New Roman" w:cs="Times New Roman"/>
          <w:kern w:val="0"/>
          <w:sz w:val="24"/>
          <w:szCs w:val="24"/>
        </w:rPr>
        <w:t>的区别？</w:t>
      </w:r>
    </w:p>
    <w:tbl>
      <w:tblPr>
        <w:tblStyle w:val="ad"/>
        <w:tblW w:w="0" w:type="auto"/>
        <w:jc w:val="center"/>
        <w:tblLook w:val="04A0" w:firstRow="1" w:lastRow="0" w:firstColumn="1" w:lastColumn="0" w:noHBand="0" w:noVBand="1"/>
      </w:tblPr>
      <w:tblGrid>
        <w:gridCol w:w="1555"/>
        <w:gridCol w:w="3402"/>
        <w:gridCol w:w="3339"/>
      </w:tblGrid>
      <w:tr w:rsidR="006333E4" w14:paraId="23B14066" w14:textId="77777777" w:rsidTr="00CB6F67">
        <w:trPr>
          <w:jc w:val="center"/>
        </w:trPr>
        <w:tc>
          <w:tcPr>
            <w:tcW w:w="1555" w:type="dxa"/>
            <w:vAlign w:val="center"/>
          </w:tcPr>
          <w:p w14:paraId="6B38493F" w14:textId="53A15C9D"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3402" w:type="dxa"/>
            <w:vAlign w:val="center"/>
          </w:tcPr>
          <w:p w14:paraId="695EF2F1" w14:textId="17B2477C" w:rsidR="006333E4" w:rsidRDefault="006333E4"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3339" w:type="dxa"/>
            <w:vAlign w:val="center"/>
          </w:tcPr>
          <w:p w14:paraId="7A9AE788" w14:textId="39A19D49" w:rsidR="006333E4" w:rsidRDefault="006333E4"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r>
      <w:tr w:rsidR="006333E4" w14:paraId="62FD7CE9" w14:textId="77777777" w:rsidTr="00CB6F67">
        <w:trPr>
          <w:jc w:val="center"/>
        </w:trPr>
        <w:tc>
          <w:tcPr>
            <w:tcW w:w="1555" w:type="dxa"/>
            <w:vAlign w:val="center"/>
          </w:tcPr>
          <w:p w14:paraId="6200436C" w14:textId="130563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3402" w:type="dxa"/>
            <w:vAlign w:val="center"/>
          </w:tcPr>
          <w:p w14:paraId="3F27732E" w14:textId="651AC835"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3339" w:type="dxa"/>
            <w:vAlign w:val="center"/>
          </w:tcPr>
          <w:p w14:paraId="677A8998" w14:textId="5FE31CA5"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r>
      <w:tr w:rsidR="006333E4" w14:paraId="7C45418F" w14:textId="77777777" w:rsidTr="00CB6F67">
        <w:trPr>
          <w:jc w:val="center"/>
        </w:trPr>
        <w:tc>
          <w:tcPr>
            <w:tcW w:w="1555" w:type="dxa"/>
            <w:vAlign w:val="center"/>
          </w:tcPr>
          <w:p w14:paraId="31ADD7AE" w14:textId="34D5FAC1"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什么</w:t>
            </w:r>
          </w:p>
        </w:tc>
        <w:tc>
          <w:tcPr>
            <w:tcW w:w="3402" w:type="dxa"/>
            <w:vAlign w:val="center"/>
          </w:tcPr>
          <w:p w14:paraId="7537EA4D" w14:textId="180635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c>
          <w:tcPr>
            <w:tcW w:w="3339" w:type="dxa"/>
            <w:vAlign w:val="center"/>
          </w:tcPr>
          <w:p w14:paraId="7D247FBC" w14:textId="361166DB"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数据的集合</w:t>
            </w:r>
          </w:p>
        </w:tc>
      </w:tr>
      <w:tr w:rsidR="006333E4" w14:paraId="489CF5A8" w14:textId="77777777" w:rsidTr="00CB6F67">
        <w:trPr>
          <w:jc w:val="center"/>
        </w:trPr>
        <w:tc>
          <w:tcPr>
            <w:tcW w:w="1555" w:type="dxa"/>
            <w:vAlign w:val="center"/>
          </w:tcPr>
          <w:p w14:paraId="07F10B4E" w14:textId="03C8C809"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p>
        </w:tc>
        <w:tc>
          <w:tcPr>
            <w:tcW w:w="3402" w:type="dxa"/>
            <w:vAlign w:val="center"/>
          </w:tcPr>
          <w:p w14:paraId="454B68A8" w14:textId="04D72FC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维护元素的插入顺序，并且允许元素根据索引进行查询和操作</w:t>
            </w:r>
          </w:p>
        </w:tc>
        <w:tc>
          <w:tcPr>
            <w:tcW w:w="3339" w:type="dxa"/>
            <w:vAlign w:val="center"/>
          </w:tcPr>
          <w:p w14:paraId="78FACD25" w14:textId="7D126701"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调元素的不可重复性，不保元素的特定顺序，不支持索引操作</w:t>
            </w:r>
          </w:p>
        </w:tc>
      </w:tr>
      <w:tr w:rsidR="006333E4" w14:paraId="4A278ACF" w14:textId="77777777" w:rsidTr="00CB6F67">
        <w:trPr>
          <w:jc w:val="center"/>
        </w:trPr>
        <w:tc>
          <w:tcPr>
            <w:tcW w:w="1555" w:type="dxa"/>
            <w:vAlign w:val="center"/>
          </w:tcPr>
          <w:p w14:paraId="4889198E" w14:textId="6FD57BF2"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子类</w:t>
            </w:r>
          </w:p>
        </w:tc>
        <w:tc>
          <w:tcPr>
            <w:tcW w:w="3402" w:type="dxa"/>
            <w:vAlign w:val="center"/>
          </w:tcPr>
          <w:p w14:paraId="333089A8" w14:textId="77777777" w:rsidR="006333E4"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p>
          <w:p w14:paraId="4EA62929" w14:textId="2F76290A" w:rsidR="00CB6F67" w:rsidRDefault="00CB6F67" w:rsidP="006333E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数组，适合随机访问的场景，后者底层会双向链表，适用与插入删除操作较多的场景</w:t>
            </w:r>
          </w:p>
        </w:tc>
        <w:tc>
          <w:tcPr>
            <w:tcW w:w="3339" w:type="dxa"/>
            <w:vAlign w:val="center"/>
          </w:tcPr>
          <w:p w14:paraId="256BB297" w14:textId="77777777" w:rsidR="006333E4"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eeSet</w:t>
            </w:r>
          </w:p>
          <w:p w14:paraId="5785FC29" w14:textId="34C049E3" w:rsidR="00CB6F67" w:rsidRDefault="00CB6F67" w:rsidP="00CB6F6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底层为哈希表，提供快速的插入、删除和查找，但不保证元素的顺序。后者底层为红黑树，红黑树是二叉排序树，可以按照元素的</w:t>
            </w:r>
            <w:r w:rsidR="008C3556">
              <w:rPr>
                <w:rFonts w:ascii="Times New Roman" w:eastAsia="宋体" w:hAnsi="Times New Roman" w:cs="Times New Roman" w:hint="eastAsia"/>
                <w:kern w:val="0"/>
                <w:sz w:val="24"/>
                <w:szCs w:val="24"/>
              </w:rPr>
              <w:t>大小堆元素进行排序，对于自定义类可以传入自定义比较器比较对象大小。</w:t>
            </w:r>
          </w:p>
        </w:tc>
      </w:tr>
    </w:tbl>
    <w:p w14:paraId="2DAF44F2" w14:textId="77777777" w:rsidR="006333E4" w:rsidRDefault="006333E4" w:rsidP="00CC63B3">
      <w:pPr>
        <w:widowControl/>
        <w:spacing w:line="440" w:lineRule="exact"/>
        <w:jc w:val="left"/>
        <w:rPr>
          <w:rFonts w:ascii="Times New Roman" w:eastAsia="宋体" w:hAnsi="Times New Roman" w:cs="Times New Roman"/>
          <w:kern w:val="0"/>
          <w:sz w:val="24"/>
          <w:szCs w:val="24"/>
        </w:rPr>
      </w:pPr>
    </w:p>
    <w:p w14:paraId="684C1420" w14:textId="49AD03C3" w:rsidR="002B6783" w:rsidRDefault="002B6783" w:rsidP="00CC63B3">
      <w:pPr>
        <w:widowControl/>
        <w:spacing w:line="440" w:lineRule="exact"/>
        <w:jc w:val="left"/>
        <w:rPr>
          <w:rFonts w:ascii="Times New Roman" w:eastAsia="宋体" w:hAnsi="Times New Roman" w:cs="Times New Roman"/>
          <w:kern w:val="0"/>
          <w:sz w:val="24"/>
          <w:szCs w:val="24"/>
        </w:rPr>
      </w:pPr>
    </w:p>
    <w:p w14:paraId="0D763E83" w14:textId="10F3E361" w:rsidR="002B6783" w:rsidRDefault="008C3556" w:rsidP="00CC63B3">
      <w:pPr>
        <w:widowControl/>
        <w:spacing w:line="440" w:lineRule="exact"/>
        <w:jc w:val="left"/>
        <w:rPr>
          <w:rFonts w:ascii="Times New Roman" w:eastAsia="宋体" w:hAnsi="Times New Roman" w:cs="Times New Roman"/>
          <w:kern w:val="0"/>
          <w:sz w:val="24"/>
          <w:szCs w:val="24"/>
        </w:rPr>
      </w:pPr>
      <w:r w:rsidRPr="008C3556">
        <w:rPr>
          <w:rFonts w:ascii="Times New Roman" w:eastAsia="宋体" w:hAnsi="Times New Roman" w:cs="Times New Roman"/>
          <w:kern w:val="0"/>
          <w:sz w:val="24"/>
          <w:szCs w:val="24"/>
        </w:rPr>
        <w:t xml:space="preserve">counrrenthashmap </w:t>
      </w:r>
      <w:r w:rsidRPr="008C3556">
        <w:rPr>
          <w:rFonts w:ascii="Times New Roman" w:eastAsia="宋体" w:hAnsi="Times New Roman" w:cs="Times New Roman"/>
          <w:kern w:val="0"/>
          <w:sz w:val="24"/>
          <w:szCs w:val="24"/>
        </w:rPr>
        <w:t>是如何实现线程安全的？</w:t>
      </w:r>
    </w:p>
    <w:p w14:paraId="63A9BA18" w14:textId="5E7F84BD" w:rsidR="002B6783"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 </w:t>
      </w:r>
      <w:r>
        <w:rPr>
          <w:rFonts w:ascii="Times New Roman" w:eastAsia="宋体" w:hAnsi="Times New Roman" w:cs="Times New Roman" w:hint="eastAsia"/>
          <w:kern w:val="0"/>
          <w:sz w:val="24"/>
          <w:szCs w:val="24"/>
        </w:rPr>
        <w:t>及以前，使用分段锁来实现</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的线程安全，每一个段对应一部分数组，对于操作不同段的线程，可以并行执行，对于要操作同一</w:t>
      </w:r>
      <w:r>
        <w:rPr>
          <w:rFonts w:ascii="Times New Roman" w:eastAsia="宋体" w:hAnsi="Times New Roman" w:cs="Times New Roman" w:hint="eastAsia"/>
          <w:kern w:val="0"/>
          <w:sz w:val="24"/>
          <w:szCs w:val="24"/>
        </w:rPr>
        <w:lastRenderedPageBreak/>
        <w:t>段的数组，需要先获取锁，没有获取到锁的线程会阻塞，直到获取到锁才可以进入操作这部分数组。</w:t>
      </w:r>
    </w:p>
    <w:p w14:paraId="1095ED61" w14:textId="64376373" w:rsidR="000E34FA"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使用分段锁来实现线程安全。它的底层是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每个</w:t>
      </w:r>
      <w:r>
        <w:rPr>
          <w:rFonts w:ascii="Times New Roman" w:eastAsia="宋体" w:hAnsi="Times New Roman" w:cs="Times New Roman"/>
          <w:kern w:val="0"/>
          <w:sz w:val="24"/>
          <w:szCs w:val="24"/>
        </w:rPr>
        <w:t>Segment</w:t>
      </w:r>
      <w:r>
        <w:rPr>
          <w:rFonts w:ascii="Times New Roman" w:eastAsia="宋体" w:hAnsi="Times New Roman" w:cs="Times New Roman" w:hint="eastAsia"/>
          <w:kern w:val="0"/>
          <w:sz w:val="24"/>
          <w:szCs w:val="24"/>
        </w:rPr>
        <w:t>通过继承</w:t>
      </w:r>
      <w:r>
        <w:rPr>
          <w:rFonts w:ascii="Times New Roman" w:eastAsia="宋体" w:hAnsi="Times New Roman" w:cs="Times New Roman" w:hint="eastAsia"/>
          <w:kern w:val="0"/>
          <w:sz w:val="24"/>
          <w:szCs w:val="24"/>
        </w:rPr>
        <w:t>ReentrantLock</w:t>
      </w:r>
      <w:r>
        <w:rPr>
          <w:rFonts w:ascii="Times New Roman" w:eastAsia="宋体" w:hAnsi="Times New Roman" w:cs="Times New Roman" w:hint="eastAsia"/>
          <w:kern w:val="0"/>
          <w:sz w:val="24"/>
          <w:szCs w:val="24"/>
        </w:rPr>
        <w:t>来控制自己这部分加锁，其中每一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就类似一个</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这样保证了每个</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都是线程安全的，就能确保整个哈希表都是线程安全的。分段锁的实现方式锁定粒度还是太大，</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锁住的范围太大，影响并发执行效率。</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数组每一个</w:t>
      </w:r>
      <w:r w:rsidR="000E34FA">
        <w:rPr>
          <w:rFonts w:ascii="Times New Roman" w:eastAsia="宋体" w:hAnsi="Times New Roman" w:cs="Times New Roman" w:hint="eastAsia"/>
          <w:kern w:val="0"/>
          <w:sz w:val="24"/>
          <w:szCs w:val="24"/>
        </w:rPr>
        <w:t>Segment</w:t>
      </w:r>
      <w:r w:rsidR="000E34FA">
        <w:rPr>
          <w:rFonts w:ascii="Times New Roman" w:eastAsia="宋体" w:hAnsi="Times New Roman" w:cs="Times New Roman" w:hint="eastAsia"/>
          <w:kern w:val="0"/>
          <w:sz w:val="24"/>
          <w:szCs w:val="24"/>
        </w:rPr>
        <w:t>对应底层数组的一部分。</w:t>
      </w:r>
    </w:p>
    <w:p w14:paraId="45C12719" w14:textId="3BEF10F6" w:rsidR="008C3556" w:rsidRDefault="008C3556"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为了摆脱</w:t>
      </w: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个数对并发度的限制，底层采用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类似的实现：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加锁使用</w:t>
      </w: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synchronized</w:t>
      </w:r>
      <w:r w:rsidR="00D42EE7">
        <w:rPr>
          <w:rFonts w:ascii="Times New Roman" w:eastAsia="宋体" w:hAnsi="Times New Roman" w:cs="Times New Roman" w:hint="eastAsia"/>
          <w:kern w:val="0"/>
          <w:sz w:val="24"/>
          <w:szCs w:val="24"/>
        </w:rPr>
        <w:t>实现。具体来说，在进行</w:t>
      </w:r>
      <w:r w:rsidR="00D42EE7">
        <w:rPr>
          <w:rFonts w:ascii="Times New Roman" w:eastAsia="宋体" w:hAnsi="Times New Roman" w:cs="Times New Roman" w:hint="eastAsia"/>
          <w:kern w:val="0"/>
          <w:sz w:val="24"/>
          <w:szCs w:val="24"/>
        </w:rPr>
        <w:t>put</w:t>
      </w:r>
      <w:r w:rsidR="00D42EE7">
        <w:rPr>
          <w:rFonts w:ascii="Times New Roman" w:eastAsia="宋体" w:hAnsi="Times New Roman" w:cs="Times New Roman" w:hint="eastAsia"/>
          <w:kern w:val="0"/>
          <w:sz w:val="24"/>
          <w:szCs w:val="24"/>
        </w:rPr>
        <w:t>操作时，如果槽位为空，会使用</w:t>
      </w:r>
      <w:r w:rsidR="00D42EE7">
        <w:rPr>
          <w:rFonts w:ascii="Times New Roman" w:eastAsia="宋体" w:hAnsi="Times New Roman" w:cs="Times New Roman" w:hint="eastAsia"/>
          <w:kern w:val="0"/>
          <w:sz w:val="24"/>
          <w:szCs w:val="24"/>
        </w:rPr>
        <w:t>CAS</w:t>
      </w:r>
      <w:r w:rsidR="00D42EE7">
        <w:rPr>
          <w:rFonts w:ascii="Times New Roman" w:eastAsia="宋体" w:hAnsi="Times New Roman" w:cs="Times New Roman" w:hint="eastAsia"/>
          <w:kern w:val="0"/>
          <w:sz w:val="24"/>
          <w:szCs w:val="24"/>
        </w:rPr>
        <w:t>插入新节点。如果槽位不为空，则需要进一步判断是否有其他线程在对其扩容，若是则协助扩容，不是则使用</w:t>
      </w:r>
      <w:r w:rsidR="00D42EE7">
        <w:rPr>
          <w:rFonts w:ascii="Times New Roman" w:eastAsia="宋体" w:hAnsi="Times New Roman" w:cs="Times New Roman" w:hint="eastAsia"/>
          <w:kern w:val="0"/>
          <w:sz w:val="24"/>
          <w:szCs w:val="24"/>
        </w:rPr>
        <w:t>synchronized</w:t>
      </w:r>
      <w:r w:rsidR="00D42EE7">
        <w:rPr>
          <w:rFonts w:ascii="Times New Roman" w:eastAsia="宋体" w:hAnsi="Times New Roman" w:cs="Times New Roman" w:hint="eastAsia"/>
          <w:kern w:val="0"/>
          <w:sz w:val="24"/>
          <w:szCs w:val="24"/>
        </w:rPr>
        <w:t>锁住当前槽位，再进行插入节点操作。</w:t>
      </w:r>
    </w:p>
    <w:tbl>
      <w:tblPr>
        <w:tblStyle w:val="ad"/>
        <w:tblW w:w="0" w:type="auto"/>
        <w:tblLook w:val="04A0" w:firstRow="1" w:lastRow="0" w:firstColumn="1" w:lastColumn="0" w:noHBand="0" w:noVBand="1"/>
      </w:tblPr>
      <w:tblGrid>
        <w:gridCol w:w="3256"/>
        <w:gridCol w:w="2274"/>
        <w:gridCol w:w="2766"/>
      </w:tblGrid>
      <w:tr w:rsidR="000E34FA" w14:paraId="52568939" w14:textId="77777777" w:rsidTr="000E34FA">
        <w:tc>
          <w:tcPr>
            <w:tcW w:w="3256" w:type="dxa"/>
            <w:vAlign w:val="center"/>
          </w:tcPr>
          <w:p w14:paraId="18A292B6" w14:textId="2361BCFE"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hint="eastAsia"/>
                <w:kern w:val="0"/>
                <w:sz w:val="24"/>
                <w:szCs w:val="24"/>
              </w:rPr>
              <w:t>实现版本</w:t>
            </w:r>
          </w:p>
        </w:tc>
        <w:tc>
          <w:tcPr>
            <w:tcW w:w="2274" w:type="dxa"/>
            <w:vAlign w:val="center"/>
          </w:tcPr>
          <w:p w14:paraId="2FE30D2F" w14:textId="752B9AEF"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数据结构</w:t>
            </w:r>
          </w:p>
        </w:tc>
        <w:tc>
          <w:tcPr>
            <w:tcW w:w="2766" w:type="dxa"/>
            <w:vAlign w:val="center"/>
          </w:tcPr>
          <w:p w14:paraId="347D9F57" w14:textId="1AA36C00"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到的锁</w:t>
            </w:r>
          </w:p>
        </w:tc>
      </w:tr>
      <w:tr w:rsidR="000E34FA" w14:paraId="5441F5DC" w14:textId="77777777" w:rsidTr="000E34FA">
        <w:tc>
          <w:tcPr>
            <w:tcW w:w="3256" w:type="dxa"/>
            <w:vAlign w:val="center"/>
          </w:tcPr>
          <w:p w14:paraId="5CDB2786" w14:textId="1C7CD59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 1.7</w:t>
            </w:r>
          </w:p>
        </w:tc>
        <w:tc>
          <w:tcPr>
            <w:tcW w:w="2274" w:type="dxa"/>
            <w:vAlign w:val="center"/>
          </w:tcPr>
          <w:p w14:paraId="5E881505" w14:textId="2CBBA6FB"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gmen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tc>
        <w:tc>
          <w:tcPr>
            <w:tcW w:w="2766" w:type="dxa"/>
            <w:vAlign w:val="center"/>
          </w:tcPr>
          <w:p w14:paraId="259B5CC0" w14:textId="59F7AD1A"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entrantLock</w:t>
            </w:r>
          </w:p>
        </w:tc>
      </w:tr>
      <w:tr w:rsidR="000E34FA" w14:paraId="61159881" w14:textId="77777777" w:rsidTr="000E34FA">
        <w:tc>
          <w:tcPr>
            <w:tcW w:w="3256" w:type="dxa"/>
            <w:vAlign w:val="center"/>
          </w:tcPr>
          <w:p w14:paraId="0181D709" w14:textId="656DC5FD"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 1.8</w:t>
            </w:r>
          </w:p>
        </w:tc>
        <w:tc>
          <w:tcPr>
            <w:tcW w:w="2274" w:type="dxa"/>
            <w:vAlign w:val="center"/>
          </w:tcPr>
          <w:p w14:paraId="6D232D23" w14:textId="0D072D15"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p>
        </w:tc>
        <w:tc>
          <w:tcPr>
            <w:tcW w:w="2766" w:type="dxa"/>
            <w:vAlign w:val="center"/>
          </w:tcPr>
          <w:p w14:paraId="798792BF" w14:textId="07C96731" w:rsidR="000E34FA" w:rsidRDefault="000E34FA" w:rsidP="000E34FA">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ynchronized</w:t>
            </w:r>
          </w:p>
        </w:tc>
      </w:tr>
    </w:tbl>
    <w:p w14:paraId="5D6A9391" w14:textId="59FFC350" w:rsidR="000E34FA" w:rsidRDefault="00D21990" w:rsidP="00D2199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43F4AC67" wp14:editId="1C86CB2E">
            <wp:extent cx="4821936" cy="535559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4821936" cy="5355590"/>
                    </a:xfrm>
                    <a:prstGeom prst="rect">
                      <a:avLst/>
                    </a:prstGeom>
                    <a:noFill/>
                    <a:ln>
                      <a:noFill/>
                    </a:ln>
                  </pic:spPr>
                </pic:pic>
              </a:graphicData>
            </a:graphic>
          </wp:inline>
        </w:drawing>
      </w:r>
    </w:p>
    <w:p w14:paraId="4667D2C7" w14:textId="180DF649" w:rsidR="00D21990" w:rsidRDefault="00D21990" w:rsidP="00CC63B3">
      <w:pPr>
        <w:widowControl/>
        <w:spacing w:line="440" w:lineRule="exact"/>
        <w:jc w:val="left"/>
        <w:rPr>
          <w:rFonts w:ascii="Times New Roman" w:eastAsia="宋体" w:hAnsi="Times New Roman" w:cs="Times New Roman"/>
          <w:kern w:val="0"/>
          <w:sz w:val="24"/>
          <w:szCs w:val="24"/>
        </w:rPr>
      </w:pPr>
    </w:p>
    <w:p w14:paraId="5BFE7EE0" w14:textId="7B5755D6"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请你说一说</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和</w:t>
      </w:r>
      <w:r w:rsidRPr="00D21990">
        <w:rPr>
          <w:rFonts w:ascii="Times New Roman" w:eastAsia="宋体" w:hAnsi="Times New Roman" w:cs="Times New Roman"/>
          <w:kern w:val="0"/>
          <w:sz w:val="24"/>
          <w:szCs w:val="24"/>
        </w:rPr>
        <w:t xml:space="preserve"> LinkedList </w:t>
      </w:r>
      <w:r w:rsidRPr="00D21990">
        <w:rPr>
          <w:rFonts w:ascii="Times New Roman" w:eastAsia="宋体" w:hAnsi="Times New Roman" w:cs="Times New Roman"/>
          <w:kern w:val="0"/>
          <w:sz w:val="24"/>
          <w:szCs w:val="24"/>
        </w:rPr>
        <w:t>区别？</w:t>
      </w:r>
    </w:p>
    <w:tbl>
      <w:tblPr>
        <w:tblStyle w:val="ad"/>
        <w:tblW w:w="0" w:type="auto"/>
        <w:jc w:val="center"/>
        <w:tblLook w:val="04A0" w:firstRow="1" w:lastRow="0" w:firstColumn="1" w:lastColumn="0" w:noHBand="0" w:noVBand="1"/>
      </w:tblPr>
      <w:tblGrid>
        <w:gridCol w:w="2765"/>
        <w:gridCol w:w="2765"/>
        <w:gridCol w:w="2766"/>
      </w:tblGrid>
      <w:tr w:rsidR="00D21990" w14:paraId="420BE2B0" w14:textId="77777777" w:rsidTr="00D21990">
        <w:trPr>
          <w:jc w:val="center"/>
        </w:trPr>
        <w:tc>
          <w:tcPr>
            <w:tcW w:w="2765" w:type="dxa"/>
            <w:vAlign w:val="center"/>
          </w:tcPr>
          <w:p w14:paraId="61E177AD" w14:textId="7EA3370E"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合</w:t>
            </w:r>
          </w:p>
        </w:tc>
        <w:tc>
          <w:tcPr>
            <w:tcW w:w="2765" w:type="dxa"/>
            <w:vAlign w:val="center"/>
          </w:tcPr>
          <w:p w14:paraId="21B8FFE4" w14:textId="6FDEC84A"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2766" w:type="dxa"/>
            <w:vAlign w:val="center"/>
          </w:tcPr>
          <w:p w14:paraId="513D91B6" w14:textId="633BD520"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List</w:t>
            </w:r>
          </w:p>
        </w:tc>
      </w:tr>
      <w:tr w:rsidR="00D21990" w14:paraId="5EC12EB9" w14:textId="77777777" w:rsidTr="00D21990">
        <w:trPr>
          <w:jc w:val="center"/>
        </w:trPr>
        <w:tc>
          <w:tcPr>
            <w:tcW w:w="2765" w:type="dxa"/>
            <w:vAlign w:val="center"/>
          </w:tcPr>
          <w:p w14:paraId="5D043F2B" w14:textId="1B39158C"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w:t>
            </w:r>
          </w:p>
        </w:tc>
        <w:tc>
          <w:tcPr>
            <w:tcW w:w="2765" w:type="dxa"/>
            <w:vAlign w:val="center"/>
          </w:tcPr>
          <w:p w14:paraId="06F84E89" w14:textId="62DB8A23"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2766" w:type="dxa"/>
            <w:vAlign w:val="center"/>
          </w:tcPr>
          <w:p w14:paraId="7EE97F2F" w14:textId="0487E652" w:rsidR="00D21990" w:rsidRDefault="00D21990"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r>
      <w:tr w:rsidR="00D21990" w14:paraId="751B0414" w14:textId="77777777" w:rsidTr="00D21990">
        <w:trPr>
          <w:jc w:val="center"/>
        </w:trPr>
        <w:tc>
          <w:tcPr>
            <w:tcW w:w="2765" w:type="dxa"/>
            <w:vAlign w:val="center"/>
          </w:tcPr>
          <w:p w14:paraId="342A6AC4" w14:textId="122D76B3"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765" w:type="dxa"/>
            <w:vAlign w:val="center"/>
          </w:tcPr>
          <w:p w14:paraId="5A4EA8D5" w14:textId="00869D71"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c>
          <w:tcPr>
            <w:tcW w:w="2766" w:type="dxa"/>
            <w:vAlign w:val="center"/>
          </w:tcPr>
          <w:p w14:paraId="16AFE619" w14:textId="20F9D20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r>
      <w:tr w:rsidR="00D21990" w14:paraId="7FC740AC" w14:textId="77777777" w:rsidTr="00D21990">
        <w:trPr>
          <w:jc w:val="center"/>
        </w:trPr>
        <w:tc>
          <w:tcPr>
            <w:tcW w:w="2765" w:type="dxa"/>
            <w:vAlign w:val="center"/>
          </w:tcPr>
          <w:p w14:paraId="2878598B" w14:textId="758F8067"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效率</w:t>
            </w:r>
          </w:p>
        </w:tc>
        <w:tc>
          <w:tcPr>
            <w:tcW w:w="2765" w:type="dxa"/>
            <w:vAlign w:val="center"/>
          </w:tcPr>
          <w:p w14:paraId="2C100117" w14:textId="7E794E3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tc>
        <w:tc>
          <w:tcPr>
            <w:tcW w:w="2766" w:type="dxa"/>
            <w:vAlign w:val="center"/>
          </w:tcPr>
          <w:p w14:paraId="7D068FCA" w14:textId="53BFB0E8" w:rsidR="00D21990"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tc>
      </w:tr>
      <w:tr w:rsidR="00AA5881" w14:paraId="5B08D40D" w14:textId="77777777" w:rsidTr="00D21990">
        <w:trPr>
          <w:jc w:val="center"/>
        </w:trPr>
        <w:tc>
          <w:tcPr>
            <w:tcW w:w="2765" w:type="dxa"/>
            <w:vAlign w:val="center"/>
          </w:tcPr>
          <w:p w14:paraId="518378AC" w14:textId="7A968D06"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场景</w:t>
            </w:r>
          </w:p>
        </w:tc>
        <w:tc>
          <w:tcPr>
            <w:tcW w:w="2765" w:type="dxa"/>
            <w:vAlign w:val="center"/>
          </w:tcPr>
          <w:p w14:paraId="3BB92F68" w14:textId="44711BFF"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较多，插入删除较少</w:t>
            </w:r>
          </w:p>
        </w:tc>
        <w:tc>
          <w:tcPr>
            <w:tcW w:w="2766" w:type="dxa"/>
            <w:vAlign w:val="center"/>
          </w:tcPr>
          <w:p w14:paraId="4A5C8937" w14:textId="2DE4A61B" w:rsidR="00AA5881" w:rsidRDefault="00AA5881" w:rsidP="00D21990">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较多，查询较少</w:t>
            </w:r>
          </w:p>
        </w:tc>
      </w:tr>
    </w:tbl>
    <w:p w14:paraId="6084F09F" w14:textId="2BF8EC90" w:rsid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List</w:t>
      </w:r>
      <w:r>
        <w:rPr>
          <w:rFonts w:ascii="Times New Roman" w:eastAsia="宋体" w:hAnsi="Times New Roman" w:cs="Times New Roman" w:hint="eastAsia"/>
          <w:kern w:val="0"/>
          <w:sz w:val="24"/>
          <w:szCs w:val="24"/>
        </w:rPr>
        <w:t>底层是数组，由于数组支持随机访问，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查询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插入或删除元素涉及对数组复杂和移动，所以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79812B4" w14:textId="1CF72D28"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LinkedList</w:t>
      </w:r>
      <w:r>
        <w:rPr>
          <w:rFonts w:ascii="Times New Roman" w:eastAsia="宋体" w:hAnsi="Times New Roman" w:cs="Times New Roman" w:hint="eastAsia"/>
          <w:kern w:val="0"/>
          <w:sz w:val="24"/>
          <w:szCs w:val="24"/>
        </w:rPr>
        <w:t>底层是双向链表，每个节点都有前驱节点和后继结点，所以在进行插入或删除时，执行修改前驱节点和后驱节点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对链表的查询需要遍历整个链表，所以查询效率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4D5645BE" w14:textId="0D0F3E0B" w:rsidR="00D21990" w:rsidRDefault="00D21990" w:rsidP="00D21990">
      <w:pPr>
        <w:widowControl/>
        <w:spacing w:line="440" w:lineRule="exact"/>
        <w:jc w:val="left"/>
        <w:rPr>
          <w:rFonts w:ascii="Times New Roman" w:eastAsia="宋体" w:hAnsi="Times New Roman" w:cs="Times New Roman"/>
          <w:kern w:val="0"/>
          <w:sz w:val="24"/>
          <w:szCs w:val="24"/>
        </w:rPr>
      </w:pPr>
    </w:p>
    <w:p w14:paraId="1CCBF414"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1BE7939" w14:textId="518C1173"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如果我要删除第</w:t>
      </w:r>
      <w:r w:rsidRPr="00D21990">
        <w:rPr>
          <w:rFonts w:ascii="Times New Roman" w:eastAsia="宋体" w:hAnsi="Times New Roman" w:cs="Times New Roman"/>
          <w:kern w:val="0"/>
          <w:sz w:val="24"/>
          <w:szCs w:val="24"/>
        </w:rPr>
        <w:t xml:space="preserve"> k </w:t>
      </w:r>
      <w:r w:rsidRPr="00D21990">
        <w:rPr>
          <w:rFonts w:ascii="Times New Roman" w:eastAsia="宋体" w:hAnsi="Times New Roman" w:cs="Times New Roman"/>
          <w:kern w:val="0"/>
          <w:sz w:val="24"/>
          <w:szCs w:val="24"/>
        </w:rPr>
        <w:t>个元素，也就是会执行</w:t>
      </w:r>
      <w:r w:rsidRPr="00D21990">
        <w:rPr>
          <w:rFonts w:ascii="Times New Roman" w:eastAsia="宋体" w:hAnsi="Times New Roman" w:cs="Times New Roman"/>
          <w:kern w:val="0"/>
          <w:sz w:val="24"/>
          <w:szCs w:val="24"/>
        </w:rPr>
        <w:t xml:space="preserve"> remove(k)</w:t>
      </w:r>
      <w:r w:rsidRPr="00D21990">
        <w:rPr>
          <w:rFonts w:ascii="Times New Roman" w:eastAsia="宋体" w:hAnsi="Times New Roman" w:cs="Times New Roman"/>
          <w:kern w:val="0"/>
          <w:sz w:val="24"/>
          <w:szCs w:val="24"/>
        </w:rPr>
        <w:t>，那么这个</w:t>
      </w:r>
      <w:r w:rsidRPr="00D21990">
        <w:rPr>
          <w:rFonts w:ascii="Times New Roman" w:eastAsia="宋体" w:hAnsi="Times New Roman" w:cs="Times New Roman"/>
          <w:kern w:val="0"/>
          <w:sz w:val="24"/>
          <w:szCs w:val="24"/>
        </w:rPr>
        <w:t xml:space="preserve"> remove </w:t>
      </w:r>
      <w:r w:rsidRPr="00D21990">
        <w:rPr>
          <w:rFonts w:ascii="Times New Roman" w:eastAsia="宋体" w:hAnsi="Times New Roman" w:cs="Times New Roman"/>
          <w:kern w:val="0"/>
          <w:sz w:val="24"/>
          <w:szCs w:val="24"/>
        </w:rPr>
        <w:t>的操作，它们的时间复杂度各自是多少？</w:t>
      </w:r>
    </w:p>
    <w:p w14:paraId="05865248" w14:textId="3EE45A2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5962451B" w14:textId="1A0AB85D"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 ArrayList: O(1)</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删除</w:t>
      </w:r>
    </w:p>
    <w:p w14:paraId="284F76FE" w14:textId="06A1FB90"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查找</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删除</w:t>
      </w:r>
    </w:p>
    <w:p w14:paraId="03CE17D0" w14:textId="06877F29" w:rsidR="00AA5881"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两种数据结构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17260C9B" w14:textId="77777777" w:rsidR="00AA5881" w:rsidRPr="00D21990" w:rsidRDefault="00AA5881" w:rsidP="00D21990">
      <w:pPr>
        <w:widowControl/>
        <w:spacing w:line="440" w:lineRule="exact"/>
        <w:jc w:val="left"/>
        <w:rPr>
          <w:rFonts w:ascii="Times New Roman" w:eastAsia="宋体" w:hAnsi="Times New Roman" w:cs="Times New Roman"/>
          <w:kern w:val="0"/>
          <w:sz w:val="24"/>
          <w:szCs w:val="24"/>
        </w:rPr>
      </w:pPr>
    </w:p>
    <w:p w14:paraId="033D221A"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5B52013C" w14:textId="29BE5F71"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可以说一说它们的使用场景吗？或者说一说你平时在处理什么事情的时候，用过它们？</w:t>
      </w:r>
    </w:p>
    <w:p w14:paraId="07603052" w14:textId="3AC16F55" w:rsidR="00AA5881" w:rsidRPr="00D21990" w:rsidRDefault="00AA5881"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ss</w:t>
      </w:r>
    </w:p>
    <w:p w14:paraId="740637B3" w14:textId="77777777" w:rsidR="00D21990" w:rsidRPr="00D21990" w:rsidRDefault="00D21990" w:rsidP="00D21990">
      <w:pPr>
        <w:widowControl/>
        <w:spacing w:line="440" w:lineRule="exact"/>
        <w:jc w:val="left"/>
        <w:rPr>
          <w:rFonts w:ascii="Times New Roman" w:eastAsia="宋体" w:hAnsi="Times New Roman" w:cs="Times New Roman"/>
          <w:kern w:val="0"/>
          <w:sz w:val="24"/>
          <w:szCs w:val="24"/>
        </w:rPr>
      </w:pPr>
    </w:p>
    <w:p w14:paraId="258D0D55" w14:textId="77777777" w:rsidR="00D21990" w:rsidRDefault="00D21990" w:rsidP="00D21990">
      <w:pPr>
        <w:widowControl/>
        <w:spacing w:line="440" w:lineRule="exact"/>
        <w:jc w:val="left"/>
        <w:rPr>
          <w:rFonts w:ascii="Times New Roman" w:eastAsia="宋体" w:hAnsi="Times New Roman" w:cs="Times New Roman"/>
          <w:kern w:val="0"/>
          <w:sz w:val="24"/>
          <w:szCs w:val="24"/>
        </w:rPr>
      </w:pPr>
      <w:r w:rsidRPr="00D21990">
        <w:rPr>
          <w:rFonts w:ascii="Times New Roman" w:eastAsia="宋体" w:hAnsi="Times New Roman" w:cs="Times New Roman"/>
          <w:kern w:val="0"/>
          <w:sz w:val="24"/>
          <w:szCs w:val="24"/>
        </w:rPr>
        <w:t xml:space="preserve">AarrayList </w:t>
      </w:r>
      <w:r w:rsidRPr="00D21990">
        <w:rPr>
          <w:rFonts w:ascii="Times New Roman" w:eastAsia="宋体" w:hAnsi="Times New Roman" w:cs="Times New Roman"/>
          <w:kern w:val="0"/>
          <w:sz w:val="24"/>
          <w:szCs w:val="24"/>
        </w:rPr>
        <w:t>底层实现是数组，数组就会有容量限制，可以简单说一下</w:t>
      </w:r>
      <w:r w:rsidRPr="00D21990">
        <w:rPr>
          <w:rFonts w:ascii="Times New Roman" w:eastAsia="宋体" w:hAnsi="Times New Roman" w:cs="Times New Roman"/>
          <w:kern w:val="0"/>
          <w:sz w:val="24"/>
          <w:szCs w:val="24"/>
        </w:rPr>
        <w:t xml:space="preserve"> ArrayList </w:t>
      </w:r>
      <w:r w:rsidRPr="00D21990">
        <w:rPr>
          <w:rFonts w:ascii="Times New Roman" w:eastAsia="宋体" w:hAnsi="Times New Roman" w:cs="Times New Roman"/>
          <w:kern w:val="0"/>
          <w:sz w:val="24"/>
          <w:szCs w:val="24"/>
        </w:rPr>
        <w:t>的扩容机制吗？（）</w:t>
      </w:r>
    </w:p>
    <w:p w14:paraId="2F453725" w14:textId="2D9274A6"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无参构造函数构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会分配一个空数组，</w:t>
      </w:r>
      <w:r w:rsidRPr="00120DB9">
        <w:rPr>
          <w:rFonts w:ascii="Times New Roman" w:eastAsia="宋体" w:hAnsi="Times New Roman" w:cs="Times New Roman"/>
          <w:kern w:val="0"/>
          <w:sz w:val="24"/>
          <w:szCs w:val="24"/>
        </w:rPr>
        <w:t>DEFAULTCAPACITY_EMPTY_ELEMENTDATA</w:t>
      </w:r>
    </w:p>
    <w:p w14:paraId="427CC38D" w14:textId="71FA9B23"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lt;Integer&gt; arrayList = new ArrayList&lt;&gt;();</w:t>
      </w:r>
    </w:p>
    <w:p w14:paraId="0D6141F0" w14:textId="0C559CDE" w:rsidR="00D21990"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的无参构造函数都是指向</w:t>
      </w: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这是一个常量</w:t>
      </w:r>
    </w:p>
    <w:p w14:paraId="672B5034" w14:textId="7717DE7F"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private static final Object[] DEFAULTCAPACITY_EMPTY_ELEMENTDATA = {};</w:t>
      </w:r>
    </w:p>
    <w:p w14:paraId="03B0C7B1" w14:textId="12C0D699" w:rsidR="00D21990"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是为了区分</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因为它们的在第一次扩容的时候方式不一样。</w:t>
      </w:r>
      <w:r w:rsidRPr="00120DB9">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也是空数组，但是不是无参构造函数构造，而是有参构造函数，传入</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参数，该参数指定了初始数组大小，如果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会分配</w:t>
      </w:r>
      <w:r w:rsidRPr="00120DB9">
        <w:rPr>
          <w:rFonts w:ascii="Times New Roman" w:eastAsia="宋体" w:hAnsi="Times New Roman" w:cs="Times New Roman"/>
          <w:kern w:val="0"/>
          <w:sz w:val="24"/>
          <w:szCs w:val="24"/>
        </w:rPr>
        <w:t>EMPTY_ELEMENTDATA</w:t>
      </w:r>
    </w:p>
    <w:p w14:paraId="0AF5692D" w14:textId="2CE00859"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底层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所以这两个空数组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的空数组。在</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的时候会进行强制类型转换，然后返回，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由于</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是所有类的父类，就相当于一个多态数组。</w:t>
      </w:r>
    </w:p>
    <w:p w14:paraId="29AD0A76" w14:textId="576BF7DB"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无参构造函数的</w:t>
      </w:r>
      <w:r w:rsidRPr="00120DB9">
        <w:rPr>
          <w:rFonts w:ascii="Times New Roman" w:eastAsia="宋体" w:hAnsi="Times New Roman" w:cs="Times New Roman"/>
          <w:kern w:val="0"/>
          <w:sz w:val="24"/>
          <w:szCs w:val="24"/>
        </w:rPr>
        <w:t>arrayList</w:t>
      </w:r>
      <w:r>
        <w:rPr>
          <w:rFonts w:ascii="Times New Roman" w:eastAsia="宋体" w:hAnsi="Times New Roman" w:cs="Times New Roman" w:hint="eastAsia"/>
          <w:kern w:val="0"/>
          <w:sz w:val="24"/>
          <w:szCs w:val="24"/>
        </w:rPr>
        <w:t>，执行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64107CE0" w14:textId="1F4C6A84" w:rsidR="00120DB9" w:rsidRDefault="00120DB9" w:rsidP="00D21990">
      <w:pPr>
        <w:widowControl/>
        <w:spacing w:line="440" w:lineRule="exact"/>
        <w:jc w:val="left"/>
        <w:rPr>
          <w:rFonts w:ascii="Times New Roman" w:eastAsia="宋体" w:hAnsi="Times New Roman" w:cs="Times New Roman"/>
          <w:kern w:val="0"/>
          <w:sz w:val="24"/>
          <w:szCs w:val="24"/>
        </w:rPr>
      </w:pPr>
      <w:r w:rsidRPr="00120DB9">
        <w:rPr>
          <w:rFonts w:ascii="Times New Roman" w:eastAsia="宋体" w:hAnsi="Times New Roman" w:cs="Times New Roman"/>
          <w:kern w:val="0"/>
          <w:sz w:val="24"/>
          <w:szCs w:val="24"/>
        </w:rPr>
        <w:t>arrayList.add(1);</w:t>
      </w:r>
    </w:p>
    <w:p w14:paraId="519F1D46" w14:textId="34FF699C" w:rsidR="00120DB9" w:rsidRDefault="00120DB9"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首先会调用</w:t>
      </w:r>
      <w:r w:rsidRPr="00120DB9">
        <w:rPr>
          <w:rFonts w:ascii="Times New Roman" w:eastAsia="宋体" w:hAnsi="Times New Roman" w:cs="Times New Roman"/>
          <w:kern w:val="0"/>
          <w:sz w:val="24"/>
          <w:szCs w:val="24"/>
        </w:rPr>
        <w:t>ensureCapacityInternal(size + 1);</w:t>
      </w:r>
      <w:r w:rsidR="00432C68">
        <w:rPr>
          <w:rFonts w:ascii="Times New Roman" w:eastAsia="宋体" w:hAnsi="Times New Roman" w:cs="Times New Roman" w:hint="eastAsia"/>
          <w:kern w:val="0"/>
          <w:sz w:val="24"/>
          <w:szCs w:val="24"/>
        </w:rPr>
        <w:t xml:space="preserve"> </w:t>
      </w:r>
      <w:r w:rsidR="00432C68">
        <w:rPr>
          <w:rFonts w:ascii="Times New Roman" w:eastAsia="宋体" w:hAnsi="Times New Roman" w:cs="Times New Roman" w:hint="eastAsia"/>
          <w:kern w:val="0"/>
          <w:sz w:val="24"/>
          <w:szCs w:val="24"/>
        </w:rPr>
        <w:t>此时</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 xml:space="preserve"> </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0</w:t>
      </w:r>
      <w:r w:rsidR="00432C68">
        <w:rPr>
          <w:rFonts w:ascii="Times New Roman" w:eastAsia="宋体" w:hAnsi="Times New Roman" w:cs="Times New Roman" w:hint="eastAsia"/>
          <w:kern w:val="0"/>
          <w:sz w:val="24"/>
          <w:szCs w:val="24"/>
        </w:rPr>
        <w:t>，</w:t>
      </w:r>
      <w:r w:rsidR="00432C68">
        <w:rPr>
          <w:rFonts w:ascii="Times New Roman" w:eastAsia="宋体" w:hAnsi="Times New Roman" w:cs="Times New Roman" w:hint="eastAsia"/>
          <w:kern w:val="0"/>
          <w:sz w:val="24"/>
          <w:szCs w:val="24"/>
        </w:rPr>
        <w:t>size</w:t>
      </w:r>
      <w:r w:rsidR="00432C68">
        <w:rPr>
          <w:rFonts w:ascii="Times New Roman" w:eastAsia="宋体" w:hAnsi="Times New Roman" w:cs="Times New Roman"/>
          <w:kern w:val="0"/>
          <w:sz w:val="24"/>
          <w:szCs w:val="24"/>
        </w:rPr>
        <w:t>+1</w:t>
      </w:r>
      <w:r w:rsidR="00432C68">
        <w:rPr>
          <w:rFonts w:ascii="Times New Roman" w:eastAsia="宋体" w:hAnsi="Times New Roman" w:cs="Times New Roman" w:hint="eastAsia"/>
          <w:kern w:val="0"/>
          <w:sz w:val="24"/>
          <w:szCs w:val="24"/>
        </w:rPr>
        <w:t>为</w:t>
      </w:r>
      <w:r w:rsidR="00432C68">
        <w:rPr>
          <w:rFonts w:ascii="Times New Roman" w:eastAsia="宋体" w:hAnsi="Times New Roman" w:cs="Times New Roman" w:hint="eastAsia"/>
          <w:kern w:val="0"/>
          <w:sz w:val="24"/>
          <w:szCs w:val="24"/>
        </w:rPr>
        <w:t>1</w:t>
      </w:r>
      <w:r w:rsidR="00432C68">
        <w:rPr>
          <w:rFonts w:ascii="Times New Roman" w:eastAsia="宋体" w:hAnsi="Times New Roman" w:cs="Times New Roman" w:hint="eastAsia"/>
          <w:kern w:val="0"/>
          <w:sz w:val="24"/>
          <w:szCs w:val="24"/>
        </w:rPr>
        <w:t>，所以等价于调用</w:t>
      </w:r>
      <w:r w:rsidR="00432C68" w:rsidRPr="00120DB9">
        <w:rPr>
          <w:rFonts w:ascii="Times New Roman" w:eastAsia="宋体" w:hAnsi="Times New Roman" w:cs="Times New Roman"/>
          <w:kern w:val="0"/>
          <w:sz w:val="24"/>
          <w:szCs w:val="24"/>
        </w:rPr>
        <w:t>ensureCapacityInternal</w:t>
      </w:r>
      <w:r w:rsidR="00432C68">
        <w:rPr>
          <w:rFonts w:ascii="Times New Roman" w:eastAsia="宋体" w:hAnsi="Times New Roman" w:cs="Times New Roman"/>
          <w:kern w:val="0"/>
          <w:sz w:val="24"/>
          <w:szCs w:val="24"/>
        </w:rPr>
        <w:t>(1)</w:t>
      </w:r>
    </w:p>
    <w:p w14:paraId="45835AA4" w14:textId="7124A034" w:rsidR="00432C68" w:rsidRPr="00120DB9"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是</w:t>
      </w:r>
      <w:r w:rsidRPr="00432C68">
        <w:rPr>
          <w:rFonts w:ascii="Times New Roman" w:eastAsia="宋体" w:hAnsi="Times New Roman" w:cs="Times New Roman"/>
          <w:kern w:val="0"/>
          <w:sz w:val="24"/>
          <w:szCs w:val="24"/>
        </w:rPr>
        <w:t>ensureCapacityInternal</w:t>
      </w:r>
      <w:r>
        <w:rPr>
          <w:rFonts w:ascii="Times New Roman" w:eastAsia="宋体" w:hAnsi="Times New Roman" w:cs="Times New Roman" w:hint="eastAsia"/>
          <w:kern w:val="0"/>
          <w:sz w:val="24"/>
          <w:szCs w:val="24"/>
        </w:rPr>
        <w:t>的实现，参数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代表要确保的最小容量是</w:t>
      </w:r>
      <w:r w:rsidRPr="00432C68">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该方法会调用</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然后调用</w:t>
      </w:r>
      <w:r w:rsidRPr="00432C68">
        <w:rPr>
          <w:rFonts w:ascii="Times New Roman" w:eastAsia="宋体" w:hAnsi="Times New Roman" w:cs="Times New Roman"/>
          <w:kern w:val="0"/>
          <w:sz w:val="24"/>
          <w:szCs w:val="24"/>
        </w:rPr>
        <w:t>ensureExplicitCapacity</w:t>
      </w:r>
    </w:p>
    <w:p w14:paraId="29109EE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ensureCapacityInternal(int minCapacity) {</w:t>
      </w:r>
    </w:p>
    <w:p w14:paraId="7DAD6F7D"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nsureExplicitCapacity(calculateCapacity(elementData, minCapacity));</w:t>
      </w:r>
    </w:p>
    <w:p w14:paraId="2FE97AE3" w14:textId="019B119D" w:rsidR="00D21990"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w:t>
      </w:r>
    </w:p>
    <w:p w14:paraId="2B1C290A" w14:textId="6DE1D923" w:rsidR="00D21990" w:rsidRDefault="00432C68" w:rsidP="00D21990">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calculateCapacity</w:t>
      </w:r>
      <w:r>
        <w:rPr>
          <w:rFonts w:ascii="Times New Roman" w:eastAsia="宋体" w:hAnsi="Times New Roman" w:cs="Times New Roman" w:hint="eastAsia"/>
          <w:kern w:val="0"/>
          <w:sz w:val="24"/>
          <w:szCs w:val="24"/>
        </w:rPr>
        <w:t>方法在计算所需的最小容量是根据</w:t>
      </w:r>
      <w:r>
        <w:rPr>
          <w:rFonts w:ascii="Times New Roman" w:eastAsia="宋体" w:hAnsi="Times New Roman" w:cs="Times New Roman" w:hint="eastAsia"/>
          <w:kern w:val="0"/>
          <w:sz w:val="24"/>
          <w:szCs w:val="24"/>
        </w:rPr>
        <w:t>elemntData</w:t>
      </w:r>
      <w:r>
        <w:rPr>
          <w:rFonts w:ascii="Times New Roman" w:eastAsia="宋体" w:hAnsi="Times New Roman" w:cs="Times New Roman" w:hint="eastAsia"/>
          <w:kern w:val="0"/>
          <w:sz w:val="24"/>
          <w:szCs w:val="24"/>
        </w:rPr>
        <w:t>的类型有所区别，如果是</w:t>
      </w:r>
      <w:r w:rsidRPr="00432C68">
        <w:rPr>
          <w:rFonts w:ascii="Times New Roman" w:eastAsia="宋体" w:hAnsi="Times New Roman" w:cs="Times New Roman"/>
          <w:kern w:val="0"/>
          <w:sz w:val="24"/>
          <w:szCs w:val="24"/>
        </w:rPr>
        <w:t>DEFAULTCAPACITY_EMPTY_ELEMENTDATA</w:t>
      </w:r>
      <w:r>
        <w:rPr>
          <w:rFonts w:ascii="Times New Roman" w:eastAsia="宋体" w:hAnsi="Times New Roman" w:cs="Times New Roman" w:hint="eastAsia"/>
          <w:kern w:val="0"/>
          <w:sz w:val="24"/>
          <w:szCs w:val="24"/>
        </w:rPr>
        <w:t>，会返回</w:t>
      </w:r>
      <w:r w:rsidRPr="00432C68">
        <w:rPr>
          <w:rFonts w:ascii="Times New Roman" w:eastAsia="宋体" w:hAnsi="Times New Roman" w:cs="Times New Roman"/>
          <w:kern w:val="0"/>
          <w:sz w:val="24"/>
          <w:szCs w:val="24"/>
        </w:rPr>
        <w:t>Math.max(DEFAULT_CAPACITY, minCapacity); DEFAULT_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004AA240" w14:textId="5492AF4C" w:rsidR="00432C68" w:rsidRDefault="00432C6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Pr="00432C68">
        <w:rPr>
          <w:rFonts w:ascii="Times New Roman" w:eastAsia="宋体" w:hAnsi="Times New Roman" w:cs="Times New Roman"/>
          <w:kern w:val="0"/>
          <w:sz w:val="24"/>
          <w:szCs w:val="24"/>
        </w:rPr>
        <w:t>calculateCapacity(elementData, minCapacity)</w:t>
      </w:r>
      <w:r>
        <w:rPr>
          <w:rFonts w:ascii="Times New Roman" w:eastAsia="宋体" w:hAnsi="Times New Roman" w:cs="Times New Roman" w:hint="eastAsia"/>
          <w:kern w:val="0"/>
          <w:sz w:val="24"/>
          <w:szCs w:val="24"/>
        </w:rPr>
        <w:t>返回的结果是</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相当于调用了</w:t>
      </w:r>
      <w:r w:rsidRPr="00432C68">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该方法会判断所需最小容量（目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否大于</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数组的长度，如果大于，就进入执行</w:t>
      </w:r>
      <w:r w:rsidRPr="00432C68">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即执行</w:t>
      </w:r>
      <w:r>
        <w:rPr>
          <w:rFonts w:ascii="Times New Roman" w:eastAsia="宋体" w:hAnsi="Times New Roman" w:cs="Times New Roman" w:hint="eastAsia"/>
          <w:kern w:val="0"/>
          <w:sz w:val="24"/>
          <w:szCs w:val="24"/>
        </w:rPr>
        <w:t>grow</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是比较重要的方法，其源码如下：</w:t>
      </w:r>
    </w:p>
    <w:p w14:paraId="17F5D7AC"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private void grow(int minCapacity) {</w:t>
      </w:r>
    </w:p>
    <w:p w14:paraId="4D5FAC43"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 overflow-conscious code</w:t>
      </w:r>
    </w:p>
    <w:p w14:paraId="43261727" w14:textId="00288EC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oldCapacity = elementData.length;</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容量是</w:t>
      </w:r>
      <w:r w:rsidRPr="00432C68">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数组的长度</w:t>
      </w:r>
    </w:p>
    <w:p w14:paraId="0FEEC406" w14:textId="652557DC"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nt newCapacity = oldCapacity + (oldCapacity &gt;&gt; 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容量为老容量</w:t>
      </w:r>
      <w:r w:rsidR="007D4B52">
        <w:rPr>
          <w:rFonts w:ascii="Times New Roman" w:eastAsia="宋体" w:hAnsi="Times New Roman" w:cs="Times New Roman" w:hint="eastAsia"/>
          <w:kern w:val="0"/>
          <w:sz w:val="24"/>
          <w:szCs w:val="24"/>
        </w:rPr>
        <w:t>的</w:t>
      </w:r>
      <w:r w:rsidR="007D4B52">
        <w:rPr>
          <w:rFonts w:ascii="Times New Roman" w:eastAsia="宋体" w:hAnsi="Times New Roman" w:cs="Times New Roman" w:hint="eastAsia"/>
          <w:kern w:val="0"/>
          <w:sz w:val="24"/>
          <w:szCs w:val="24"/>
        </w:rPr>
        <w:t>1</w:t>
      </w:r>
      <w:r w:rsidR="007D4B52">
        <w:rPr>
          <w:rFonts w:ascii="Times New Roman" w:eastAsia="宋体" w:hAnsi="Times New Roman" w:cs="Times New Roman"/>
          <w:kern w:val="0"/>
          <w:sz w:val="24"/>
          <w:szCs w:val="24"/>
        </w:rPr>
        <w:t>.5</w:t>
      </w:r>
      <w:r w:rsidR="007D4B52">
        <w:rPr>
          <w:rFonts w:ascii="Times New Roman" w:eastAsia="宋体" w:hAnsi="Times New Roman" w:cs="Times New Roman" w:hint="eastAsia"/>
          <w:kern w:val="0"/>
          <w:sz w:val="24"/>
          <w:szCs w:val="24"/>
        </w:rPr>
        <w:t>倍</w:t>
      </w:r>
    </w:p>
    <w:p w14:paraId="55E2C377" w14:textId="0EC2570D"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inCapacity &l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比所需的最小容量小</w:t>
      </w:r>
    </w:p>
    <w:p w14:paraId="7771894A" w14:textId="752DB011"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minCapacity;</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新容量设置为所需的最小容量</w:t>
      </w:r>
    </w:p>
    <w:p w14:paraId="59ACCCA6" w14:textId="5AF707F8"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if (newCapacity - MAX_ARRAY_SIZE &gt; 0)</w:t>
      </w:r>
      <w:r w:rsidR="007D4B52">
        <w:rPr>
          <w:rFonts w:ascii="Times New Roman" w:eastAsia="宋体" w:hAnsi="Times New Roman" w:cs="Times New Roman"/>
          <w:kern w:val="0"/>
          <w:sz w:val="24"/>
          <w:szCs w:val="24"/>
        </w:rPr>
        <w:t xml:space="preserve"> // </w:t>
      </w:r>
      <w:r w:rsidR="007D4B52">
        <w:rPr>
          <w:rFonts w:ascii="Times New Roman" w:eastAsia="宋体" w:hAnsi="Times New Roman" w:cs="Times New Roman" w:hint="eastAsia"/>
          <w:kern w:val="0"/>
          <w:sz w:val="24"/>
          <w:szCs w:val="24"/>
        </w:rPr>
        <w:t>如果新容量大于了最大的数组大小</w:t>
      </w:r>
    </w:p>
    <w:p w14:paraId="5533E461"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newCapacity = hugeCapacity(minCapacity);</w:t>
      </w:r>
    </w:p>
    <w:p w14:paraId="42CD428B"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lastRenderedPageBreak/>
        <w:t xml:space="preserve">        // minCapacity is usually close to size, so this is a win:</w:t>
      </w:r>
    </w:p>
    <w:p w14:paraId="577E9826" w14:textId="77777777" w:rsidR="00432C68" w:rsidRPr="00432C68" w:rsidRDefault="00432C68" w:rsidP="00432C68">
      <w:pPr>
        <w:widowControl/>
        <w:spacing w:line="440" w:lineRule="exact"/>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 xml:space="preserve">        elementData = Arrays.copyOf(elementData, newCapacity);</w:t>
      </w:r>
    </w:p>
    <w:p w14:paraId="1A5BEBCD" w14:textId="32809F35" w:rsidR="00432C68" w:rsidRDefault="00432C68" w:rsidP="00432C68">
      <w:pPr>
        <w:widowControl/>
        <w:spacing w:line="440" w:lineRule="exact"/>
        <w:ind w:firstLine="480"/>
        <w:jc w:val="left"/>
        <w:rPr>
          <w:rFonts w:ascii="Times New Roman" w:eastAsia="宋体" w:hAnsi="Times New Roman" w:cs="Times New Roman"/>
          <w:kern w:val="0"/>
          <w:sz w:val="24"/>
          <w:szCs w:val="24"/>
        </w:rPr>
      </w:pPr>
      <w:r w:rsidRPr="00432C68">
        <w:rPr>
          <w:rFonts w:ascii="Times New Roman" w:eastAsia="宋体" w:hAnsi="Times New Roman" w:cs="Times New Roman"/>
          <w:kern w:val="0"/>
          <w:sz w:val="24"/>
          <w:szCs w:val="24"/>
        </w:rPr>
        <w:t>}</w:t>
      </w:r>
    </w:p>
    <w:p w14:paraId="7DA8097B" w14:textId="77777777" w:rsidR="00432C68" w:rsidRDefault="00432C68" w:rsidP="00432C68">
      <w:pPr>
        <w:widowControl/>
        <w:spacing w:line="440" w:lineRule="exact"/>
        <w:ind w:firstLine="480"/>
        <w:jc w:val="left"/>
        <w:rPr>
          <w:rFonts w:ascii="Times New Roman" w:eastAsia="宋体" w:hAnsi="Times New Roman" w:cs="Times New Roman"/>
          <w:kern w:val="0"/>
          <w:sz w:val="24"/>
          <w:szCs w:val="24"/>
        </w:rPr>
      </w:pPr>
    </w:p>
    <w:p w14:paraId="725F1E8D" w14:textId="0437D0A7" w:rsidR="00D21990"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扩容机制需要分情况讨论：</w:t>
      </w:r>
    </w:p>
    <w:p w14:paraId="0A6C7681" w14:textId="652EE0E0"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是分配一个空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就需要进行扩容，默认扩容的容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如果在继续</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达到了扩容条件，即数组满了之后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会创建新的容量的数组，然后将旧数组复制过去。</w:t>
      </w:r>
    </w:p>
    <w:p w14:paraId="5275E058" w14:textId="420A0D12" w:rsid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也会分配一个空数组，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就会触发扩容，此时扩容的容量不会像无参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分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小的数组，而是会分配大小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数组，以后每次触发扩容会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16A44229" w14:textId="7FA72F6E" w:rsidR="00944BC8" w:rsidRPr="00944BC8" w:rsidRDefault="00944BC8"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hint="eastAsia"/>
          <w:kern w:val="0"/>
          <w:sz w:val="24"/>
          <w:szCs w:val="24"/>
        </w:rPr>
        <w:t>对于传入初始容量参数进行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如果传入的初始容量大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会初始化一个初始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经过多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满了，就会触发扩容，会直接按照老容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4623F0B9"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BD6B974"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62D9D2AD" w14:textId="370B387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9742075" w14:textId="29BB667C"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底层利用数组支持随机访问的特性，快速的对数据进行增删改查操作。</w:t>
      </w:r>
    </w:p>
    <w:p w14:paraId="1F27C0B4" w14:textId="77777777" w:rsidR="009A69FB" w:rsidRDefault="009A69FB" w:rsidP="009A69FB">
      <w:pPr>
        <w:widowControl/>
        <w:spacing w:line="440" w:lineRule="exact"/>
        <w:jc w:val="left"/>
        <w:rPr>
          <w:rFonts w:ascii="Times New Roman" w:eastAsia="宋体" w:hAnsi="Times New Roman" w:cs="Times New Roman"/>
          <w:kern w:val="0"/>
          <w:sz w:val="24"/>
          <w:szCs w:val="24"/>
        </w:rPr>
      </w:pPr>
    </w:p>
    <w:p w14:paraId="3ADBD44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570E1659" w14:textId="2F6388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 xml:space="preserve">HashMap </w:t>
      </w:r>
      <w:r w:rsidRPr="009A69FB">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版本的哈）</w:t>
      </w:r>
    </w:p>
    <w:p w14:paraId="527C391C" w14:textId="0CA17351" w:rsidR="009A69FB" w:rsidRDefault="00A84081"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版本，</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结构是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53A1D8B6" w14:textId="38D617B1" w:rsidR="00A84081" w:rsidRDefault="00A84081" w:rsidP="00A84081">
      <w:pPr>
        <w:widowControl/>
        <w:jc w:val="center"/>
        <w:rPr>
          <w:rFonts w:ascii="Times New Roman" w:eastAsia="宋体" w:hAnsi="Times New Roman" w:cs="Times New Roman"/>
          <w:kern w:val="0"/>
          <w:sz w:val="24"/>
          <w:szCs w:val="24"/>
        </w:rPr>
      </w:pPr>
      <w:r>
        <w:rPr>
          <w:noProof/>
        </w:rPr>
        <w:lastRenderedPageBreak/>
        <w:drawing>
          <wp:inline distT="0" distB="0" distL="0" distR="0" wp14:anchorId="0857BC0B" wp14:editId="731E909D">
            <wp:extent cx="5274310" cy="1543685"/>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1543685"/>
                    </a:xfrm>
                    <a:prstGeom prst="rect">
                      <a:avLst/>
                    </a:prstGeom>
                  </pic:spPr>
                </pic:pic>
              </a:graphicData>
            </a:graphic>
          </wp:inline>
        </w:drawing>
      </w:r>
    </w:p>
    <w:p w14:paraId="629C51A1"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02A7CCC7" w14:textId="1B8CA2B4"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用红黑树呢？用平衡二叉树不可以吗？或者你讲一讲他们各自的优缺点吗？</w:t>
      </w:r>
    </w:p>
    <w:tbl>
      <w:tblPr>
        <w:tblStyle w:val="ad"/>
        <w:tblW w:w="0" w:type="auto"/>
        <w:tblLook w:val="04A0" w:firstRow="1" w:lastRow="0" w:firstColumn="1" w:lastColumn="0" w:noHBand="0" w:noVBand="1"/>
      </w:tblPr>
      <w:tblGrid>
        <w:gridCol w:w="2074"/>
        <w:gridCol w:w="2074"/>
        <w:gridCol w:w="2074"/>
        <w:gridCol w:w="2074"/>
      </w:tblGrid>
      <w:tr w:rsidR="00A84081" w14:paraId="2CE669F2" w14:textId="77777777" w:rsidTr="00A84081">
        <w:tc>
          <w:tcPr>
            <w:tcW w:w="2074" w:type="dxa"/>
          </w:tcPr>
          <w:p w14:paraId="0FC372A5" w14:textId="77777777" w:rsidR="00A84081" w:rsidRDefault="00A84081" w:rsidP="00A84081">
            <w:pPr>
              <w:widowControl/>
              <w:spacing w:line="440" w:lineRule="exact"/>
              <w:jc w:val="center"/>
              <w:rPr>
                <w:rFonts w:ascii="Times New Roman" w:eastAsia="宋体" w:hAnsi="Times New Roman" w:cs="Times New Roman"/>
                <w:kern w:val="0"/>
                <w:sz w:val="24"/>
                <w:szCs w:val="24"/>
              </w:rPr>
            </w:pPr>
          </w:p>
        </w:tc>
        <w:tc>
          <w:tcPr>
            <w:tcW w:w="2074" w:type="dxa"/>
          </w:tcPr>
          <w:p w14:paraId="5811E3B4" w14:textId="4BC3DE6E"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条件</w:t>
            </w:r>
          </w:p>
        </w:tc>
        <w:tc>
          <w:tcPr>
            <w:tcW w:w="2074" w:type="dxa"/>
          </w:tcPr>
          <w:p w14:paraId="41596055" w14:textId="7A2EFC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c>
          <w:tcPr>
            <w:tcW w:w="2074" w:type="dxa"/>
          </w:tcPr>
          <w:p w14:paraId="1CD184F5" w14:textId="4A594311"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插入节点后复横</w:t>
            </w:r>
          </w:p>
        </w:tc>
      </w:tr>
      <w:tr w:rsidR="00A84081" w14:paraId="53BE9D6E" w14:textId="77777777" w:rsidTr="00A84081">
        <w:tc>
          <w:tcPr>
            <w:tcW w:w="2074" w:type="dxa"/>
          </w:tcPr>
          <w:p w14:paraId="1E7B3292" w14:textId="768E4CD7"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074" w:type="dxa"/>
          </w:tcPr>
          <w:p w14:paraId="774FD3B7" w14:textId="45D9DCB4"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那么严格</w:t>
            </w:r>
          </w:p>
        </w:tc>
        <w:tc>
          <w:tcPr>
            <w:tcW w:w="2074" w:type="dxa"/>
          </w:tcPr>
          <w:p w14:paraId="4C7A1B06" w14:textId="59402D92"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对要低一点</w:t>
            </w:r>
          </w:p>
        </w:tc>
        <w:tc>
          <w:tcPr>
            <w:tcW w:w="2074" w:type="dxa"/>
          </w:tcPr>
          <w:p w14:paraId="036BA5A7" w14:textId="7849B45C"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次</w:t>
            </w:r>
          </w:p>
        </w:tc>
      </w:tr>
      <w:tr w:rsidR="00A84081" w14:paraId="619E9E40" w14:textId="77777777" w:rsidTr="00A84081">
        <w:tc>
          <w:tcPr>
            <w:tcW w:w="2074" w:type="dxa"/>
          </w:tcPr>
          <w:p w14:paraId="52AA73C7" w14:textId="652A07D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074" w:type="dxa"/>
          </w:tcPr>
          <w:p w14:paraId="70288BEE" w14:textId="0F4B24F5"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严格的平衡</w:t>
            </w:r>
          </w:p>
        </w:tc>
        <w:tc>
          <w:tcPr>
            <w:tcW w:w="2074" w:type="dxa"/>
          </w:tcPr>
          <w:p w14:paraId="5E8D2637" w14:textId="59BAFEC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2074" w:type="dxa"/>
          </w:tcPr>
          <w:p w14:paraId="67FFF674" w14:textId="4E23567F" w:rsidR="00A84081" w:rsidRDefault="00A84081" w:rsidP="00A84081">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次</w:t>
            </w:r>
          </w:p>
        </w:tc>
      </w:tr>
    </w:tbl>
    <w:p w14:paraId="7A67AD74" w14:textId="7B0B8566" w:rsidR="009A69FB" w:rsidRDefault="009A69FB" w:rsidP="009A69FB">
      <w:pPr>
        <w:widowControl/>
        <w:spacing w:line="440" w:lineRule="exact"/>
        <w:jc w:val="left"/>
        <w:rPr>
          <w:rFonts w:ascii="Times New Roman" w:eastAsia="宋体" w:hAnsi="Times New Roman" w:cs="Times New Roman"/>
          <w:kern w:val="0"/>
          <w:sz w:val="24"/>
          <w:szCs w:val="24"/>
        </w:rPr>
      </w:pPr>
    </w:p>
    <w:p w14:paraId="04099265" w14:textId="77777777" w:rsidR="00A84081" w:rsidRDefault="00A84081" w:rsidP="009A69FB">
      <w:pPr>
        <w:widowControl/>
        <w:spacing w:line="440" w:lineRule="exact"/>
        <w:jc w:val="left"/>
        <w:rPr>
          <w:rFonts w:ascii="Times New Roman" w:eastAsia="宋体" w:hAnsi="Times New Roman" w:cs="Times New Roman"/>
          <w:kern w:val="0"/>
          <w:sz w:val="24"/>
          <w:szCs w:val="24"/>
        </w:rPr>
      </w:pPr>
    </w:p>
    <w:p w14:paraId="3F9FA33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76764010" w14:textId="2FCB7CD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为什么选择</w:t>
      </w:r>
      <w:r w:rsidRPr="009A69FB">
        <w:rPr>
          <w:rFonts w:ascii="Times New Roman" w:eastAsia="宋体" w:hAnsi="Times New Roman" w:cs="Times New Roman"/>
          <w:kern w:val="0"/>
          <w:sz w:val="24"/>
          <w:szCs w:val="24"/>
        </w:rPr>
        <w:t xml:space="preserve"> 8 </w:t>
      </w:r>
      <w:r w:rsidRPr="009A69FB">
        <w:rPr>
          <w:rFonts w:ascii="Times New Roman" w:eastAsia="宋体" w:hAnsi="Times New Roman" w:cs="Times New Roman"/>
          <w:kern w:val="0"/>
          <w:sz w:val="24"/>
          <w:szCs w:val="24"/>
        </w:rPr>
        <w:t>之后转为红黑树呢？另外链表转为红黑树之后，还会继续转为链表吗？</w:t>
      </w:r>
    </w:p>
    <w:p w14:paraId="31849F92" w14:textId="6C7ED840"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解释源码注释</w:t>
      </w:r>
    </w:p>
    <w:p w14:paraId="593B00B1" w14:textId="47D2645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当链表长度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会转回来。</w:t>
      </w:r>
    </w:p>
    <w:p w14:paraId="563D2D6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4DD38FB0" w14:textId="77777777" w:rsidR="00A84081" w:rsidRPr="009A69FB" w:rsidRDefault="00A84081" w:rsidP="009A69FB">
      <w:pPr>
        <w:widowControl/>
        <w:spacing w:line="440" w:lineRule="exact"/>
        <w:jc w:val="left"/>
        <w:rPr>
          <w:rFonts w:ascii="Times New Roman" w:eastAsia="宋体" w:hAnsi="Times New Roman" w:cs="Times New Roman"/>
          <w:kern w:val="0"/>
          <w:sz w:val="24"/>
          <w:szCs w:val="24"/>
        </w:rPr>
      </w:pPr>
    </w:p>
    <w:p w14:paraId="47EA8452" w14:textId="524379B2"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简单描述下</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流程？可以说一下</w:t>
      </w:r>
      <w:r w:rsidRPr="009A69FB">
        <w:rPr>
          <w:rFonts w:ascii="Times New Roman" w:eastAsia="宋体" w:hAnsi="Times New Roman" w:cs="Times New Roman"/>
          <w:kern w:val="0"/>
          <w:sz w:val="24"/>
          <w:szCs w:val="24"/>
        </w:rPr>
        <w:t>JDK</w:t>
      </w:r>
      <w:r w:rsidRPr="009A69FB">
        <w:rPr>
          <w:rFonts w:ascii="Times New Roman" w:eastAsia="宋体" w:hAnsi="Times New Roman" w:cs="Times New Roman"/>
          <w:kern w:val="0"/>
          <w:sz w:val="24"/>
          <w:szCs w:val="24"/>
        </w:rPr>
        <w:t>位了效率更快，在</w:t>
      </w:r>
      <w:r w:rsidRPr="009A69FB">
        <w:rPr>
          <w:rFonts w:ascii="Times New Roman" w:eastAsia="宋体" w:hAnsi="Times New Roman" w:cs="Times New Roman"/>
          <w:kern w:val="0"/>
          <w:sz w:val="24"/>
          <w:szCs w:val="24"/>
        </w:rPr>
        <w:t xml:space="preserve"> put </w:t>
      </w:r>
      <w:r w:rsidRPr="009A69FB">
        <w:rPr>
          <w:rFonts w:ascii="Times New Roman" w:eastAsia="宋体" w:hAnsi="Times New Roman" w:cs="Times New Roman"/>
          <w:kern w:val="0"/>
          <w:sz w:val="24"/>
          <w:szCs w:val="24"/>
        </w:rPr>
        <w:t>的时候，做了哪些优化不？</w:t>
      </w:r>
    </w:p>
    <w:p w14:paraId="0AE3274B" w14:textId="2A86294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流程</w:t>
      </w:r>
    </w:p>
    <w:p w14:paraId="77EA76DC" w14:textId="1ED67E68"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优化，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w:t>
      </w:r>
    </w:p>
    <w:p w14:paraId="38A17531" w14:textId="0CCC5E20"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位运算</w:t>
      </w:r>
    </w:p>
    <w:p w14:paraId="0F41BC08" w14:textId="2CEE4C82"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2 </w:t>
      </w:r>
      <w:r>
        <w:rPr>
          <w:rFonts w:ascii="Times New Roman" w:eastAsia="宋体" w:hAnsi="Times New Roman" w:cs="Times New Roman" w:hint="eastAsia"/>
          <w:kern w:val="0"/>
          <w:sz w:val="24"/>
          <w:szCs w:val="24"/>
        </w:rPr>
        <w:t>与运算</w:t>
      </w:r>
    </w:p>
    <w:p w14:paraId="0A7EB0F4"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24569CCB"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7671222" w14:textId="0675011B"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lastRenderedPageBreak/>
        <w:t>多线程情况下，</w:t>
      </w:r>
      <w:r w:rsidRPr="009A69FB">
        <w:rPr>
          <w:rFonts w:ascii="Times New Roman" w:eastAsia="宋体" w:hAnsi="Times New Roman" w:cs="Times New Roman"/>
          <w:kern w:val="0"/>
          <w:sz w:val="24"/>
          <w:szCs w:val="24"/>
        </w:rPr>
        <w:t xml:space="preserve">put </w:t>
      </w:r>
      <w:r w:rsidRPr="009A69FB">
        <w:rPr>
          <w:rFonts w:ascii="Times New Roman" w:eastAsia="宋体" w:hAnsi="Times New Roman" w:cs="Times New Roman"/>
          <w:kern w:val="0"/>
          <w:sz w:val="24"/>
          <w:szCs w:val="24"/>
        </w:rPr>
        <w:t>是线程安全的吗？可以简单举个例子，说一下哪里不安全吗？</w:t>
      </w:r>
    </w:p>
    <w:p w14:paraId="582F6A6E" w14:textId="7A52FA9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p>
    <w:p w14:paraId="57B164B1"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7BE489F"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2E12F420" w14:textId="1F38F8A8"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如果我想要让</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变成线程安全的，你觉得可以怎么做？（有时候会扯到</w:t>
      </w:r>
      <w:r w:rsidRPr="009A69FB">
        <w:rPr>
          <w:rFonts w:ascii="Times New Roman" w:eastAsia="宋体" w:hAnsi="Times New Roman" w:cs="Times New Roman"/>
          <w:kern w:val="0"/>
          <w:sz w:val="24"/>
          <w:szCs w:val="24"/>
        </w:rPr>
        <w:t xml:space="preserve"> concurrentHashMap</w:t>
      </w:r>
      <w:r w:rsidRPr="009A69FB">
        <w:rPr>
          <w:rFonts w:ascii="Times New Roman" w:eastAsia="宋体" w:hAnsi="Times New Roman" w:cs="Times New Roman"/>
          <w:kern w:val="0"/>
          <w:sz w:val="24"/>
          <w:szCs w:val="24"/>
        </w:rPr>
        <w:t>，不过咱们这里先不追击这个）</w:t>
      </w:r>
    </w:p>
    <w:p w14:paraId="282C3443" w14:textId="6FE36E12"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辅助操作</w:t>
      </w:r>
    </w:p>
    <w:p w14:paraId="03029A5C" w14:textId="59A3C7B3"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替代品</w:t>
      </w:r>
    </w:p>
    <w:p w14:paraId="7B30F1DE" w14:textId="3B6469EF"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2.1 </w:t>
      </w:r>
    </w:p>
    <w:p w14:paraId="2C48A359" w14:textId="6E69984C" w:rsidR="007A48F4"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2</w:t>
      </w:r>
    </w:p>
    <w:p w14:paraId="2D398182"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42DDB080" w14:textId="33C15035"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头插法会导致死循环，那你觉得在以前的版本中，为啥会使用头插法呢？</w:t>
      </w:r>
    </w:p>
    <w:p w14:paraId="4DC90740" w14:textId="1E3D5175"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部性原理</w:t>
      </w:r>
    </w:p>
    <w:p w14:paraId="316AAE87"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58A24E63"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p>
    <w:p w14:paraId="3427F98B" w14:textId="1172C696"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那我们再说一说</w:t>
      </w:r>
      <w:r w:rsidRPr="009A69FB">
        <w:rPr>
          <w:rFonts w:ascii="Times New Roman" w:eastAsia="宋体" w:hAnsi="Times New Roman" w:cs="Times New Roman"/>
          <w:kern w:val="0"/>
          <w:sz w:val="24"/>
          <w:szCs w:val="24"/>
        </w:rPr>
        <w:t xml:space="preserve"> HashMap </w:t>
      </w:r>
      <w:r w:rsidRPr="009A69FB">
        <w:rPr>
          <w:rFonts w:ascii="Times New Roman" w:eastAsia="宋体" w:hAnsi="Times New Roman" w:cs="Times New Roman"/>
          <w:kern w:val="0"/>
          <w:sz w:val="24"/>
          <w:szCs w:val="24"/>
        </w:rPr>
        <w:t>的扩容吧，什么时候会扩容呢？你觉得为啥负载因子为啥选择</w:t>
      </w:r>
      <w:r w:rsidRPr="009A69FB">
        <w:rPr>
          <w:rFonts w:ascii="Times New Roman" w:eastAsia="宋体" w:hAnsi="Times New Roman" w:cs="Times New Roman"/>
          <w:kern w:val="0"/>
          <w:sz w:val="24"/>
          <w:szCs w:val="24"/>
        </w:rPr>
        <w:t xml:space="preserve"> 0.75 </w:t>
      </w:r>
      <w:r w:rsidRPr="009A69FB">
        <w:rPr>
          <w:rFonts w:ascii="Times New Roman" w:eastAsia="宋体" w:hAnsi="Times New Roman" w:cs="Times New Roman"/>
          <w:kern w:val="0"/>
          <w:sz w:val="24"/>
          <w:szCs w:val="24"/>
        </w:rPr>
        <w:t>呢？</w:t>
      </w:r>
    </w:p>
    <w:p w14:paraId="7C9D146C" w14:textId="2B3F7EA8"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衡</w:t>
      </w:r>
    </w:p>
    <w:p w14:paraId="71C381EB"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3BF424DC"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312565A7" w14:textId="77777777" w:rsidR="009A69FB" w:rsidRPr="009A69FB"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0</w:t>
      </w:r>
      <w:r w:rsidRPr="009A69FB">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02B9793C" w14:textId="4A3955E9" w:rsidR="009A69FB" w:rsidRDefault="007A48F4" w:rsidP="009A69F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一个初始容量</w:t>
      </w:r>
    </w:p>
    <w:p w14:paraId="14F8C8FE" w14:textId="77777777" w:rsidR="007A48F4" w:rsidRDefault="007A48F4" w:rsidP="009A69FB">
      <w:pPr>
        <w:widowControl/>
        <w:spacing w:line="440" w:lineRule="exact"/>
        <w:jc w:val="left"/>
        <w:rPr>
          <w:rFonts w:ascii="Times New Roman" w:eastAsia="宋体" w:hAnsi="Times New Roman" w:cs="Times New Roman"/>
          <w:kern w:val="0"/>
          <w:sz w:val="24"/>
          <w:szCs w:val="24"/>
        </w:rPr>
      </w:pPr>
    </w:p>
    <w:p w14:paraId="724409E2" w14:textId="77777777" w:rsidR="007A48F4" w:rsidRPr="009A69FB" w:rsidRDefault="007A48F4" w:rsidP="009A69FB">
      <w:pPr>
        <w:widowControl/>
        <w:spacing w:line="440" w:lineRule="exact"/>
        <w:jc w:val="left"/>
        <w:rPr>
          <w:rFonts w:ascii="Times New Roman" w:eastAsia="宋体" w:hAnsi="Times New Roman" w:cs="Times New Roman"/>
          <w:kern w:val="0"/>
          <w:sz w:val="24"/>
          <w:szCs w:val="24"/>
        </w:rPr>
      </w:pPr>
    </w:p>
    <w:p w14:paraId="27958596" w14:textId="206CA3CD" w:rsidR="00D21990" w:rsidRDefault="009A69FB" w:rsidP="009A69FB">
      <w:pPr>
        <w:widowControl/>
        <w:spacing w:line="440" w:lineRule="exact"/>
        <w:jc w:val="left"/>
        <w:rPr>
          <w:rFonts w:ascii="Times New Roman" w:eastAsia="宋体" w:hAnsi="Times New Roman" w:cs="Times New Roman"/>
          <w:kern w:val="0"/>
          <w:sz w:val="24"/>
          <w:szCs w:val="24"/>
        </w:rPr>
      </w:pPr>
      <w:r w:rsidRPr="009A69FB">
        <w:rPr>
          <w:rFonts w:ascii="Times New Roman" w:eastAsia="宋体" w:hAnsi="Times New Roman" w:cs="Times New Roman"/>
          <w:kern w:val="0"/>
          <w:sz w:val="24"/>
          <w:szCs w:val="24"/>
        </w:rPr>
        <w:t>11</w:t>
      </w:r>
      <w:r w:rsidRPr="009A69FB">
        <w:rPr>
          <w:rFonts w:ascii="Times New Roman" w:eastAsia="宋体" w:hAnsi="Times New Roman" w:cs="Times New Roman"/>
          <w:kern w:val="0"/>
          <w:sz w:val="24"/>
          <w:szCs w:val="24"/>
        </w:rPr>
        <w:t>、一个场景题：只存</w:t>
      </w:r>
      <w:r w:rsidRPr="009A69FB">
        <w:rPr>
          <w:rFonts w:ascii="Times New Roman" w:eastAsia="宋体" w:hAnsi="Times New Roman" w:cs="Times New Roman"/>
          <w:kern w:val="0"/>
          <w:sz w:val="24"/>
          <w:szCs w:val="24"/>
        </w:rPr>
        <w:t>60</w:t>
      </w:r>
      <w:r w:rsidRPr="009A69FB">
        <w:rPr>
          <w:rFonts w:ascii="Times New Roman" w:eastAsia="宋体" w:hAnsi="Times New Roman" w:cs="Times New Roman"/>
          <w:kern w:val="0"/>
          <w:sz w:val="24"/>
          <w:szCs w:val="24"/>
        </w:rPr>
        <w:t>个键值对，需要设置初始化容量吗？设置的话设置多少初始化容量比较好呢？</w:t>
      </w:r>
      <w:r w:rsidRPr="009A69FB">
        <w:rPr>
          <w:rFonts w:ascii="Segoe UI Emoji" w:eastAsia="宋体" w:hAnsi="Segoe UI Emoji" w:cs="Segoe UI Emoji"/>
          <w:kern w:val="0"/>
          <w:sz w:val="24"/>
          <w:szCs w:val="24"/>
        </w:rPr>
        <w:t>🌟🌟</w:t>
      </w:r>
    </w:p>
    <w:p w14:paraId="2E329B71" w14:textId="70FB35DD" w:rsidR="00D21990" w:rsidRDefault="001242DF"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128</w:t>
      </w:r>
      <w:r>
        <w:rPr>
          <w:rFonts w:ascii="Times New Roman" w:eastAsia="宋体" w:hAnsi="Times New Roman" w:cs="Times New Roman" w:hint="eastAsia"/>
          <w:kern w:val="0"/>
          <w:sz w:val="24"/>
          <w:szCs w:val="24"/>
        </w:rPr>
        <w:t>之间的数</w:t>
      </w:r>
    </w:p>
    <w:p w14:paraId="6682109F"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6C4840C" w14:textId="77777777" w:rsidR="00D21990" w:rsidRDefault="00D21990" w:rsidP="00D21990">
      <w:pPr>
        <w:widowControl/>
        <w:spacing w:line="440" w:lineRule="exact"/>
        <w:jc w:val="left"/>
        <w:rPr>
          <w:rFonts w:ascii="Times New Roman" w:eastAsia="宋体" w:hAnsi="Times New Roman" w:cs="Times New Roman"/>
          <w:kern w:val="0"/>
          <w:sz w:val="24"/>
          <w:szCs w:val="24"/>
        </w:rPr>
      </w:pPr>
    </w:p>
    <w:p w14:paraId="200D61C9" w14:textId="0491AB8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hint="eastAsia"/>
          <w:kern w:val="0"/>
          <w:sz w:val="24"/>
          <w:szCs w:val="24"/>
        </w:rPr>
        <w:lastRenderedPageBreak/>
        <w:t>一个</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执行的很慢，我们要分两种情况讨论：</w:t>
      </w:r>
    </w:p>
    <w:p w14:paraId="43761914" w14:textId="5E447D8E"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大多数情况下很正常，偶尔很慢，则有如下原因</w:t>
      </w:r>
    </w:p>
    <w:p w14:paraId="19541231" w14:textId="44B13B80"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数据库在刷新脏页，例如</w:t>
      </w:r>
      <w:r w:rsidRPr="002B2E7F">
        <w:rPr>
          <w:rFonts w:ascii="Times New Roman" w:eastAsia="宋体" w:hAnsi="Times New Roman" w:cs="Times New Roman"/>
          <w:kern w:val="0"/>
          <w:sz w:val="24"/>
          <w:szCs w:val="24"/>
        </w:rPr>
        <w:t xml:space="preserve"> redo log </w:t>
      </w:r>
      <w:r w:rsidRPr="002B2E7F">
        <w:rPr>
          <w:rFonts w:ascii="Times New Roman" w:eastAsia="宋体" w:hAnsi="Times New Roman" w:cs="Times New Roman"/>
          <w:kern w:val="0"/>
          <w:sz w:val="24"/>
          <w:szCs w:val="24"/>
        </w:rPr>
        <w:t>写满了需要同步到磁盘。</w:t>
      </w:r>
    </w:p>
    <w:p w14:paraId="4CCF1C28" w14:textId="429E0EF9"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执行的时候，遇到锁，如表锁、行锁。</w:t>
      </w:r>
    </w:p>
    <w:p w14:paraId="55A8D510" w14:textId="7CED9C9C"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这条</w:t>
      </w:r>
      <w:r w:rsidRPr="002B2E7F">
        <w:rPr>
          <w:rFonts w:ascii="Times New Roman" w:eastAsia="宋体" w:hAnsi="Times New Roman" w:cs="Times New Roman"/>
          <w:kern w:val="0"/>
          <w:sz w:val="24"/>
          <w:szCs w:val="24"/>
        </w:rPr>
        <w:t xml:space="preserve"> SQL </w:t>
      </w:r>
      <w:r w:rsidRPr="002B2E7F">
        <w:rPr>
          <w:rFonts w:ascii="Times New Roman" w:eastAsia="宋体" w:hAnsi="Times New Roman" w:cs="Times New Roman"/>
          <w:kern w:val="0"/>
          <w:sz w:val="24"/>
          <w:szCs w:val="24"/>
        </w:rPr>
        <w:t>语句一直执行的很慢，则有如下原因。</w:t>
      </w:r>
    </w:p>
    <w:p w14:paraId="08B6CBDB" w14:textId="636ED01B" w:rsidR="002B2E7F" w:rsidRP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1)</w:t>
      </w:r>
      <w:r w:rsidRPr="002B2E7F">
        <w:rPr>
          <w:rFonts w:ascii="Times New Roman" w:eastAsia="宋体" w:hAnsi="Times New Roman" w:cs="Times New Roman"/>
          <w:kern w:val="0"/>
          <w:sz w:val="24"/>
          <w:szCs w:val="24"/>
        </w:rPr>
        <w:t>、没有用上索引：例如该字段没有索引；由于对字段进行运算、函数操作导致无法用索引。</w:t>
      </w:r>
    </w:p>
    <w:p w14:paraId="5B83B968" w14:textId="67B74562" w:rsidR="002B2E7F" w:rsidRDefault="002B2E7F" w:rsidP="002B2E7F">
      <w:pPr>
        <w:widowControl/>
        <w:spacing w:line="440" w:lineRule="exact"/>
        <w:ind w:firstLine="420"/>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2)</w:t>
      </w:r>
      <w:r w:rsidRPr="002B2E7F">
        <w:rPr>
          <w:rFonts w:ascii="Times New Roman" w:eastAsia="宋体" w:hAnsi="Times New Roman" w:cs="Times New Roman"/>
          <w:kern w:val="0"/>
          <w:sz w:val="24"/>
          <w:szCs w:val="24"/>
        </w:rPr>
        <w:t>、数据库选错了索引。</w:t>
      </w:r>
    </w:p>
    <w:p w14:paraId="51A8CEC1"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1F550D9F" w14:textId="77777777" w:rsidR="002B2E7F" w:rsidRDefault="002B2E7F" w:rsidP="002B2E7F">
      <w:pPr>
        <w:widowControl/>
        <w:spacing w:line="440" w:lineRule="exact"/>
        <w:jc w:val="left"/>
        <w:rPr>
          <w:rFonts w:ascii="Times New Roman" w:eastAsia="宋体" w:hAnsi="Times New Roman" w:cs="Times New Roman"/>
          <w:kern w:val="0"/>
          <w:sz w:val="24"/>
          <w:szCs w:val="24"/>
        </w:rPr>
      </w:pPr>
    </w:p>
    <w:p w14:paraId="030A5788" w14:textId="5410B0A2" w:rsidR="002B2E7F" w:rsidRP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你是怎么理解事务的？说一下你的理解</w:t>
      </w:r>
    </w:p>
    <w:p w14:paraId="3ECCA3D2" w14:textId="506CC7C7" w:rsidR="002B2E7F" w:rsidRDefault="002B2E7F"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是一组数据库操作，组合成一个逻辑单元。</w:t>
      </w:r>
    </w:p>
    <w:p w14:paraId="06C3915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1787ED2" w14:textId="5FB14008"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是怎么保证原子性的？</w:t>
      </w:r>
    </w:p>
    <w:p w14:paraId="2DF25105" w14:textId="125C2DBE" w:rsidR="002B2E7F"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子性是说，一个事务要么全部执行成功，要么全部执行失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回滚日志来确保原子性。</w:t>
      </w:r>
    </w:p>
    <w:p w14:paraId="75539708" w14:textId="45E699DB"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常我们在对数据进行增删改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除了会记录</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重做日志外，还会将更新的数据记录写入</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当事务出现异常，执行失败的时候。就需要</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的版本链，将数据回滚到事务修改之前的版本。</w:t>
      </w:r>
    </w:p>
    <w:p w14:paraId="56EA659B"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56A602D9"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39C82064" w14:textId="208314DE"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持久性的？</w:t>
      </w:r>
    </w:p>
    <w:p w14:paraId="5FC442A4" w14:textId="727132F1"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持久性是指，事务一旦提交，它对数据库的改变就应该是永久性的，接下来其他操作或故障不能对其有影响。</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要是通过</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保证事务的持久性，其中还用到了</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p>
    <w:p w14:paraId="7BBC2AC1" w14:textId="209E54D8" w:rsidR="009F01B1" w:rsidRDefault="009F01B1"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关键点在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写操作并不是立刻写到磁盘上，而是先写日志</w:t>
      </w:r>
      <w:r w:rsidR="0098346B">
        <w:rPr>
          <w:rFonts w:ascii="Times New Roman" w:eastAsia="宋体" w:hAnsi="Times New Roman" w:cs="Times New Roman" w:hint="eastAsia"/>
          <w:kern w:val="0"/>
          <w:sz w:val="24"/>
          <w:szCs w:val="24"/>
        </w:rPr>
        <w:t>，然后在合适的时间再写到磁盘上</w:t>
      </w:r>
      <w:r w:rsidR="005944B7">
        <w:rPr>
          <w:rFonts w:ascii="Times New Roman" w:eastAsia="宋体" w:hAnsi="Times New Roman" w:cs="Times New Roman" w:hint="eastAsia"/>
          <w:kern w:val="0"/>
          <w:sz w:val="24"/>
          <w:szCs w:val="24"/>
        </w:rPr>
        <w:t>。具体来说，当有一条记录需要更新时，</w:t>
      </w:r>
      <w:r w:rsidR="005944B7">
        <w:rPr>
          <w:rFonts w:ascii="Times New Roman" w:eastAsia="宋体" w:hAnsi="Times New Roman" w:cs="Times New Roman" w:hint="eastAsia"/>
          <w:kern w:val="0"/>
          <w:sz w:val="24"/>
          <w:szCs w:val="24"/>
        </w:rPr>
        <w:t>Inno</w:t>
      </w:r>
      <w:r w:rsidR="005944B7">
        <w:rPr>
          <w:rFonts w:ascii="Times New Roman" w:eastAsia="宋体" w:hAnsi="Times New Roman" w:cs="Times New Roman"/>
          <w:kern w:val="0"/>
          <w:sz w:val="24"/>
          <w:szCs w:val="24"/>
        </w:rPr>
        <w:t>DB</w:t>
      </w:r>
      <w:r w:rsidR="005944B7">
        <w:rPr>
          <w:rFonts w:ascii="Times New Roman" w:eastAsia="宋体" w:hAnsi="Times New Roman" w:cs="Times New Roman" w:hint="eastAsia"/>
          <w:kern w:val="0"/>
          <w:sz w:val="24"/>
          <w:szCs w:val="24"/>
        </w:rPr>
        <w:t>引擎会先把更新记录写入</w:t>
      </w:r>
      <w:r w:rsidR="005944B7">
        <w:rPr>
          <w:rFonts w:ascii="Times New Roman" w:eastAsia="宋体" w:hAnsi="Times New Roman" w:cs="Times New Roman" w:hint="eastAsia"/>
          <w:kern w:val="0"/>
          <w:sz w:val="24"/>
          <w:szCs w:val="24"/>
        </w:rPr>
        <w:t>redo</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log</w:t>
      </w:r>
      <w:r w:rsidR="005944B7">
        <w:rPr>
          <w:rFonts w:ascii="Times New Roman" w:eastAsia="宋体" w:hAnsi="Times New Roman" w:cs="Times New Roman" w:hint="eastAsia"/>
          <w:kern w:val="0"/>
          <w:sz w:val="24"/>
          <w:szCs w:val="24"/>
        </w:rPr>
        <w:t>里，并更新内存页中的数据，这时候整个记录的更新就算完成了，此时内存中该页中数据和磁盘上的数据页不一样，内存中的该页被称为脏页。后续，</w:t>
      </w:r>
      <w:r w:rsidR="005944B7">
        <w:rPr>
          <w:rFonts w:ascii="Times New Roman" w:eastAsia="宋体" w:hAnsi="Times New Roman" w:cs="Times New Roman" w:hint="eastAsia"/>
          <w:kern w:val="0"/>
          <w:sz w:val="24"/>
          <w:szCs w:val="24"/>
        </w:rPr>
        <w:t>InnoDB</w:t>
      </w:r>
      <w:r w:rsidR="005944B7">
        <w:rPr>
          <w:rFonts w:ascii="Times New Roman" w:eastAsia="宋体" w:hAnsi="Times New Roman" w:cs="Times New Roman" w:hint="eastAsia"/>
          <w:kern w:val="0"/>
          <w:sz w:val="24"/>
          <w:szCs w:val="24"/>
        </w:rPr>
        <w:t>引擎会在适当的时候，由后台线程将缓存</w:t>
      </w:r>
      <w:r w:rsidR="005944B7">
        <w:rPr>
          <w:rFonts w:ascii="Times New Roman" w:eastAsia="宋体" w:hAnsi="Times New Roman" w:cs="Times New Roman" w:hint="eastAsia"/>
          <w:kern w:val="0"/>
          <w:sz w:val="24"/>
          <w:szCs w:val="24"/>
        </w:rPr>
        <w:t>Buffer</w:t>
      </w:r>
      <w:r w:rsidR="005944B7">
        <w:rPr>
          <w:rFonts w:ascii="Times New Roman" w:eastAsia="宋体" w:hAnsi="Times New Roman" w:cs="Times New Roman"/>
          <w:kern w:val="0"/>
          <w:sz w:val="24"/>
          <w:szCs w:val="24"/>
        </w:rPr>
        <w:t xml:space="preserve"> </w:t>
      </w:r>
      <w:r w:rsidR="005944B7">
        <w:rPr>
          <w:rFonts w:ascii="Times New Roman" w:eastAsia="宋体" w:hAnsi="Times New Roman" w:cs="Times New Roman" w:hint="eastAsia"/>
          <w:kern w:val="0"/>
          <w:sz w:val="24"/>
          <w:szCs w:val="24"/>
        </w:rPr>
        <w:t>Pool</w:t>
      </w:r>
      <w:r w:rsidR="005944B7">
        <w:rPr>
          <w:rFonts w:ascii="Times New Roman" w:eastAsia="宋体" w:hAnsi="Times New Roman" w:cs="Times New Roman" w:hint="eastAsia"/>
          <w:kern w:val="0"/>
          <w:sz w:val="24"/>
          <w:szCs w:val="24"/>
        </w:rPr>
        <w:t>里的脏页刷新到磁盘。</w:t>
      </w:r>
    </w:p>
    <w:p w14:paraId="75299737" w14:textId="7C77C844"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当系统崩溃时，即使内存中的脏页数据还没有写入磁盘，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持久化了，</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可以根据</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的内容将数据恢复到崩溃前的状态，整个过程也就是常说的</w:t>
      </w:r>
      <w:r>
        <w:rPr>
          <w:rFonts w:ascii="Times New Roman" w:eastAsia="宋体" w:hAnsi="Times New Roman" w:cs="Times New Roman"/>
          <w:kern w:val="0"/>
          <w:sz w:val="24"/>
          <w:szCs w:val="24"/>
        </w:rPr>
        <w:t>crash-safe</w:t>
      </w:r>
      <w:r>
        <w:rPr>
          <w:rFonts w:ascii="Times New Roman" w:eastAsia="宋体" w:hAnsi="Times New Roman" w:cs="Times New Roman" w:hint="eastAsia"/>
          <w:kern w:val="0"/>
          <w:sz w:val="24"/>
          <w:szCs w:val="24"/>
        </w:rPr>
        <w:t>能力。</w:t>
      </w:r>
    </w:p>
    <w:p w14:paraId="5D195E7C" w14:textId="77777777" w:rsidR="009F01B1" w:rsidRPr="002B2E7F" w:rsidRDefault="009F01B1" w:rsidP="002B2E7F">
      <w:pPr>
        <w:widowControl/>
        <w:spacing w:line="440" w:lineRule="exact"/>
        <w:jc w:val="left"/>
        <w:rPr>
          <w:rFonts w:ascii="Times New Roman" w:eastAsia="宋体" w:hAnsi="Times New Roman" w:cs="Times New Roman"/>
          <w:kern w:val="0"/>
          <w:sz w:val="24"/>
          <w:szCs w:val="24"/>
        </w:rPr>
      </w:pPr>
    </w:p>
    <w:p w14:paraId="4D8F62D6" w14:textId="77777777" w:rsidR="002B2E7F" w:rsidRPr="002B2E7F" w:rsidRDefault="002B2E7F" w:rsidP="002B2E7F">
      <w:pPr>
        <w:widowControl/>
        <w:spacing w:line="440" w:lineRule="exact"/>
        <w:jc w:val="left"/>
        <w:rPr>
          <w:rFonts w:ascii="Times New Roman" w:eastAsia="宋体" w:hAnsi="Times New Roman" w:cs="Times New Roman"/>
          <w:kern w:val="0"/>
          <w:sz w:val="24"/>
          <w:szCs w:val="24"/>
        </w:rPr>
      </w:pPr>
    </w:p>
    <w:p w14:paraId="10CF82AA" w14:textId="54B5918C" w:rsidR="002B2E7F" w:rsidRDefault="002B2E7F" w:rsidP="002B2E7F">
      <w:pPr>
        <w:widowControl/>
        <w:spacing w:line="440" w:lineRule="exact"/>
        <w:jc w:val="left"/>
        <w:rPr>
          <w:rFonts w:ascii="Times New Roman" w:eastAsia="宋体" w:hAnsi="Times New Roman" w:cs="Times New Roman"/>
          <w:kern w:val="0"/>
          <w:sz w:val="24"/>
          <w:szCs w:val="24"/>
        </w:rPr>
      </w:pPr>
      <w:r w:rsidRPr="002B2E7F">
        <w:rPr>
          <w:rFonts w:ascii="Times New Roman" w:eastAsia="宋体" w:hAnsi="Times New Roman" w:cs="Times New Roman"/>
          <w:kern w:val="0"/>
          <w:sz w:val="24"/>
          <w:szCs w:val="24"/>
        </w:rPr>
        <w:t xml:space="preserve">Mysql </w:t>
      </w:r>
      <w:r w:rsidRPr="002B2E7F">
        <w:rPr>
          <w:rFonts w:ascii="Times New Roman" w:eastAsia="宋体" w:hAnsi="Times New Roman" w:cs="Times New Roman"/>
          <w:kern w:val="0"/>
          <w:sz w:val="24"/>
          <w:szCs w:val="24"/>
        </w:rPr>
        <w:t>怎么保证隔离性的？</w:t>
      </w:r>
      <w:r w:rsidRPr="002B2E7F">
        <w:rPr>
          <w:rFonts w:ascii="Times New Roman" w:eastAsia="宋体" w:hAnsi="Times New Roman" w:cs="Times New Roman"/>
          <w:kern w:val="0"/>
          <w:sz w:val="24"/>
          <w:szCs w:val="24"/>
        </w:rPr>
        <w:t>(</w:t>
      </w:r>
      <w:r w:rsidRPr="002B2E7F">
        <w:rPr>
          <w:rFonts w:ascii="Times New Roman" w:eastAsia="宋体" w:hAnsi="Times New Roman" w:cs="Times New Roman"/>
          <w:kern w:val="0"/>
          <w:sz w:val="24"/>
          <w:szCs w:val="24"/>
        </w:rPr>
        <w:t>锁</w:t>
      </w:r>
      <w:r w:rsidRPr="002B2E7F">
        <w:rPr>
          <w:rFonts w:ascii="Times New Roman" w:eastAsia="宋体" w:hAnsi="Times New Roman" w:cs="Times New Roman"/>
          <w:kern w:val="0"/>
          <w:sz w:val="24"/>
          <w:szCs w:val="24"/>
        </w:rPr>
        <w:t xml:space="preserve"> </w:t>
      </w:r>
      <w:r w:rsidRPr="002B2E7F">
        <w:rPr>
          <w:rFonts w:ascii="Times New Roman" w:eastAsia="宋体" w:hAnsi="Times New Roman" w:cs="Times New Roman"/>
          <w:kern w:val="0"/>
          <w:sz w:val="24"/>
          <w:szCs w:val="24"/>
        </w:rPr>
        <w:t>和</w:t>
      </w:r>
      <w:r w:rsidRPr="002B2E7F">
        <w:rPr>
          <w:rFonts w:ascii="Times New Roman" w:eastAsia="宋体" w:hAnsi="Times New Roman" w:cs="Times New Roman"/>
          <w:kern w:val="0"/>
          <w:sz w:val="24"/>
          <w:szCs w:val="24"/>
        </w:rPr>
        <w:t xml:space="preserve"> MVCC </w:t>
      </w:r>
      <w:r w:rsidRPr="002B2E7F">
        <w:rPr>
          <w:rFonts w:ascii="Times New Roman" w:eastAsia="宋体" w:hAnsi="Times New Roman" w:cs="Times New Roman"/>
          <w:kern w:val="0"/>
          <w:sz w:val="24"/>
          <w:szCs w:val="24"/>
        </w:rPr>
        <w:t>机制</w:t>
      </w:r>
      <w:r w:rsidRPr="002B2E7F">
        <w:rPr>
          <w:rFonts w:ascii="Times New Roman" w:eastAsia="宋体" w:hAnsi="Times New Roman" w:cs="Times New Roman"/>
          <w:kern w:val="0"/>
          <w:sz w:val="24"/>
          <w:szCs w:val="24"/>
        </w:rPr>
        <w:t>)</w:t>
      </w:r>
    </w:p>
    <w:p w14:paraId="549D9D6C" w14:textId="665BE7AB" w:rsidR="005944B7" w:rsidRDefault="005944B7"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是指一个事务内部的操作以及操作的数据对正在进行的其他事物是隔离的，并发执行的各个事务之间不能相互干扰。</w:t>
      </w:r>
    </w:p>
    <w:p w14:paraId="6ED36901" w14:textId="4EE82604" w:rsidR="000A57F0" w:rsidRDefault="000A57F0" w:rsidP="002B2E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隔离性可以防止多个事务并发执行时，可能存在交叉执行导致数据不一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对隔离性的保证主要有两个方面：</w:t>
      </w:r>
    </w:p>
    <w:p w14:paraId="3B0743D7" w14:textId="15E82D1D" w:rsidR="000A57F0" w:rsidRP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sidRPr="000A57F0">
        <w:rPr>
          <w:rFonts w:ascii="Times New Roman" w:eastAsia="宋体" w:hAnsi="Times New Roman" w:cs="Times New Roman" w:hint="eastAsia"/>
          <w:kern w:val="0"/>
          <w:sz w:val="24"/>
          <w:szCs w:val="24"/>
        </w:rPr>
        <w:t>用锁机制来保证一个事务的写操作，对另一个事务的写操作的隔离性。</w:t>
      </w:r>
    </w:p>
    <w:p w14:paraId="47B56B74" w14:textId="3C77F026" w:rsidR="000A57F0" w:rsidRDefault="000A57F0" w:rsidP="004943B9">
      <w:pPr>
        <w:pStyle w:val="a3"/>
        <w:widowControl/>
        <w:numPr>
          <w:ilvl w:val="0"/>
          <w:numId w:val="22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来保证一个事务的写操作，对另一个事务的读操作的隔离性。</w:t>
      </w:r>
    </w:p>
    <w:p w14:paraId="6044AEE7" w14:textId="30DD07A7" w:rsid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按照锁的粒度，可以分为全局锁，表锁，行锁。全局锁会使整个数据库处于只读状态，在全库逻辑备份时经常用到。表级锁在操作数据时会锁定整张表，并发性能一般，而行锁可以做到只锁定需要操作的记录行，并发性能很好。但是由于加锁本身需要消耗资源，因此在锁定数据较多的情况下，可以使用表锁来减少开销。</w:t>
      </w:r>
    </w:p>
    <w:p w14:paraId="2A7B5E19" w14:textId="1999EE30" w:rsidR="000A57F0" w:rsidRPr="000A57F0" w:rsidRDefault="000A57F0" w:rsidP="000A57F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主要解决读写冲突的问题，它由</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readvie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其中</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可以为每行记录保存多个历史版本，</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在执行快照读的时候，会创建一致性试图</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里的信息，顺着</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版本链，找到满足可见性的记录。</w:t>
      </w:r>
    </w:p>
    <w:p w14:paraId="019506F7" w14:textId="70FED466" w:rsidR="00901FF2" w:rsidRDefault="00901FF2" w:rsidP="00901FF2">
      <w:pPr>
        <w:widowControl/>
        <w:spacing w:line="440" w:lineRule="exact"/>
        <w:jc w:val="left"/>
        <w:rPr>
          <w:rFonts w:ascii="Times New Roman" w:eastAsia="宋体" w:hAnsi="Times New Roman" w:cs="Times New Roman"/>
          <w:kern w:val="0"/>
          <w:sz w:val="24"/>
          <w:szCs w:val="24"/>
        </w:rPr>
      </w:pPr>
    </w:p>
    <w:p w14:paraId="7B273C78" w14:textId="2B47CBB2" w:rsidR="00901FF2" w:rsidRDefault="00901FF2" w:rsidP="00901FF2">
      <w:pPr>
        <w:widowControl/>
        <w:spacing w:line="440" w:lineRule="exact"/>
        <w:jc w:val="left"/>
        <w:rPr>
          <w:rFonts w:ascii="Times New Roman" w:eastAsia="宋体" w:hAnsi="Times New Roman" w:cs="Times New Roman"/>
          <w:kern w:val="0"/>
          <w:sz w:val="24"/>
          <w:szCs w:val="24"/>
        </w:rPr>
      </w:pPr>
    </w:p>
    <w:p w14:paraId="7C5E2821" w14:textId="207223CC"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不了解的东西怎么回答？</w:t>
      </w:r>
    </w:p>
    <w:p w14:paraId="55D413D0" w14:textId="3F4AD41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勇敢地说我不了解这个，引导面试官问我熟悉的。</w:t>
      </w:r>
    </w:p>
    <w:p w14:paraId="28A40CAC" w14:textId="445632CD"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不起，这个方面我不太熟悉，</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熟悉</w:t>
      </w:r>
      <w:r>
        <w:rPr>
          <w:rFonts w:ascii="Times New Roman" w:eastAsia="宋体" w:hAnsi="Times New Roman" w:cs="Times New Roman" w:hint="eastAsia"/>
          <w:kern w:val="0"/>
          <w:sz w:val="24"/>
          <w:szCs w:val="24"/>
        </w:rPr>
        <w:t>xxxx</w:t>
      </w:r>
      <w:r>
        <w:rPr>
          <w:rFonts w:ascii="Times New Roman" w:eastAsia="宋体" w:hAnsi="Times New Roman" w:cs="Times New Roman" w:hint="eastAsia"/>
          <w:kern w:val="0"/>
          <w:sz w:val="24"/>
          <w:szCs w:val="24"/>
        </w:rPr>
        <w:t>”</w:t>
      </w:r>
    </w:p>
    <w:p w14:paraId="1AEB6534" w14:textId="53963403"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需要用大模型魔改一下。</w:t>
      </w:r>
    </w:p>
    <w:p w14:paraId="538359AF" w14:textId="33509191"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写到的所有东西</w:t>
      </w:r>
      <w:r w:rsidR="00CC011C">
        <w:rPr>
          <w:rFonts w:ascii="Times New Roman" w:eastAsia="宋体" w:hAnsi="Times New Roman" w:cs="Times New Roman" w:hint="eastAsia"/>
          <w:kern w:val="0"/>
          <w:sz w:val="24"/>
          <w:szCs w:val="24"/>
        </w:rPr>
        <w:t>（以及相关的东西）</w:t>
      </w:r>
      <w:r w:rsidR="00E90AC6">
        <w:rPr>
          <w:rFonts w:ascii="Times New Roman" w:eastAsia="宋体" w:hAnsi="Times New Roman" w:cs="Times New Roman" w:hint="eastAsia"/>
          <w:kern w:val="0"/>
          <w:sz w:val="24"/>
          <w:szCs w:val="24"/>
        </w:rPr>
        <w:t>，一定要能够</w:t>
      </w:r>
      <w:r>
        <w:rPr>
          <w:rFonts w:ascii="Times New Roman" w:eastAsia="宋体" w:hAnsi="Times New Roman" w:cs="Times New Roman" w:hint="eastAsia"/>
          <w:kern w:val="0"/>
          <w:sz w:val="24"/>
          <w:szCs w:val="24"/>
        </w:rPr>
        <w:t>够正确的回答</w:t>
      </w:r>
      <w:r w:rsidR="00E90AC6">
        <w:rPr>
          <w:rFonts w:ascii="Times New Roman" w:eastAsia="宋体" w:hAnsi="Times New Roman" w:cs="Times New Roman" w:hint="eastAsia"/>
          <w:kern w:val="0"/>
          <w:sz w:val="24"/>
          <w:szCs w:val="24"/>
        </w:rPr>
        <w:t>！</w:t>
      </w:r>
    </w:p>
    <w:p w14:paraId="722A086A" w14:textId="08F31A3A" w:rsidR="00901FF2" w:rsidRDefault="00901FF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对于简历上没有写到</w:t>
      </w:r>
      <w:r w:rsidR="00E90AC6">
        <w:rPr>
          <w:rFonts w:ascii="Times New Roman" w:eastAsia="宋体" w:hAnsi="Times New Roman" w:cs="Times New Roman" w:hint="eastAsia"/>
          <w:kern w:val="0"/>
          <w:sz w:val="24"/>
          <w:szCs w:val="24"/>
        </w:rPr>
        <w:t>可以勇敢地说我不知道</w:t>
      </w:r>
      <w:r w:rsidR="00AF5B41">
        <w:rPr>
          <w:rFonts w:ascii="Times New Roman" w:eastAsia="宋体" w:hAnsi="Times New Roman" w:cs="Times New Roman" w:hint="eastAsia"/>
          <w:kern w:val="0"/>
          <w:sz w:val="24"/>
          <w:szCs w:val="24"/>
        </w:rPr>
        <w:t>。</w:t>
      </w:r>
    </w:p>
    <w:p w14:paraId="3C62E81C" w14:textId="6C4D243D" w:rsidR="00C80495" w:rsidRPr="00C80495" w:rsidRDefault="00C8049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针对简历复习，简历上出现的一定要能回答，没有出现的可以说我不知道。</w:t>
      </w:r>
    </w:p>
    <w:p w14:paraId="7211A185" w14:textId="2A5B260E" w:rsidR="00901FF2" w:rsidRPr="00901FF2" w:rsidRDefault="00915685"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简历上某个点</w:t>
      </w:r>
      <w:r w:rsidR="00C80495">
        <w:rPr>
          <w:rFonts w:ascii="Times New Roman" w:eastAsia="宋体" w:hAnsi="Times New Roman" w:cs="Times New Roman" w:hint="eastAsia"/>
          <w:kern w:val="0"/>
          <w:sz w:val="24"/>
          <w:szCs w:val="24"/>
        </w:rPr>
        <w:t>连环泡</w:t>
      </w:r>
      <w:r>
        <w:rPr>
          <w:rFonts w:ascii="Times New Roman" w:eastAsia="宋体" w:hAnsi="Times New Roman" w:cs="Times New Roman" w:hint="eastAsia"/>
          <w:kern w:val="0"/>
          <w:sz w:val="24"/>
          <w:szCs w:val="24"/>
        </w:rPr>
        <w:t>，一直深入问。</w:t>
      </w:r>
    </w:p>
    <w:p w14:paraId="25EED6C1" w14:textId="7618E980" w:rsidR="00901FF2" w:rsidRDefault="00C264EE"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的东西一定要说清楚。</w:t>
      </w:r>
    </w:p>
    <w:p w14:paraId="718AAB8B" w14:textId="6FE3F8DE" w:rsidR="00901FF2" w:rsidRDefault="00901FF2" w:rsidP="00901FF2">
      <w:pPr>
        <w:widowControl/>
        <w:spacing w:line="440" w:lineRule="exact"/>
        <w:jc w:val="left"/>
        <w:rPr>
          <w:rFonts w:ascii="Times New Roman" w:eastAsia="宋体" w:hAnsi="Times New Roman" w:cs="Times New Roman"/>
          <w:kern w:val="0"/>
          <w:sz w:val="24"/>
          <w:szCs w:val="24"/>
        </w:rPr>
      </w:pPr>
    </w:p>
    <w:p w14:paraId="4552C2D8" w14:textId="77777777" w:rsidR="00F01EA2" w:rsidRDefault="00F01EA2" w:rsidP="00901FF2">
      <w:pPr>
        <w:widowControl/>
        <w:spacing w:line="440" w:lineRule="exact"/>
        <w:jc w:val="left"/>
        <w:rPr>
          <w:rFonts w:ascii="Times New Roman" w:eastAsia="宋体" w:hAnsi="Times New Roman" w:cs="Times New Roman" w:hint="eastAsia"/>
          <w:kern w:val="0"/>
          <w:sz w:val="24"/>
          <w:szCs w:val="24"/>
        </w:rPr>
      </w:pPr>
    </w:p>
    <w:p w14:paraId="0D6316BB" w14:textId="2FA66F50" w:rsidR="006925F7" w:rsidRDefault="006925F7"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隔离级别为什么是可重复读？</w:t>
      </w:r>
    </w:p>
    <w:p w14:paraId="1F090B2F" w14:textId="2CD2206E"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sidRPr="00F01EA2">
        <w:rPr>
          <w:rFonts w:ascii="Times New Roman" w:eastAsia="宋体" w:hAnsi="Times New Roman" w:cs="Times New Roman" w:hint="eastAsia"/>
          <w:kern w:val="0"/>
          <w:sz w:val="24"/>
          <w:szCs w:val="24"/>
        </w:rPr>
        <w:t>binlog</w:t>
      </w:r>
      <w:r w:rsidRPr="00F01EA2">
        <w:rPr>
          <w:rFonts w:ascii="Times New Roman" w:eastAsia="宋体" w:hAnsi="Times New Roman" w:cs="Times New Roman" w:hint="eastAsia"/>
          <w:kern w:val="0"/>
          <w:sz w:val="24"/>
          <w:szCs w:val="24"/>
        </w:rPr>
        <w:t>的三种格式</w:t>
      </w:r>
    </w:p>
    <w:p w14:paraId="528754EE" w14:textId="28A64ED3"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加间隙锁</w:t>
      </w:r>
    </w:p>
    <w:p w14:paraId="0F2AB355" w14:textId="78C3622D" w:rsid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提交不加间隙锁</w:t>
      </w:r>
    </w:p>
    <w:p w14:paraId="7A9A6270" w14:textId="54CFCCDD" w:rsidR="00F01EA2" w:rsidRPr="00F01EA2" w:rsidRDefault="00F01EA2" w:rsidP="004943B9">
      <w:pPr>
        <w:pStyle w:val="a3"/>
        <w:widowControl/>
        <w:numPr>
          <w:ilvl w:val="0"/>
          <w:numId w:val="228"/>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主从不一致</w:t>
      </w:r>
    </w:p>
    <w:p w14:paraId="77E25E77" w14:textId="42F30E48" w:rsidR="00901FF2" w:rsidRDefault="00901FF2" w:rsidP="00901FF2">
      <w:pPr>
        <w:widowControl/>
        <w:spacing w:line="440" w:lineRule="exact"/>
        <w:jc w:val="left"/>
        <w:rPr>
          <w:rFonts w:ascii="Times New Roman" w:eastAsia="宋体" w:hAnsi="Times New Roman" w:cs="Times New Roman"/>
          <w:kern w:val="0"/>
          <w:sz w:val="24"/>
          <w:szCs w:val="24"/>
        </w:rPr>
      </w:pPr>
    </w:p>
    <w:p w14:paraId="0177AB63" w14:textId="66F6B686" w:rsidR="00F01EA2" w:rsidRDefault="00F01EA2" w:rsidP="00901FF2">
      <w:pPr>
        <w:widowControl/>
        <w:spacing w:line="440" w:lineRule="exact"/>
        <w:jc w:val="left"/>
        <w:rPr>
          <w:rFonts w:ascii="Times New Roman" w:eastAsia="宋体" w:hAnsi="Times New Roman" w:cs="Times New Roman"/>
          <w:kern w:val="0"/>
          <w:sz w:val="24"/>
          <w:szCs w:val="24"/>
        </w:rPr>
      </w:pPr>
    </w:p>
    <w:p w14:paraId="21C5306A" w14:textId="384EEE0D" w:rsidR="00F01EA2" w:rsidRDefault="00F01EA2"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线程池</w:t>
      </w:r>
      <w:r>
        <w:rPr>
          <w:rFonts w:ascii="Times New Roman" w:eastAsia="宋体" w:hAnsi="Times New Roman" w:cs="Times New Roman" w:hint="eastAsia"/>
          <w:kern w:val="0"/>
          <w:sz w:val="24"/>
          <w:szCs w:val="24"/>
        </w:rPr>
        <w:t>?</w:t>
      </w:r>
    </w:p>
    <w:p w14:paraId="470F4063" w14:textId="4CBA5BC7" w:rsidR="00F01EA2" w:rsidRDefault="00842158"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执行多任务的时候我们有几种方式执行，第一种是只用一个线程，即单线程串行执行，这样效率很慢，第二种是采用多线程的执行方式，每一个任务对应一个线程，多个线程并发执行，执行速度比单线程大大加快，但是每一个任务都开启一个线程的话，如果任务很多，就要创建大量线程，而每个线程只执行单个小量的任务就销毁了，线程的创建要需要消耗资源，所以这个方法也有缺点。第三中就是利用线程池，指定线程资源的个数，之创建特定个数的线程，来执行多个任务，这样就避免了单线程的串行执行慢，以及每个任务一个线程带来的创建线程浪费资源问题。</w:t>
      </w:r>
    </w:p>
    <w:p w14:paraId="245FAE2C" w14:textId="3E62A9A6" w:rsidR="00842158" w:rsidRDefault="00842158" w:rsidP="00842158">
      <w:pPr>
        <w:widowControl/>
        <w:jc w:val="center"/>
        <w:rPr>
          <w:rFonts w:ascii="Times New Roman" w:eastAsia="宋体" w:hAnsi="Times New Roman" w:cs="Times New Roman" w:hint="eastAsia"/>
          <w:kern w:val="0"/>
          <w:sz w:val="24"/>
          <w:szCs w:val="24"/>
        </w:rPr>
      </w:pPr>
      <w:r>
        <w:rPr>
          <w:rFonts w:ascii="Times New Roman" w:hAnsi="Times New Roman" w:cs="Times New Roman" w:hint="eastAsia"/>
          <w:noProof/>
        </w:rPr>
        <w:drawing>
          <wp:inline distT="0" distB="0" distL="0" distR="0" wp14:anchorId="22FEB400" wp14:editId="2038CECF">
            <wp:extent cx="4772660" cy="2390140"/>
            <wp:effectExtent l="0" t="0" r="889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772660" cy="2390140"/>
                    </a:xfrm>
                    <a:prstGeom prst="rect">
                      <a:avLst/>
                    </a:prstGeom>
                    <a:noFill/>
                    <a:ln>
                      <a:noFill/>
                    </a:ln>
                  </pic:spPr>
                </pic:pic>
              </a:graphicData>
            </a:graphic>
          </wp:inline>
        </w:drawing>
      </w:r>
    </w:p>
    <w:p w14:paraId="67F746C3" w14:textId="3A40B1A2" w:rsidR="00901FF2"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创建和销毁线程也是有开销的，固定线程数量，可以避免反复创建销毁线程带来的开销问题。</w:t>
      </w:r>
    </w:p>
    <w:p w14:paraId="26A3CEB2" w14:textId="5EEB563D" w:rsidR="00901FF2" w:rsidRDefault="00901FF2" w:rsidP="00901FF2">
      <w:pPr>
        <w:widowControl/>
        <w:spacing w:line="440" w:lineRule="exact"/>
        <w:jc w:val="left"/>
        <w:rPr>
          <w:rFonts w:ascii="Times New Roman" w:eastAsia="宋体" w:hAnsi="Times New Roman" w:cs="Times New Roman"/>
          <w:kern w:val="0"/>
          <w:sz w:val="24"/>
          <w:szCs w:val="24"/>
        </w:rPr>
      </w:pPr>
    </w:p>
    <w:p w14:paraId="05583975" w14:textId="24A0E212" w:rsidR="006145FB" w:rsidRDefault="006145FB" w:rsidP="00901FF2">
      <w:pPr>
        <w:widowControl/>
        <w:spacing w:line="440" w:lineRule="exact"/>
        <w:jc w:val="left"/>
        <w:rPr>
          <w:rFonts w:ascii="Times New Roman" w:eastAsia="宋体" w:hAnsi="Times New Roman" w:cs="Times New Roman"/>
          <w:kern w:val="0"/>
          <w:sz w:val="24"/>
          <w:szCs w:val="24"/>
        </w:rPr>
      </w:pPr>
    </w:p>
    <w:p w14:paraId="4B0D9897" w14:textId="38AC68F4" w:rsidR="006145FB" w:rsidRDefault="006145FB"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使用线程池？</w:t>
      </w:r>
    </w:p>
    <w:p w14:paraId="49431927" w14:textId="3B220846" w:rsidR="006145FB"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下来两点原因</w:t>
      </w:r>
      <w:r>
        <w:rPr>
          <w:rFonts w:ascii="Times New Roman" w:eastAsia="宋体" w:hAnsi="Times New Roman" w:cs="Times New Roman" w:hint="eastAsia"/>
          <w:kern w:val="0"/>
          <w:sz w:val="24"/>
          <w:szCs w:val="24"/>
        </w:rPr>
        <w:t>:</w:t>
      </w:r>
    </w:p>
    <w:p w14:paraId="23A43980" w14:textId="4A63B5D0"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反复创建线程开销大。</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让这部分线程始终保持工作，且可以反复执行任务。避免生命周期的损耗。</w:t>
      </w:r>
    </w:p>
    <w:p w14:paraId="00A21944" w14:textId="75B0597D" w:rsidR="008B4E03" w:rsidRDefault="008B4E03" w:rsidP="00901FF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过多的线程会占用太多的内存空间。</w:t>
      </w:r>
      <w:r>
        <w:rPr>
          <w:rFonts w:ascii="Times New Roman" w:eastAsia="宋体" w:hAnsi="Times New Roman" w:cs="Times New Roman" w:hint="eastAsia"/>
          <w:kern w:val="0"/>
          <w:sz w:val="24"/>
          <w:szCs w:val="24"/>
        </w:rPr>
        <w:t xml:space="preserve"> </w:t>
      </w:r>
      <w:r w:rsidRPr="008B4E03">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创建固定数量的线程。</w:t>
      </w:r>
    </w:p>
    <w:p w14:paraId="6C9AABF9" w14:textId="49531CB8" w:rsidR="008B4E03" w:rsidRDefault="008B4E03" w:rsidP="00901FF2">
      <w:pPr>
        <w:widowControl/>
        <w:spacing w:line="440" w:lineRule="exact"/>
        <w:jc w:val="left"/>
        <w:rPr>
          <w:rFonts w:ascii="Times New Roman" w:eastAsia="宋体" w:hAnsi="Times New Roman" w:cs="Times New Roman"/>
          <w:kern w:val="0"/>
          <w:sz w:val="24"/>
          <w:szCs w:val="24"/>
        </w:rPr>
      </w:pPr>
    </w:p>
    <w:p w14:paraId="14819D2E" w14:textId="4B77BB7C" w:rsidR="008B4E03" w:rsidRDefault="008B4E03" w:rsidP="00901FF2">
      <w:pPr>
        <w:widowControl/>
        <w:spacing w:line="440" w:lineRule="exact"/>
        <w:jc w:val="left"/>
        <w:rPr>
          <w:rFonts w:ascii="Times New Roman" w:eastAsia="宋体" w:hAnsi="Times New Roman" w:cs="Times New Roman"/>
          <w:kern w:val="0"/>
          <w:sz w:val="24"/>
          <w:szCs w:val="24"/>
        </w:rPr>
      </w:pPr>
    </w:p>
    <w:p w14:paraId="4B6072B7" w14:textId="77777777" w:rsidR="008B4E03" w:rsidRPr="008B4E03" w:rsidRDefault="008B4E03" w:rsidP="00901FF2">
      <w:pPr>
        <w:widowControl/>
        <w:spacing w:line="440" w:lineRule="exact"/>
        <w:jc w:val="left"/>
        <w:rPr>
          <w:rFonts w:ascii="Times New Roman" w:eastAsia="宋体" w:hAnsi="Times New Roman" w:cs="Times New Roman" w:hint="eastAsia"/>
          <w:kern w:val="0"/>
          <w:sz w:val="24"/>
          <w:szCs w:val="24"/>
        </w:rPr>
      </w:pPr>
    </w:p>
    <w:p w14:paraId="4DF2F3F5" w14:textId="7C85DE6F" w:rsidR="00901FF2" w:rsidRDefault="00901FF2" w:rsidP="00901FF2">
      <w:pPr>
        <w:widowControl/>
        <w:spacing w:line="440" w:lineRule="exact"/>
        <w:jc w:val="left"/>
        <w:rPr>
          <w:rFonts w:ascii="Times New Roman" w:eastAsia="宋体" w:hAnsi="Times New Roman" w:cs="Times New Roman"/>
          <w:kern w:val="0"/>
          <w:sz w:val="24"/>
          <w:szCs w:val="24"/>
        </w:rPr>
      </w:pPr>
    </w:p>
    <w:p w14:paraId="36B33FC3" w14:textId="15A1E400" w:rsidR="00901FF2" w:rsidRDefault="00901FF2" w:rsidP="00901FF2">
      <w:pPr>
        <w:widowControl/>
        <w:spacing w:line="440" w:lineRule="exact"/>
        <w:jc w:val="left"/>
        <w:rPr>
          <w:rFonts w:ascii="Times New Roman" w:eastAsia="宋体" w:hAnsi="Times New Roman" w:cs="Times New Roman"/>
          <w:kern w:val="0"/>
          <w:sz w:val="24"/>
          <w:szCs w:val="24"/>
        </w:rPr>
      </w:pPr>
    </w:p>
    <w:p w14:paraId="7EB48466" w14:textId="6E484A4B" w:rsidR="00901FF2" w:rsidRDefault="00901FF2" w:rsidP="00901FF2">
      <w:pPr>
        <w:widowControl/>
        <w:spacing w:line="440" w:lineRule="exact"/>
        <w:jc w:val="left"/>
        <w:rPr>
          <w:rFonts w:ascii="Times New Roman" w:eastAsia="宋体" w:hAnsi="Times New Roman" w:cs="Times New Roman"/>
          <w:kern w:val="0"/>
          <w:sz w:val="24"/>
          <w:szCs w:val="24"/>
        </w:rPr>
      </w:pPr>
    </w:p>
    <w:p w14:paraId="66570838" w14:textId="6F26F1C0" w:rsidR="00901FF2" w:rsidRDefault="00901FF2" w:rsidP="00901FF2">
      <w:pPr>
        <w:widowControl/>
        <w:spacing w:line="440" w:lineRule="exact"/>
        <w:jc w:val="left"/>
        <w:rPr>
          <w:rFonts w:ascii="Times New Roman" w:eastAsia="宋体" w:hAnsi="Times New Roman" w:cs="Times New Roman"/>
          <w:kern w:val="0"/>
          <w:sz w:val="24"/>
          <w:szCs w:val="24"/>
        </w:rPr>
      </w:pPr>
    </w:p>
    <w:p w14:paraId="1996372C" w14:textId="32CF4F61" w:rsidR="00901FF2" w:rsidRDefault="00901FF2" w:rsidP="00901FF2">
      <w:pPr>
        <w:widowControl/>
        <w:spacing w:line="440" w:lineRule="exact"/>
        <w:jc w:val="left"/>
        <w:rPr>
          <w:rFonts w:ascii="Times New Roman" w:eastAsia="宋体" w:hAnsi="Times New Roman" w:cs="Times New Roman"/>
          <w:kern w:val="0"/>
          <w:sz w:val="24"/>
          <w:szCs w:val="24"/>
        </w:rPr>
      </w:pPr>
    </w:p>
    <w:p w14:paraId="5624FF26" w14:textId="645D3682" w:rsidR="00901FF2" w:rsidRDefault="00901FF2" w:rsidP="00901FF2">
      <w:pPr>
        <w:widowControl/>
        <w:spacing w:line="440" w:lineRule="exact"/>
        <w:jc w:val="left"/>
        <w:rPr>
          <w:rFonts w:ascii="Times New Roman" w:eastAsia="宋体" w:hAnsi="Times New Roman" w:cs="Times New Roman"/>
          <w:kern w:val="0"/>
          <w:sz w:val="24"/>
          <w:szCs w:val="24"/>
        </w:rPr>
      </w:pPr>
    </w:p>
    <w:p w14:paraId="67011408" w14:textId="77777777" w:rsidR="00901FF2" w:rsidRPr="00901FF2" w:rsidRDefault="00901FF2" w:rsidP="00901FF2">
      <w:pPr>
        <w:widowControl/>
        <w:spacing w:line="440" w:lineRule="exact"/>
        <w:jc w:val="left"/>
        <w:rPr>
          <w:rFonts w:ascii="Times New Roman" w:eastAsia="宋体" w:hAnsi="Times New Roman" w:cs="Times New Roman"/>
          <w:kern w:val="0"/>
          <w:sz w:val="24"/>
          <w:szCs w:val="24"/>
        </w:rPr>
      </w:pPr>
    </w:p>
    <w:p w14:paraId="6AAE07C3" w14:textId="73B4F10B" w:rsidR="00D21990" w:rsidRDefault="00D21990" w:rsidP="00D2199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1BD1748" w14:textId="79AE0F47" w:rsidR="00F00C73" w:rsidRDefault="00F00C73" w:rsidP="00D21990">
      <w:pPr>
        <w:widowControl/>
        <w:spacing w:line="440" w:lineRule="exact"/>
        <w:jc w:val="left"/>
        <w:rPr>
          <w:rFonts w:ascii="Times New Roman" w:eastAsia="宋体" w:hAnsi="Times New Roman" w:cs="Times New Roman"/>
          <w:kern w:val="0"/>
          <w:sz w:val="24"/>
          <w:szCs w:val="24"/>
        </w:rPr>
      </w:pPr>
    </w:p>
    <w:p w14:paraId="486545C4" w14:textId="77777777" w:rsidR="00AE40CB" w:rsidRDefault="00AE40CB" w:rsidP="00CC63B3">
      <w:pPr>
        <w:widowControl/>
        <w:spacing w:line="440" w:lineRule="exact"/>
        <w:jc w:val="left"/>
        <w:rPr>
          <w:rFonts w:ascii="Times New Roman" w:eastAsia="宋体" w:hAnsi="Times New Roman" w:cs="Times New Roman"/>
          <w:kern w:val="0"/>
          <w:sz w:val="24"/>
          <w:szCs w:val="24"/>
        </w:rPr>
      </w:pPr>
    </w:p>
    <w:p w14:paraId="78CCAF2B" w14:textId="5F68EF8B" w:rsidR="00F00C73" w:rsidRDefault="00F00C73" w:rsidP="00CC63B3">
      <w:pPr>
        <w:widowControl/>
        <w:spacing w:line="440" w:lineRule="exact"/>
        <w:jc w:val="left"/>
        <w:rPr>
          <w:rFonts w:ascii="Times New Roman" w:eastAsia="宋体" w:hAnsi="Times New Roman" w:cs="Times New Roman"/>
          <w:kern w:val="0"/>
          <w:sz w:val="24"/>
          <w:szCs w:val="24"/>
        </w:rPr>
      </w:pPr>
    </w:p>
    <w:p w14:paraId="57BA8920" w14:textId="2A2B8477" w:rsidR="00F00C73" w:rsidRDefault="00F00C73" w:rsidP="00CC63B3">
      <w:pPr>
        <w:widowControl/>
        <w:spacing w:line="440" w:lineRule="exact"/>
        <w:jc w:val="left"/>
        <w:rPr>
          <w:rFonts w:ascii="Times New Roman" w:eastAsia="宋体" w:hAnsi="Times New Roman" w:cs="Times New Roman"/>
          <w:kern w:val="0"/>
          <w:sz w:val="24"/>
          <w:szCs w:val="24"/>
        </w:rPr>
      </w:pPr>
    </w:p>
    <w:p w14:paraId="62859C06" w14:textId="3ABF875E" w:rsidR="00F00C73" w:rsidRDefault="00F00C73" w:rsidP="00CC63B3">
      <w:pPr>
        <w:widowControl/>
        <w:spacing w:line="440" w:lineRule="exact"/>
        <w:jc w:val="left"/>
        <w:rPr>
          <w:rFonts w:ascii="Times New Roman" w:eastAsia="宋体" w:hAnsi="Times New Roman" w:cs="Times New Roman"/>
          <w:kern w:val="0"/>
          <w:sz w:val="24"/>
          <w:szCs w:val="24"/>
        </w:rPr>
      </w:pPr>
    </w:p>
    <w:p w14:paraId="60B8FE48" w14:textId="340007E5" w:rsidR="00F00C73" w:rsidRDefault="00F00C73" w:rsidP="00CC63B3">
      <w:pPr>
        <w:widowControl/>
        <w:spacing w:line="440" w:lineRule="exact"/>
        <w:jc w:val="left"/>
        <w:rPr>
          <w:rFonts w:ascii="Times New Roman" w:eastAsia="宋体" w:hAnsi="Times New Roman" w:cs="Times New Roman"/>
          <w:kern w:val="0"/>
          <w:sz w:val="24"/>
          <w:szCs w:val="24"/>
        </w:rPr>
      </w:pPr>
    </w:p>
    <w:p w14:paraId="003B99B6" w14:textId="09849378" w:rsidR="00F00C73" w:rsidRDefault="00F00C73" w:rsidP="00CC63B3">
      <w:pPr>
        <w:widowControl/>
        <w:spacing w:line="440" w:lineRule="exact"/>
        <w:jc w:val="left"/>
        <w:rPr>
          <w:rFonts w:ascii="Times New Roman" w:eastAsia="宋体" w:hAnsi="Times New Roman" w:cs="Times New Roman"/>
          <w:kern w:val="0"/>
          <w:sz w:val="24"/>
          <w:szCs w:val="24"/>
        </w:rPr>
      </w:pPr>
    </w:p>
    <w:p w14:paraId="3E1A067C" w14:textId="0777AB7E" w:rsidR="00F00C73" w:rsidRDefault="00F00C73" w:rsidP="00CC63B3">
      <w:pPr>
        <w:widowControl/>
        <w:spacing w:line="440" w:lineRule="exact"/>
        <w:jc w:val="left"/>
        <w:rPr>
          <w:rFonts w:ascii="Times New Roman" w:eastAsia="宋体" w:hAnsi="Times New Roman" w:cs="Times New Roman"/>
          <w:kern w:val="0"/>
          <w:sz w:val="24"/>
          <w:szCs w:val="24"/>
        </w:rPr>
      </w:pPr>
    </w:p>
    <w:p w14:paraId="14FAACE9" w14:textId="6FC81998" w:rsidR="00F00C73" w:rsidRDefault="00F00C73" w:rsidP="00CC63B3">
      <w:pPr>
        <w:widowControl/>
        <w:spacing w:line="440" w:lineRule="exact"/>
        <w:jc w:val="left"/>
        <w:rPr>
          <w:rFonts w:ascii="Times New Roman" w:eastAsia="宋体" w:hAnsi="Times New Roman" w:cs="Times New Roman"/>
          <w:kern w:val="0"/>
          <w:sz w:val="24"/>
          <w:szCs w:val="24"/>
        </w:rPr>
      </w:pPr>
    </w:p>
    <w:p w14:paraId="6A8AC9D6" w14:textId="696E0D0D" w:rsidR="00F00C73" w:rsidRDefault="00F00C73" w:rsidP="00CC63B3">
      <w:pPr>
        <w:widowControl/>
        <w:spacing w:line="440" w:lineRule="exact"/>
        <w:jc w:val="left"/>
        <w:rPr>
          <w:rFonts w:ascii="Times New Roman" w:eastAsia="宋体" w:hAnsi="Times New Roman" w:cs="Times New Roman"/>
          <w:kern w:val="0"/>
          <w:sz w:val="24"/>
          <w:szCs w:val="24"/>
        </w:rPr>
      </w:pPr>
    </w:p>
    <w:p w14:paraId="3DF7A4A8" w14:textId="6074A150" w:rsidR="00F00C73" w:rsidRDefault="00F00C73" w:rsidP="00CC63B3">
      <w:pPr>
        <w:widowControl/>
        <w:spacing w:line="440" w:lineRule="exact"/>
        <w:jc w:val="left"/>
        <w:rPr>
          <w:rFonts w:ascii="Times New Roman" w:eastAsia="宋体" w:hAnsi="Times New Roman" w:cs="Times New Roman"/>
          <w:kern w:val="0"/>
          <w:sz w:val="24"/>
          <w:szCs w:val="24"/>
        </w:rPr>
      </w:pPr>
    </w:p>
    <w:p w14:paraId="755D638F" w14:textId="1AC15B90" w:rsidR="00F00C73" w:rsidRDefault="00F00C73" w:rsidP="00CC63B3">
      <w:pPr>
        <w:widowControl/>
        <w:spacing w:line="440" w:lineRule="exact"/>
        <w:jc w:val="left"/>
        <w:rPr>
          <w:rFonts w:ascii="Times New Roman" w:eastAsia="宋体" w:hAnsi="Times New Roman" w:cs="Times New Roman"/>
          <w:kern w:val="0"/>
          <w:sz w:val="24"/>
          <w:szCs w:val="24"/>
        </w:rPr>
      </w:pPr>
    </w:p>
    <w:p w14:paraId="06E26B79" w14:textId="3741B15D" w:rsidR="00F00C73" w:rsidRDefault="00F00C73" w:rsidP="00CC63B3">
      <w:pPr>
        <w:widowControl/>
        <w:spacing w:line="440" w:lineRule="exact"/>
        <w:jc w:val="left"/>
        <w:rPr>
          <w:rFonts w:ascii="Times New Roman" w:eastAsia="宋体" w:hAnsi="Times New Roman" w:cs="Times New Roman"/>
          <w:kern w:val="0"/>
          <w:sz w:val="24"/>
          <w:szCs w:val="24"/>
        </w:rPr>
      </w:pPr>
    </w:p>
    <w:p w14:paraId="6E3DFD4C" w14:textId="5B2B3582" w:rsidR="00F00C73" w:rsidRDefault="00F00C73" w:rsidP="00CC63B3">
      <w:pPr>
        <w:widowControl/>
        <w:spacing w:line="440" w:lineRule="exact"/>
        <w:jc w:val="left"/>
        <w:rPr>
          <w:rFonts w:ascii="Times New Roman" w:eastAsia="宋体" w:hAnsi="Times New Roman" w:cs="Times New Roman"/>
          <w:kern w:val="0"/>
          <w:sz w:val="24"/>
          <w:szCs w:val="24"/>
        </w:rPr>
      </w:pPr>
    </w:p>
    <w:p w14:paraId="23B0A175" w14:textId="4A2EC831" w:rsidR="00F00C73" w:rsidRDefault="00F00C73" w:rsidP="00CC63B3">
      <w:pPr>
        <w:widowControl/>
        <w:spacing w:line="440" w:lineRule="exact"/>
        <w:jc w:val="left"/>
        <w:rPr>
          <w:rFonts w:ascii="Times New Roman" w:eastAsia="宋体" w:hAnsi="Times New Roman" w:cs="Times New Roman"/>
          <w:kern w:val="0"/>
          <w:sz w:val="24"/>
          <w:szCs w:val="24"/>
        </w:rPr>
      </w:pPr>
    </w:p>
    <w:p w14:paraId="7FC2CC99" w14:textId="6F3010C0" w:rsidR="00F00C73" w:rsidRDefault="00F00C73" w:rsidP="00CC63B3">
      <w:pPr>
        <w:widowControl/>
        <w:spacing w:line="440" w:lineRule="exact"/>
        <w:jc w:val="left"/>
        <w:rPr>
          <w:rFonts w:ascii="Times New Roman" w:eastAsia="宋体" w:hAnsi="Times New Roman" w:cs="Times New Roman"/>
          <w:kern w:val="0"/>
          <w:sz w:val="24"/>
          <w:szCs w:val="24"/>
        </w:rPr>
      </w:pPr>
    </w:p>
    <w:p w14:paraId="21FF89AB" w14:textId="63511898" w:rsidR="00F00C73" w:rsidRDefault="00F00C73" w:rsidP="00CC63B3">
      <w:pPr>
        <w:widowControl/>
        <w:spacing w:line="440" w:lineRule="exact"/>
        <w:jc w:val="left"/>
        <w:rPr>
          <w:rFonts w:ascii="Times New Roman" w:eastAsia="宋体" w:hAnsi="Times New Roman" w:cs="Times New Roman"/>
          <w:kern w:val="0"/>
          <w:sz w:val="24"/>
          <w:szCs w:val="24"/>
        </w:rPr>
      </w:pPr>
    </w:p>
    <w:p w14:paraId="39297741" w14:textId="06D0D202" w:rsidR="00F00C73" w:rsidRDefault="00F00C73" w:rsidP="00CC63B3">
      <w:pPr>
        <w:widowControl/>
        <w:spacing w:line="440" w:lineRule="exact"/>
        <w:jc w:val="left"/>
        <w:rPr>
          <w:rFonts w:ascii="Times New Roman" w:eastAsia="宋体" w:hAnsi="Times New Roman" w:cs="Times New Roman"/>
          <w:kern w:val="0"/>
          <w:sz w:val="24"/>
          <w:szCs w:val="24"/>
        </w:rPr>
      </w:pPr>
    </w:p>
    <w:p w14:paraId="14153E97" w14:textId="0E0EF29D" w:rsidR="00F00C73" w:rsidRDefault="00F00C73" w:rsidP="00CC63B3">
      <w:pPr>
        <w:widowControl/>
        <w:spacing w:line="440" w:lineRule="exact"/>
        <w:jc w:val="left"/>
        <w:rPr>
          <w:rFonts w:ascii="Times New Roman" w:eastAsia="宋体" w:hAnsi="Times New Roman" w:cs="Times New Roman"/>
          <w:kern w:val="0"/>
          <w:sz w:val="24"/>
          <w:szCs w:val="24"/>
        </w:rPr>
      </w:pPr>
    </w:p>
    <w:p w14:paraId="6E7E16A6" w14:textId="7637BF2F" w:rsidR="00F00C73" w:rsidRDefault="00F00C73" w:rsidP="00CC63B3">
      <w:pPr>
        <w:widowControl/>
        <w:spacing w:line="440" w:lineRule="exact"/>
        <w:jc w:val="left"/>
        <w:rPr>
          <w:rFonts w:ascii="Times New Roman" w:eastAsia="宋体" w:hAnsi="Times New Roman" w:cs="Times New Roman"/>
          <w:kern w:val="0"/>
          <w:sz w:val="24"/>
          <w:szCs w:val="24"/>
        </w:rPr>
      </w:pPr>
    </w:p>
    <w:p w14:paraId="53AE6908" w14:textId="65003497" w:rsidR="00F00C73" w:rsidRDefault="00F00C73" w:rsidP="00CC63B3">
      <w:pPr>
        <w:widowControl/>
        <w:spacing w:line="440" w:lineRule="exact"/>
        <w:jc w:val="left"/>
        <w:rPr>
          <w:rFonts w:ascii="Times New Roman" w:eastAsia="宋体" w:hAnsi="Times New Roman" w:cs="Times New Roman"/>
          <w:kern w:val="0"/>
          <w:sz w:val="24"/>
          <w:szCs w:val="24"/>
        </w:rPr>
      </w:pPr>
    </w:p>
    <w:p w14:paraId="53EE7925" w14:textId="7EAA56AE" w:rsidR="00F00C73" w:rsidRDefault="00F00C73" w:rsidP="00CC63B3">
      <w:pPr>
        <w:widowControl/>
        <w:spacing w:line="440" w:lineRule="exact"/>
        <w:jc w:val="left"/>
        <w:rPr>
          <w:rFonts w:ascii="Times New Roman" w:eastAsia="宋体" w:hAnsi="Times New Roman" w:cs="Times New Roman"/>
          <w:kern w:val="0"/>
          <w:sz w:val="24"/>
          <w:szCs w:val="24"/>
        </w:rPr>
      </w:pPr>
    </w:p>
    <w:p w14:paraId="67CC5409" w14:textId="24C0BCCE" w:rsidR="00F00C73" w:rsidRDefault="00F00C73" w:rsidP="00CC63B3">
      <w:pPr>
        <w:widowControl/>
        <w:spacing w:line="440" w:lineRule="exact"/>
        <w:jc w:val="left"/>
        <w:rPr>
          <w:rFonts w:ascii="Times New Roman" w:eastAsia="宋体" w:hAnsi="Times New Roman" w:cs="Times New Roman"/>
          <w:kern w:val="0"/>
          <w:sz w:val="24"/>
          <w:szCs w:val="24"/>
        </w:rPr>
      </w:pPr>
    </w:p>
    <w:p w14:paraId="1117F505" w14:textId="5F1F6D8C" w:rsidR="00F00C73" w:rsidRDefault="00F00C73" w:rsidP="00CC63B3">
      <w:pPr>
        <w:widowControl/>
        <w:spacing w:line="440" w:lineRule="exact"/>
        <w:jc w:val="left"/>
        <w:rPr>
          <w:rFonts w:ascii="Times New Roman" w:eastAsia="宋体" w:hAnsi="Times New Roman" w:cs="Times New Roman"/>
          <w:kern w:val="0"/>
          <w:sz w:val="24"/>
          <w:szCs w:val="24"/>
        </w:rPr>
      </w:pPr>
    </w:p>
    <w:p w14:paraId="53BA7E8E" w14:textId="3496009A" w:rsidR="00F00C73" w:rsidRDefault="00F00C73" w:rsidP="00CC63B3">
      <w:pPr>
        <w:widowControl/>
        <w:spacing w:line="440" w:lineRule="exact"/>
        <w:jc w:val="left"/>
        <w:rPr>
          <w:rFonts w:ascii="Times New Roman" w:eastAsia="宋体" w:hAnsi="Times New Roman" w:cs="Times New Roman"/>
          <w:kern w:val="0"/>
          <w:sz w:val="24"/>
          <w:szCs w:val="24"/>
        </w:rPr>
      </w:pPr>
    </w:p>
    <w:p w14:paraId="79A1E6D0" w14:textId="5320B5B8" w:rsidR="00F00C73" w:rsidRDefault="00F00C73" w:rsidP="00CC63B3">
      <w:pPr>
        <w:widowControl/>
        <w:spacing w:line="440" w:lineRule="exact"/>
        <w:jc w:val="left"/>
        <w:rPr>
          <w:rFonts w:ascii="Times New Roman" w:eastAsia="宋体" w:hAnsi="Times New Roman" w:cs="Times New Roman"/>
          <w:kern w:val="0"/>
          <w:sz w:val="24"/>
          <w:szCs w:val="24"/>
        </w:rPr>
      </w:pPr>
    </w:p>
    <w:p w14:paraId="28E82CEF" w14:textId="6E10A589" w:rsidR="00F00C73" w:rsidRDefault="00F00C73" w:rsidP="00CC63B3">
      <w:pPr>
        <w:widowControl/>
        <w:spacing w:line="440" w:lineRule="exact"/>
        <w:jc w:val="left"/>
        <w:rPr>
          <w:rFonts w:ascii="Times New Roman" w:eastAsia="宋体" w:hAnsi="Times New Roman" w:cs="Times New Roman"/>
          <w:kern w:val="0"/>
          <w:sz w:val="24"/>
          <w:szCs w:val="24"/>
        </w:rPr>
      </w:pPr>
    </w:p>
    <w:p w14:paraId="0FAB7B5F" w14:textId="40A8B611" w:rsidR="00F00C73" w:rsidRDefault="00F00C73" w:rsidP="00CC63B3">
      <w:pPr>
        <w:widowControl/>
        <w:spacing w:line="440" w:lineRule="exact"/>
        <w:jc w:val="left"/>
        <w:rPr>
          <w:rFonts w:ascii="Times New Roman" w:eastAsia="宋体" w:hAnsi="Times New Roman" w:cs="Times New Roman"/>
          <w:kern w:val="0"/>
          <w:sz w:val="24"/>
          <w:szCs w:val="24"/>
        </w:rPr>
      </w:pPr>
    </w:p>
    <w:p w14:paraId="235D79C0" w14:textId="541490D7" w:rsidR="00F00C73" w:rsidRDefault="00F00C73" w:rsidP="00CC63B3">
      <w:pPr>
        <w:widowControl/>
        <w:spacing w:line="440" w:lineRule="exact"/>
        <w:jc w:val="left"/>
        <w:rPr>
          <w:rFonts w:ascii="Times New Roman" w:eastAsia="宋体" w:hAnsi="Times New Roman" w:cs="Times New Roman"/>
          <w:kern w:val="0"/>
          <w:sz w:val="24"/>
          <w:szCs w:val="24"/>
        </w:rPr>
      </w:pPr>
    </w:p>
    <w:p w14:paraId="34057CFF" w14:textId="519903E6" w:rsidR="00F00C73" w:rsidRDefault="00F00C73" w:rsidP="00CC63B3">
      <w:pPr>
        <w:widowControl/>
        <w:spacing w:line="440" w:lineRule="exact"/>
        <w:jc w:val="left"/>
        <w:rPr>
          <w:rFonts w:ascii="Times New Roman" w:eastAsia="宋体" w:hAnsi="Times New Roman" w:cs="Times New Roman"/>
          <w:kern w:val="0"/>
          <w:sz w:val="24"/>
          <w:szCs w:val="24"/>
        </w:rPr>
      </w:pPr>
    </w:p>
    <w:p w14:paraId="76377068" w14:textId="47E04E86" w:rsidR="00F00C73" w:rsidRDefault="00F00C73" w:rsidP="00CC63B3">
      <w:pPr>
        <w:widowControl/>
        <w:spacing w:line="440" w:lineRule="exact"/>
        <w:jc w:val="left"/>
        <w:rPr>
          <w:rFonts w:ascii="Times New Roman" w:eastAsia="宋体" w:hAnsi="Times New Roman" w:cs="Times New Roman"/>
          <w:kern w:val="0"/>
          <w:sz w:val="24"/>
          <w:szCs w:val="24"/>
        </w:rPr>
      </w:pPr>
    </w:p>
    <w:p w14:paraId="0331578E" w14:textId="77777777" w:rsidR="00F00C73" w:rsidRPr="00AE40CB" w:rsidRDefault="00F00C73" w:rsidP="00CC63B3">
      <w:pPr>
        <w:widowControl/>
        <w:spacing w:line="440" w:lineRule="exact"/>
        <w:jc w:val="left"/>
        <w:rPr>
          <w:rFonts w:ascii="Times New Roman" w:eastAsia="宋体" w:hAnsi="Times New Roman" w:cs="Times New Roman"/>
          <w:kern w:val="0"/>
          <w:sz w:val="24"/>
          <w:szCs w:val="24"/>
        </w:rPr>
      </w:pPr>
    </w:p>
    <w:p w14:paraId="3A0FFE80" w14:textId="40F6139B"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你是怎么理解线程不安全的？线程不安全会带来哪些问题？（回答指导：采用经典的</w:t>
      </w:r>
      <w:r w:rsidRPr="001F56C7">
        <w:rPr>
          <w:rFonts w:ascii="Times New Roman" w:eastAsia="宋体" w:hAnsi="Times New Roman" w:cs="Times New Roman"/>
          <w:kern w:val="0"/>
          <w:sz w:val="24"/>
          <w:szCs w:val="24"/>
        </w:rPr>
        <w:t xml:space="preserve"> i++ </w:t>
      </w:r>
      <w:r w:rsidRPr="001F56C7">
        <w:rPr>
          <w:rFonts w:ascii="Times New Roman" w:eastAsia="宋体" w:hAnsi="Times New Roman" w:cs="Times New Roman"/>
          <w:kern w:val="0"/>
          <w:sz w:val="24"/>
          <w:szCs w:val="24"/>
        </w:rPr>
        <w:t>来回答不安全，至于带来什么问题，如果可以距离实际项目那最好了）</w:t>
      </w:r>
    </w:p>
    <w:p w14:paraId="12A346A0" w14:textId="510EAE47" w:rsidR="001F56C7" w:rsidRDefault="00004669"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安全指的不是线程的安全，而是内存的安全。进程是操作系统资源分配的最小单位，操作系统会为每一个进程分配独立的内存空间。一个进程可以创建多个线程，进程里面有一块特殊的内存区域叫做堆，里面存放了我们在代码中创建的各种对象。这块内存区域是多线程共享的，也就是任意一个线程都可以读取或者写这块内存区域，如果某个线程在操作这块内存区域中的数据时，另一个线程将这块内存区域修改了，就会</w:t>
      </w:r>
      <w:r w:rsidR="00784768">
        <w:rPr>
          <w:rFonts w:ascii="Times New Roman" w:eastAsia="宋体" w:hAnsi="Times New Roman" w:cs="Times New Roman" w:hint="eastAsia"/>
          <w:kern w:val="0"/>
          <w:sz w:val="24"/>
          <w:szCs w:val="24"/>
        </w:rPr>
        <w:t>导致这个线程发现数据最终的结果与预期不一致。</w:t>
      </w:r>
    </w:p>
    <w:p w14:paraId="3B40C95D" w14:textId="396AFBF8"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线程安全是指，堆内存中的数据由于可以被任意线程访问到，在没有限制的情况下存在被意外修改的风险。</w:t>
      </w:r>
    </w:p>
    <w:p w14:paraId="50CF68BD" w14:textId="5505836C" w:rsidR="00784768" w:rsidRDefault="00784768"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堆内存空间，在没有保护机制的情况下，对多线程来说，是一个不安全的地方，因为放进去的数据可能被别的线程修改。</w:t>
      </w:r>
    </w:p>
    <w:p w14:paraId="048D18EB" w14:textId="520B6044" w:rsidR="00784768"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语中有句话叫做学而优则仕，相信很多人看了就觉得这句话的意思是学习好了就可以做官，然而，这样的理解确实错误的，切忌望文生义。</w:t>
      </w:r>
    </w:p>
    <w:p w14:paraId="1978E0F4" w14:textId="79CDB338"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理，线程安全也不是指线程的安全，而是指内存的安全，这是为什么呢，这是由操作系统决定的。</w:t>
      </w:r>
    </w:p>
    <w:p w14:paraId="636156DD" w14:textId="7D9365E6"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主流的操作系统都是多任务的，即多个进程同时运行。为了保证安全，每个进程只能访问自己的内存空间，不能访问别的进程的内存空间，这是操作系统保证保障的。在每个进程的内存空间中都会有一块特殊的公共区域，通常成为堆。进程内所有的线程都可以访问该区域，这就是造成问题的潜在原因。</w:t>
      </w:r>
    </w:p>
    <w:p w14:paraId="1AB91222" w14:textId="21218482" w:rsidR="006B043E" w:rsidRDefault="006B043E" w:rsidP="001F56C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某个线程把数据处理了一半，觉得很累，就去休息一会，回来准备接着处理，却发现数据已经被修改了。不是自己离开时的样子，可能被其他线程修改了。比如多个线程同时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操作，由于</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操作不是原子性的，分为三步：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压入栈，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压入栈，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第一个线程在读取</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之后，计算</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值，准备将其压入栈中，结果第二个线程也读取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此时第一个线程还没有将</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值更新，第二个线程读取到的就是老值，最好导致两个线程执行</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结果不正确。</w:t>
      </w:r>
    </w:p>
    <w:p w14:paraId="6076F102" w14:textId="77777777" w:rsidR="00004669" w:rsidRDefault="00004669" w:rsidP="001F56C7">
      <w:pPr>
        <w:widowControl/>
        <w:spacing w:line="440" w:lineRule="exact"/>
        <w:jc w:val="left"/>
        <w:rPr>
          <w:rFonts w:ascii="Times New Roman" w:eastAsia="宋体" w:hAnsi="Times New Roman" w:cs="Times New Roman"/>
          <w:kern w:val="0"/>
          <w:sz w:val="24"/>
          <w:szCs w:val="24"/>
        </w:rPr>
      </w:pPr>
    </w:p>
    <w:p w14:paraId="5B9288F4" w14:textId="77777777" w:rsidR="00004669" w:rsidRPr="001F56C7" w:rsidRDefault="00004669" w:rsidP="001F56C7">
      <w:pPr>
        <w:widowControl/>
        <w:spacing w:line="440" w:lineRule="exact"/>
        <w:jc w:val="left"/>
        <w:rPr>
          <w:rFonts w:ascii="Times New Roman" w:eastAsia="宋体" w:hAnsi="Times New Roman" w:cs="Times New Roman"/>
          <w:kern w:val="0"/>
          <w:sz w:val="24"/>
          <w:szCs w:val="24"/>
        </w:rPr>
      </w:pPr>
    </w:p>
    <w:p w14:paraId="1CD91E9A" w14:textId="3B5AE831"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多线程环境下，我们可以怎么解决线程不安全的问题？</w:t>
      </w:r>
    </w:p>
    <w:p w14:paraId="5077AF72"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1A92766B" w14:textId="298A7333"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说到了锁，那你觉得锁怎是么实现线程安全？（回答指导：这个得从操作系统角度回答了）</w:t>
      </w:r>
    </w:p>
    <w:p w14:paraId="7FD59DB7"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4110742F" w14:textId="3F72255F"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刚才我们说到了锁，乐观锁和悲观锁了解吗？可以说一说他们的区别吗？</w:t>
      </w:r>
    </w:p>
    <w:p w14:paraId="2F460EE9"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2DB6C056" w14:textId="1910900C"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 xml:space="preserve">Java </w:t>
      </w:r>
      <w:r w:rsidRPr="001F56C7">
        <w:rPr>
          <w:rFonts w:ascii="Times New Roman" w:eastAsia="宋体" w:hAnsi="Times New Roman" w:cs="Times New Roman"/>
          <w:kern w:val="0"/>
          <w:sz w:val="24"/>
          <w:szCs w:val="24"/>
        </w:rPr>
        <w:t>中有些是基于乐观锁实现的，有些是基于悲观锁实现的，你了解到的有哪些呢？</w:t>
      </w:r>
    </w:p>
    <w:p w14:paraId="56FD65DA"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2394864"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6</w:t>
      </w:r>
      <w:r w:rsidRPr="001F56C7">
        <w:rPr>
          <w:rFonts w:ascii="Times New Roman" w:eastAsia="宋体" w:hAnsi="Times New Roman" w:cs="Times New Roman"/>
          <w:kern w:val="0"/>
          <w:sz w:val="24"/>
          <w:szCs w:val="24"/>
        </w:rPr>
        <w:t>、死锁了解吗？可以简单说下死锁以及怎么解决死锁问题的不？</w:t>
      </w:r>
    </w:p>
    <w:p w14:paraId="7A9B0941" w14:textId="77777777" w:rsidR="001F56C7" w:rsidRPr="001F56C7" w:rsidRDefault="001F56C7" w:rsidP="001F56C7">
      <w:pPr>
        <w:widowControl/>
        <w:spacing w:line="440" w:lineRule="exact"/>
        <w:jc w:val="left"/>
        <w:rPr>
          <w:rFonts w:ascii="Times New Roman" w:eastAsia="宋体" w:hAnsi="Times New Roman" w:cs="Times New Roman"/>
          <w:kern w:val="0"/>
          <w:sz w:val="24"/>
          <w:szCs w:val="24"/>
        </w:rPr>
      </w:pPr>
    </w:p>
    <w:p w14:paraId="55FD796D" w14:textId="28BEF628" w:rsidR="00E13692" w:rsidRPr="001F56C7" w:rsidRDefault="001F56C7" w:rsidP="001F56C7">
      <w:pPr>
        <w:widowControl/>
        <w:spacing w:line="440" w:lineRule="exact"/>
        <w:jc w:val="left"/>
        <w:rPr>
          <w:rFonts w:ascii="Times New Roman" w:eastAsia="宋体" w:hAnsi="Times New Roman" w:cs="Times New Roman"/>
          <w:kern w:val="0"/>
          <w:sz w:val="24"/>
          <w:szCs w:val="24"/>
        </w:rPr>
      </w:pPr>
      <w:r w:rsidRPr="001F56C7">
        <w:rPr>
          <w:rFonts w:ascii="Times New Roman" w:eastAsia="宋体" w:hAnsi="Times New Roman" w:cs="Times New Roman"/>
          <w:kern w:val="0"/>
          <w:sz w:val="24"/>
          <w:szCs w:val="24"/>
        </w:rPr>
        <w:t>7</w:t>
      </w:r>
      <w:r w:rsidRPr="001F56C7">
        <w:rPr>
          <w:rFonts w:ascii="Times New Roman" w:eastAsia="宋体" w:hAnsi="Times New Roman" w:cs="Times New Roman"/>
          <w:kern w:val="0"/>
          <w:sz w:val="24"/>
          <w:szCs w:val="24"/>
        </w:rPr>
        <w:t>、</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里面的线程和操作系统的线程一样吗？比如我在</w:t>
      </w:r>
      <w:r w:rsidRPr="001F56C7">
        <w:rPr>
          <w:rFonts w:ascii="Times New Roman" w:eastAsia="宋体" w:hAnsi="Times New Roman" w:cs="Times New Roman"/>
          <w:kern w:val="0"/>
          <w:sz w:val="24"/>
          <w:szCs w:val="24"/>
        </w:rPr>
        <w:t>Java</w:t>
      </w:r>
      <w:r w:rsidRPr="001F56C7">
        <w:rPr>
          <w:rFonts w:ascii="Times New Roman" w:eastAsia="宋体" w:hAnsi="Times New Roman" w:cs="Times New Roman"/>
          <w:kern w:val="0"/>
          <w:sz w:val="24"/>
          <w:szCs w:val="24"/>
        </w:rPr>
        <w:t>中创建了一个线程，那么操作系统也会创建一个线程吗？</w:t>
      </w:r>
    </w:p>
    <w:p w14:paraId="38E7D8E4" w14:textId="77777777" w:rsidR="00E13692" w:rsidRPr="000F546D" w:rsidRDefault="00E13692" w:rsidP="00CC63B3">
      <w:pPr>
        <w:widowControl/>
        <w:spacing w:line="440" w:lineRule="exact"/>
        <w:jc w:val="left"/>
        <w:rPr>
          <w:rFonts w:ascii="Times New Roman" w:eastAsia="宋体" w:hAnsi="Times New Roman" w:cs="Times New Roman"/>
          <w:kern w:val="0"/>
          <w:sz w:val="24"/>
          <w:szCs w:val="24"/>
        </w:rPr>
      </w:pPr>
    </w:p>
    <w:p w14:paraId="6AD5EE5C" w14:textId="72E54AEC" w:rsidR="00DA71E7" w:rsidRDefault="00DA71E7" w:rsidP="00CC63B3">
      <w:pPr>
        <w:widowControl/>
        <w:spacing w:line="440" w:lineRule="exact"/>
        <w:jc w:val="left"/>
        <w:rPr>
          <w:rFonts w:ascii="Times New Roman" w:eastAsia="宋体" w:hAnsi="Times New Roman" w:cs="Times New Roman"/>
          <w:kern w:val="0"/>
          <w:sz w:val="24"/>
          <w:szCs w:val="24"/>
        </w:rPr>
      </w:pPr>
    </w:p>
    <w:p w14:paraId="61783D8A" w14:textId="3BE47E44"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局域网广域网英文缩写？</w:t>
      </w:r>
    </w:p>
    <w:p w14:paraId="47CCBA5D" w14:textId="2CE9EE9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局域网</w:t>
      </w:r>
    </w:p>
    <w:p w14:paraId="08176878" w14:textId="16C0C1B6"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L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rele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无线局域网</w:t>
      </w:r>
    </w:p>
    <w:p w14:paraId="501894BF" w14:textId="36F7AC89"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i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re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Newtwor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广域网</w:t>
      </w:r>
    </w:p>
    <w:p w14:paraId="56A2CFF8" w14:textId="3F1152E2" w:rsidR="00694495" w:rsidRDefault="00694495" w:rsidP="00CC63B3">
      <w:pPr>
        <w:widowControl/>
        <w:spacing w:line="440" w:lineRule="exact"/>
        <w:jc w:val="left"/>
        <w:rPr>
          <w:rFonts w:ascii="Times New Roman" w:eastAsia="宋体" w:hAnsi="Times New Roman" w:cs="Times New Roman"/>
          <w:kern w:val="0"/>
          <w:sz w:val="24"/>
          <w:szCs w:val="24"/>
        </w:rPr>
      </w:pPr>
    </w:p>
    <w:p w14:paraId="16A57043" w14:textId="63D06ABE" w:rsidR="00694495" w:rsidRDefault="00694495" w:rsidP="00CC63B3">
      <w:pPr>
        <w:widowControl/>
        <w:spacing w:line="440" w:lineRule="exact"/>
        <w:jc w:val="left"/>
        <w:rPr>
          <w:rFonts w:ascii="Times New Roman" w:eastAsia="宋体" w:hAnsi="Times New Roman" w:cs="Times New Roman"/>
          <w:kern w:val="0"/>
          <w:sz w:val="24"/>
          <w:szCs w:val="24"/>
        </w:rPr>
      </w:pPr>
    </w:p>
    <w:p w14:paraId="4D9BE1E6" w14:textId="15A72B37"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网络层解决了主机到主机的通信，还需要传输层？</w:t>
      </w:r>
    </w:p>
    <w:p w14:paraId="493192DB" w14:textId="390F0E7F" w:rsidR="00694495" w:rsidRDefault="00694495"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虽然一台主机可以通过</w:t>
      </w:r>
      <w:r>
        <w:rPr>
          <w:rFonts w:ascii="Times New Roman" w:eastAsia="宋体" w:hAnsi="Times New Roman" w:cs="Times New Roman" w:hint="eastAsia"/>
          <w:kern w:val="0"/>
          <w:sz w:val="24"/>
          <w:szCs w:val="24"/>
        </w:rPr>
        <w:t>ip</w:t>
      </w:r>
      <w:r>
        <w:rPr>
          <w:rFonts w:ascii="Times New Roman" w:eastAsia="宋体" w:hAnsi="Times New Roman" w:cs="Times New Roman" w:hint="eastAsia"/>
          <w:kern w:val="0"/>
          <w:sz w:val="24"/>
          <w:szCs w:val="24"/>
        </w:rPr>
        <w:t>地址找到网络中的另一台主机，但是，我们实际进行通信的是两台主机上的某个进程。即某个具体功能的应用。</w:t>
      </w:r>
    </w:p>
    <w:p w14:paraId="11ABFD00" w14:textId="31D72DC0" w:rsidR="00FE4E3D" w:rsidRDefault="00FE4E3D"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输层的任务就是为运行在不同主机上的应用进程，提供直接的通信服务。运输层的协议又称为端到端的协议。</w:t>
      </w:r>
    </w:p>
    <w:p w14:paraId="3AB51F7B" w14:textId="51859051" w:rsidR="00694495" w:rsidRDefault="00694495" w:rsidP="00CC63B3">
      <w:pPr>
        <w:widowControl/>
        <w:spacing w:line="440" w:lineRule="exact"/>
        <w:jc w:val="left"/>
        <w:rPr>
          <w:rFonts w:ascii="Times New Roman" w:eastAsia="宋体" w:hAnsi="Times New Roman" w:cs="Times New Roman"/>
          <w:kern w:val="0"/>
          <w:sz w:val="24"/>
          <w:szCs w:val="24"/>
        </w:rPr>
      </w:pPr>
    </w:p>
    <w:p w14:paraId="0BFE5D14" w14:textId="38458017" w:rsidR="00694495" w:rsidRDefault="00694495" w:rsidP="00CC63B3">
      <w:pPr>
        <w:widowControl/>
        <w:spacing w:line="440" w:lineRule="exact"/>
        <w:jc w:val="left"/>
        <w:rPr>
          <w:rFonts w:ascii="Times New Roman" w:eastAsia="宋体" w:hAnsi="Times New Roman" w:cs="Times New Roman"/>
          <w:kern w:val="0"/>
          <w:sz w:val="24"/>
          <w:szCs w:val="24"/>
        </w:rPr>
      </w:pPr>
    </w:p>
    <w:p w14:paraId="5D4FB231" w14:textId="5573F8B6" w:rsidR="00694495" w:rsidRDefault="00694495" w:rsidP="00CC63B3">
      <w:pPr>
        <w:widowControl/>
        <w:spacing w:line="440" w:lineRule="exact"/>
        <w:jc w:val="left"/>
        <w:rPr>
          <w:rFonts w:ascii="Times New Roman" w:eastAsia="宋体" w:hAnsi="Times New Roman" w:cs="Times New Roman"/>
          <w:kern w:val="0"/>
          <w:sz w:val="24"/>
          <w:szCs w:val="24"/>
        </w:rPr>
      </w:pPr>
    </w:p>
    <w:p w14:paraId="5D194212" w14:textId="2D089238" w:rsidR="00694495" w:rsidRDefault="00694495" w:rsidP="00CC63B3">
      <w:pPr>
        <w:widowControl/>
        <w:spacing w:line="440" w:lineRule="exact"/>
        <w:jc w:val="left"/>
        <w:rPr>
          <w:rFonts w:ascii="Times New Roman" w:eastAsia="宋体" w:hAnsi="Times New Roman" w:cs="Times New Roman"/>
          <w:kern w:val="0"/>
          <w:sz w:val="24"/>
          <w:szCs w:val="24"/>
        </w:rPr>
      </w:pPr>
    </w:p>
    <w:p w14:paraId="3CDE347A" w14:textId="339006C3" w:rsidR="00694495" w:rsidRDefault="00694495" w:rsidP="00CC63B3">
      <w:pPr>
        <w:widowControl/>
        <w:spacing w:line="440" w:lineRule="exact"/>
        <w:jc w:val="left"/>
        <w:rPr>
          <w:rFonts w:ascii="Times New Roman" w:eastAsia="宋体" w:hAnsi="Times New Roman" w:cs="Times New Roman"/>
          <w:kern w:val="0"/>
          <w:sz w:val="24"/>
          <w:szCs w:val="24"/>
        </w:rPr>
      </w:pPr>
    </w:p>
    <w:p w14:paraId="37602388" w14:textId="7E3FF730" w:rsidR="00694495" w:rsidRDefault="00694495" w:rsidP="00CC63B3">
      <w:pPr>
        <w:widowControl/>
        <w:spacing w:line="440" w:lineRule="exact"/>
        <w:jc w:val="left"/>
        <w:rPr>
          <w:rFonts w:ascii="Times New Roman" w:eastAsia="宋体" w:hAnsi="Times New Roman" w:cs="Times New Roman"/>
          <w:kern w:val="0"/>
          <w:sz w:val="24"/>
          <w:szCs w:val="24"/>
        </w:rPr>
      </w:pPr>
    </w:p>
    <w:p w14:paraId="76FAE405" w14:textId="120A9020" w:rsidR="00694495" w:rsidRDefault="00694495" w:rsidP="00CC63B3">
      <w:pPr>
        <w:widowControl/>
        <w:spacing w:line="440" w:lineRule="exact"/>
        <w:jc w:val="left"/>
        <w:rPr>
          <w:rFonts w:ascii="Times New Roman" w:eastAsia="宋体" w:hAnsi="Times New Roman" w:cs="Times New Roman"/>
          <w:kern w:val="0"/>
          <w:sz w:val="24"/>
          <w:szCs w:val="24"/>
        </w:rPr>
      </w:pPr>
    </w:p>
    <w:p w14:paraId="3A47DC4A" w14:textId="71DAD35A" w:rsidR="00694495" w:rsidRDefault="00694495" w:rsidP="00CC63B3">
      <w:pPr>
        <w:widowControl/>
        <w:spacing w:line="440" w:lineRule="exact"/>
        <w:jc w:val="left"/>
        <w:rPr>
          <w:rFonts w:ascii="Times New Roman" w:eastAsia="宋体" w:hAnsi="Times New Roman" w:cs="Times New Roman"/>
          <w:kern w:val="0"/>
          <w:sz w:val="24"/>
          <w:szCs w:val="24"/>
        </w:rPr>
      </w:pPr>
    </w:p>
    <w:p w14:paraId="72EB270B" w14:textId="4245BADF" w:rsidR="00694495" w:rsidRDefault="00694495" w:rsidP="00CC63B3">
      <w:pPr>
        <w:widowControl/>
        <w:spacing w:line="440" w:lineRule="exact"/>
        <w:jc w:val="left"/>
        <w:rPr>
          <w:rFonts w:ascii="Times New Roman" w:eastAsia="宋体" w:hAnsi="Times New Roman" w:cs="Times New Roman"/>
          <w:kern w:val="0"/>
          <w:sz w:val="24"/>
          <w:szCs w:val="24"/>
        </w:rPr>
      </w:pPr>
    </w:p>
    <w:p w14:paraId="081EC9D1"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3FB893AE" w14:textId="058BC3CA" w:rsidR="00694495" w:rsidRDefault="00694495" w:rsidP="00CC63B3">
      <w:pPr>
        <w:widowControl/>
        <w:spacing w:line="440" w:lineRule="exact"/>
        <w:jc w:val="left"/>
        <w:rPr>
          <w:rFonts w:ascii="Times New Roman" w:eastAsia="宋体" w:hAnsi="Times New Roman" w:cs="Times New Roman"/>
          <w:kern w:val="0"/>
          <w:sz w:val="24"/>
          <w:szCs w:val="24"/>
        </w:rPr>
      </w:pPr>
    </w:p>
    <w:p w14:paraId="5DE2D0C2" w14:textId="77777777" w:rsidR="00694495" w:rsidRDefault="00694495" w:rsidP="00CC63B3">
      <w:pPr>
        <w:widowControl/>
        <w:spacing w:line="440" w:lineRule="exact"/>
        <w:jc w:val="left"/>
        <w:rPr>
          <w:rFonts w:ascii="Times New Roman" w:eastAsia="宋体" w:hAnsi="Times New Roman" w:cs="Times New Roman"/>
          <w:kern w:val="0"/>
          <w:sz w:val="24"/>
          <w:szCs w:val="24"/>
        </w:rPr>
      </w:pPr>
    </w:p>
    <w:p w14:paraId="2E3B88C7" w14:textId="77777777" w:rsidR="00DA71E7" w:rsidRDefault="00DA71E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D5BE8CF" w14:textId="77777777" w:rsidR="00DA71E7" w:rsidRDefault="00DA71E7" w:rsidP="00CC63B3">
      <w:pPr>
        <w:widowControl/>
        <w:spacing w:line="440" w:lineRule="exact"/>
        <w:jc w:val="left"/>
        <w:rPr>
          <w:rFonts w:ascii="Times New Roman" w:eastAsia="宋体" w:hAnsi="Times New Roman" w:cs="Times New Roman"/>
          <w:kern w:val="0"/>
          <w:sz w:val="24"/>
          <w:szCs w:val="24"/>
        </w:rPr>
      </w:pPr>
    </w:p>
    <w:p w14:paraId="0FC09A87" w14:textId="77777777" w:rsidR="00AE1215" w:rsidRDefault="00AE1215">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41EFE7C"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7516C17" w14:textId="09AC9B74" w:rsidR="000E5936" w:rsidRDefault="000E5936" w:rsidP="00CC63B3">
      <w:pPr>
        <w:widowControl/>
        <w:spacing w:line="440" w:lineRule="exact"/>
        <w:jc w:val="left"/>
        <w:rPr>
          <w:rFonts w:ascii="Times New Roman" w:eastAsia="宋体" w:hAnsi="Times New Roman" w:cs="Times New Roman"/>
          <w:kern w:val="0"/>
          <w:sz w:val="24"/>
          <w:szCs w:val="24"/>
        </w:rPr>
      </w:pPr>
    </w:p>
    <w:p w14:paraId="3DD4769A" w14:textId="1AD6B409" w:rsidR="000E5936" w:rsidRDefault="000E5936" w:rsidP="00CC63B3">
      <w:pPr>
        <w:widowControl/>
        <w:spacing w:line="440" w:lineRule="exact"/>
        <w:jc w:val="left"/>
        <w:rPr>
          <w:rFonts w:ascii="Times New Roman" w:eastAsia="宋体" w:hAnsi="Times New Roman" w:cs="Times New Roman"/>
          <w:kern w:val="0"/>
          <w:sz w:val="24"/>
          <w:szCs w:val="24"/>
        </w:rPr>
      </w:pPr>
    </w:p>
    <w:p w14:paraId="39C578B0"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78A7BE58" w14:textId="77777777" w:rsidR="000E5936" w:rsidRDefault="000E5936" w:rsidP="00CC63B3">
      <w:pPr>
        <w:widowControl/>
        <w:spacing w:line="440" w:lineRule="exact"/>
        <w:jc w:val="left"/>
        <w:rPr>
          <w:rFonts w:ascii="Times New Roman" w:eastAsia="宋体" w:hAnsi="Times New Roman" w:cs="Times New Roman"/>
          <w:kern w:val="0"/>
          <w:sz w:val="24"/>
          <w:szCs w:val="24"/>
        </w:rPr>
      </w:pPr>
    </w:p>
    <w:p w14:paraId="4B5CFE30" w14:textId="77777777" w:rsidR="00D84733" w:rsidRDefault="00D84733" w:rsidP="00CC63B3">
      <w:pPr>
        <w:widowControl/>
        <w:spacing w:line="440" w:lineRule="exact"/>
        <w:jc w:val="left"/>
        <w:rPr>
          <w:rFonts w:ascii="Times New Roman" w:eastAsia="宋体" w:hAnsi="Times New Roman" w:cs="Times New Roman"/>
          <w:kern w:val="0"/>
          <w:sz w:val="24"/>
          <w:szCs w:val="24"/>
        </w:rPr>
      </w:pPr>
    </w:p>
    <w:p w14:paraId="11F57BCA" w14:textId="3D8BC933" w:rsidR="003C6094" w:rsidRDefault="003C6094" w:rsidP="00CC63B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中如何开启</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日志？</w:t>
      </w:r>
    </w:p>
    <w:p w14:paraId="4FFE022C" w14:textId="5EA62FCB" w:rsidR="005A5D32" w:rsidRDefault="005A5D32" w:rsidP="00B77734">
      <w:pPr>
        <w:widowControl/>
        <w:spacing w:line="440" w:lineRule="exact"/>
        <w:jc w:val="left"/>
        <w:rPr>
          <w:rFonts w:ascii="Times New Roman" w:eastAsia="宋体" w:hAnsi="Times New Roman" w:cs="Times New Roman"/>
          <w:kern w:val="0"/>
          <w:sz w:val="24"/>
          <w:szCs w:val="24"/>
        </w:rPr>
      </w:pPr>
    </w:p>
    <w:p w14:paraId="28846879" w14:textId="1530AEE9" w:rsidR="005A5D32" w:rsidRDefault="005A5D32" w:rsidP="00B77734">
      <w:pPr>
        <w:widowControl/>
        <w:spacing w:line="440" w:lineRule="exact"/>
        <w:jc w:val="left"/>
        <w:rPr>
          <w:rFonts w:ascii="Times New Roman" w:eastAsia="宋体" w:hAnsi="Times New Roman" w:cs="Times New Roman"/>
          <w:kern w:val="0"/>
          <w:sz w:val="24"/>
          <w:szCs w:val="24"/>
        </w:rPr>
      </w:pPr>
    </w:p>
    <w:p w14:paraId="67CE7296" w14:textId="02B3037D" w:rsidR="005A5D32" w:rsidRDefault="005A5D32" w:rsidP="00B7773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8998EE1" w14:textId="5A9951FC" w:rsidR="00D442CD" w:rsidRDefault="00D442CD" w:rsidP="00B77734">
      <w:pPr>
        <w:widowControl/>
        <w:spacing w:line="440" w:lineRule="exact"/>
        <w:jc w:val="left"/>
        <w:rPr>
          <w:rFonts w:ascii="Times New Roman" w:eastAsia="宋体" w:hAnsi="Times New Roman" w:cs="Times New Roman"/>
          <w:kern w:val="0"/>
          <w:sz w:val="24"/>
          <w:szCs w:val="24"/>
        </w:rPr>
      </w:pPr>
    </w:p>
    <w:p w14:paraId="1D074AA5" w14:textId="50869ED1" w:rsidR="005A5D32" w:rsidRDefault="005A5D32" w:rsidP="00B77734">
      <w:pPr>
        <w:widowControl/>
        <w:spacing w:line="440" w:lineRule="exact"/>
        <w:jc w:val="left"/>
        <w:rPr>
          <w:rFonts w:ascii="Times New Roman" w:eastAsia="宋体" w:hAnsi="Times New Roman" w:cs="Times New Roman"/>
          <w:kern w:val="0"/>
          <w:sz w:val="24"/>
          <w:szCs w:val="24"/>
        </w:rPr>
      </w:pPr>
    </w:p>
    <w:p w14:paraId="5787A64B" w14:textId="0A037A71" w:rsidR="00B77734" w:rsidRDefault="00B77734" w:rsidP="00B77734">
      <w:pPr>
        <w:widowControl/>
        <w:spacing w:line="440" w:lineRule="exact"/>
        <w:jc w:val="left"/>
        <w:rPr>
          <w:rFonts w:ascii="Times New Roman" w:eastAsia="宋体" w:hAnsi="Times New Roman" w:cs="Times New Roman"/>
          <w:kern w:val="0"/>
          <w:sz w:val="24"/>
          <w:szCs w:val="24"/>
        </w:rPr>
      </w:pPr>
    </w:p>
    <w:p w14:paraId="427D09CE" w14:textId="51EE0BFC" w:rsidR="00B77734" w:rsidRDefault="00B77734" w:rsidP="00B77734">
      <w:pPr>
        <w:widowControl/>
        <w:spacing w:line="440" w:lineRule="exact"/>
        <w:jc w:val="left"/>
        <w:rPr>
          <w:rFonts w:ascii="Times New Roman" w:eastAsia="宋体" w:hAnsi="Times New Roman" w:cs="Times New Roman"/>
          <w:kern w:val="0"/>
          <w:sz w:val="24"/>
          <w:szCs w:val="24"/>
        </w:rPr>
      </w:pPr>
    </w:p>
    <w:p w14:paraId="344EAED2" w14:textId="499573D2" w:rsidR="00B77734" w:rsidRDefault="00B77734" w:rsidP="00B77734">
      <w:pPr>
        <w:widowControl/>
        <w:spacing w:line="440" w:lineRule="exact"/>
        <w:jc w:val="left"/>
        <w:rPr>
          <w:rFonts w:ascii="Times New Roman" w:eastAsia="宋体" w:hAnsi="Times New Roman" w:cs="Times New Roman"/>
          <w:kern w:val="0"/>
          <w:sz w:val="24"/>
          <w:szCs w:val="24"/>
        </w:rPr>
      </w:pPr>
    </w:p>
    <w:p w14:paraId="05892EB6" w14:textId="7AD1B369" w:rsidR="00B77734" w:rsidRDefault="00B77734" w:rsidP="00B77734">
      <w:pPr>
        <w:widowControl/>
        <w:spacing w:line="440" w:lineRule="exact"/>
        <w:jc w:val="left"/>
        <w:rPr>
          <w:rFonts w:ascii="Times New Roman" w:eastAsia="宋体" w:hAnsi="Times New Roman" w:cs="Times New Roman"/>
          <w:kern w:val="0"/>
          <w:sz w:val="24"/>
          <w:szCs w:val="24"/>
        </w:rPr>
      </w:pPr>
    </w:p>
    <w:p w14:paraId="59DCC54B" w14:textId="0589BBB8" w:rsidR="00B77734" w:rsidRDefault="00B77734" w:rsidP="00B77734">
      <w:pPr>
        <w:widowControl/>
        <w:spacing w:line="440" w:lineRule="exact"/>
        <w:jc w:val="left"/>
        <w:rPr>
          <w:rFonts w:ascii="Times New Roman" w:eastAsia="宋体" w:hAnsi="Times New Roman" w:cs="Times New Roman"/>
          <w:kern w:val="0"/>
          <w:sz w:val="24"/>
          <w:szCs w:val="24"/>
        </w:rPr>
      </w:pPr>
    </w:p>
    <w:p w14:paraId="0FF343C9" w14:textId="027C2381" w:rsidR="00B77734" w:rsidRDefault="00B77734" w:rsidP="00B77734">
      <w:pPr>
        <w:widowControl/>
        <w:spacing w:line="440" w:lineRule="exact"/>
        <w:jc w:val="left"/>
        <w:rPr>
          <w:rFonts w:ascii="Times New Roman" w:eastAsia="宋体" w:hAnsi="Times New Roman" w:cs="Times New Roman"/>
          <w:kern w:val="0"/>
          <w:sz w:val="24"/>
          <w:szCs w:val="24"/>
        </w:rPr>
      </w:pPr>
    </w:p>
    <w:p w14:paraId="6F6AC927" w14:textId="6EB3CD56" w:rsidR="00B77734" w:rsidRDefault="00B77734" w:rsidP="00B77734">
      <w:pPr>
        <w:widowControl/>
        <w:spacing w:line="440" w:lineRule="exact"/>
        <w:jc w:val="left"/>
        <w:rPr>
          <w:rFonts w:ascii="Times New Roman" w:eastAsia="宋体" w:hAnsi="Times New Roman" w:cs="Times New Roman"/>
          <w:kern w:val="0"/>
          <w:sz w:val="24"/>
          <w:szCs w:val="24"/>
        </w:rPr>
      </w:pPr>
    </w:p>
    <w:p w14:paraId="02D949DE" w14:textId="64F3733B" w:rsidR="00B77734" w:rsidRDefault="00B77734" w:rsidP="00B77734">
      <w:pPr>
        <w:widowControl/>
        <w:spacing w:line="440" w:lineRule="exact"/>
        <w:jc w:val="left"/>
        <w:rPr>
          <w:rFonts w:ascii="Times New Roman" w:eastAsia="宋体" w:hAnsi="Times New Roman" w:cs="Times New Roman"/>
          <w:kern w:val="0"/>
          <w:sz w:val="24"/>
          <w:szCs w:val="24"/>
        </w:rPr>
      </w:pPr>
    </w:p>
    <w:p w14:paraId="6A98975E" w14:textId="7AF3E86E" w:rsidR="00B77734" w:rsidRDefault="00B77734" w:rsidP="00B77734">
      <w:pPr>
        <w:widowControl/>
        <w:spacing w:line="440" w:lineRule="exact"/>
        <w:jc w:val="left"/>
        <w:rPr>
          <w:rFonts w:ascii="Times New Roman" w:eastAsia="宋体" w:hAnsi="Times New Roman" w:cs="Times New Roman"/>
          <w:kern w:val="0"/>
          <w:sz w:val="24"/>
          <w:szCs w:val="24"/>
        </w:rPr>
      </w:pPr>
    </w:p>
    <w:p w14:paraId="7A28CAC1" w14:textId="09F745A1" w:rsidR="00B77734" w:rsidRDefault="00B77734" w:rsidP="00B77734">
      <w:pPr>
        <w:widowControl/>
        <w:spacing w:line="440" w:lineRule="exact"/>
        <w:jc w:val="left"/>
        <w:rPr>
          <w:rFonts w:ascii="Times New Roman" w:eastAsia="宋体" w:hAnsi="Times New Roman" w:cs="Times New Roman"/>
          <w:kern w:val="0"/>
          <w:sz w:val="24"/>
          <w:szCs w:val="24"/>
        </w:rPr>
      </w:pPr>
    </w:p>
    <w:p w14:paraId="6E36DA2C" w14:textId="495CBC06" w:rsidR="00B77734" w:rsidRDefault="00B77734" w:rsidP="00B77734">
      <w:pPr>
        <w:widowControl/>
        <w:spacing w:line="440" w:lineRule="exact"/>
        <w:jc w:val="left"/>
        <w:rPr>
          <w:rFonts w:ascii="Times New Roman" w:eastAsia="宋体" w:hAnsi="Times New Roman" w:cs="Times New Roman"/>
          <w:kern w:val="0"/>
          <w:sz w:val="24"/>
          <w:szCs w:val="24"/>
        </w:rPr>
      </w:pPr>
    </w:p>
    <w:p w14:paraId="05A61DB5" w14:textId="50CE4EF7" w:rsidR="00B77734" w:rsidRDefault="00B77734" w:rsidP="00B77734">
      <w:pPr>
        <w:widowControl/>
        <w:spacing w:line="440" w:lineRule="exact"/>
        <w:jc w:val="left"/>
        <w:rPr>
          <w:rFonts w:ascii="Times New Roman" w:eastAsia="宋体" w:hAnsi="Times New Roman" w:cs="Times New Roman"/>
          <w:kern w:val="0"/>
          <w:sz w:val="24"/>
          <w:szCs w:val="24"/>
        </w:rPr>
      </w:pPr>
    </w:p>
    <w:p w14:paraId="15B84C00" w14:textId="5A484F8D" w:rsidR="00B77734" w:rsidRDefault="00B77734" w:rsidP="00B77734">
      <w:pPr>
        <w:widowControl/>
        <w:spacing w:line="440" w:lineRule="exact"/>
        <w:jc w:val="left"/>
        <w:rPr>
          <w:rFonts w:ascii="Times New Roman" w:eastAsia="宋体" w:hAnsi="Times New Roman" w:cs="Times New Roman"/>
          <w:kern w:val="0"/>
          <w:sz w:val="24"/>
          <w:szCs w:val="24"/>
        </w:rPr>
      </w:pPr>
    </w:p>
    <w:p w14:paraId="2320ACDD" w14:textId="37946F8E" w:rsidR="00B77734" w:rsidRDefault="00B77734" w:rsidP="00B77734">
      <w:pPr>
        <w:widowControl/>
        <w:spacing w:line="440" w:lineRule="exact"/>
        <w:jc w:val="left"/>
        <w:rPr>
          <w:rFonts w:ascii="Times New Roman" w:eastAsia="宋体" w:hAnsi="Times New Roman" w:cs="Times New Roman"/>
          <w:kern w:val="0"/>
          <w:sz w:val="24"/>
          <w:szCs w:val="24"/>
        </w:rPr>
      </w:pPr>
    </w:p>
    <w:p w14:paraId="5488692F" w14:textId="10381EAC" w:rsidR="00B77734" w:rsidRDefault="00B77734" w:rsidP="00B77734">
      <w:pPr>
        <w:widowControl/>
        <w:spacing w:line="440" w:lineRule="exact"/>
        <w:jc w:val="left"/>
        <w:rPr>
          <w:rFonts w:ascii="Times New Roman" w:eastAsia="宋体" w:hAnsi="Times New Roman" w:cs="Times New Roman"/>
          <w:kern w:val="0"/>
          <w:sz w:val="24"/>
          <w:szCs w:val="24"/>
        </w:rPr>
      </w:pPr>
    </w:p>
    <w:p w14:paraId="53FD63DB" w14:textId="3AECAB51" w:rsidR="00B77734" w:rsidRDefault="00B77734" w:rsidP="00B77734">
      <w:pPr>
        <w:widowControl/>
        <w:spacing w:line="440" w:lineRule="exact"/>
        <w:jc w:val="left"/>
        <w:rPr>
          <w:rFonts w:ascii="Times New Roman" w:eastAsia="宋体" w:hAnsi="Times New Roman" w:cs="Times New Roman"/>
          <w:kern w:val="0"/>
          <w:sz w:val="24"/>
          <w:szCs w:val="24"/>
        </w:rPr>
      </w:pPr>
    </w:p>
    <w:p w14:paraId="24750557" w14:textId="385A95F3" w:rsidR="00B77734" w:rsidRDefault="00B77734" w:rsidP="00B77734">
      <w:pPr>
        <w:widowControl/>
        <w:spacing w:line="440" w:lineRule="exact"/>
        <w:jc w:val="left"/>
        <w:rPr>
          <w:rFonts w:ascii="Times New Roman" w:eastAsia="宋体" w:hAnsi="Times New Roman" w:cs="Times New Roman"/>
          <w:kern w:val="0"/>
          <w:sz w:val="24"/>
          <w:szCs w:val="24"/>
        </w:rPr>
      </w:pPr>
    </w:p>
    <w:p w14:paraId="06375FBA" w14:textId="15600AE2" w:rsidR="00B77734" w:rsidRDefault="00B77734" w:rsidP="00B77734">
      <w:pPr>
        <w:widowControl/>
        <w:spacing w:line="440" w:lineRule="exact"/>
        <w:jc w:val="left"/>
        <w:rPr>
          <w:rFonts w:ascii="Times New Roman" w:eastAsia="宋体" w:hAnsi="Times New Roman" w:cs="Times New Roman"/>
          <w:kern w:val="0"/>
          <w:sz w:val="24"/>
          <w:szCs w:val="24"/>
        </w:rPr>
      </w:pPr>
    </w:p>
    <w:p w14:paraId="208E4F4E" w14:textId="0E851697" w:rsidR="00B77734" w:rsidRDefault="00B77734" w:rsidP="00B77734">
      <w:pPr>
        <w:widowControl/>
        <w:spacing w:line="440" w:lineRule="exact"/>
        <w:jc w:val="left"/>
        <w:rPr>
          <w:rFonts w:ascii="Times New Roman" w:eastAsia="宋体" w:hAnsi="Times New Roman" w:cs="Times New Roman"/>
          <w:kern w:val="0"/>
          <w:sz w:val="24"/>
          <w:szCs w:val="24"/>
        </w:rPr>
      </w:pPr>
    </w:p>
    <w:p w14:paraId="22C05BA0" w14:textId="4887C884" w:rsidR="00B77734" w:rsidRDefault="00B77734" w:rsidP="00B77734">
      <w:pPr>
        <w:widowControl/>
        <w:spacing w:line="440" w:lineRule="exact"/>
        <w:jc w:val="left"/>
        <w:rPr>
          <w:rFonts w:ascii="Times New Roman" w:eastAsia="宋体" w:hAnsi="Times New Roman" w:cs="Times New Roman"/>
          <w:kern w:val="0"/>
          <w:sz w:val="24"/>
          <w:szCs w:val="24"/>
        </w:rPr>
      </w:pPr>
    </w:p>
    <w:p w14:paraId="1C243D0F" w14:textId="35471868" w:rsidR="00B77734" w:rsidRDefault="00B77734" w:rsidP="00B77734">
      <w:pPr>
        <w:widowControl/>
        <w:spacing w:line="440" w:lineRule="exact"/>
        <w:jc w:val="left"/>
        <w:rPr>
          <w:rFonts w:ascii="Times New Roman" w:eastAsia="宋体" w:hAnsi="Times New Roman" w:cs="Times New Roman"/>
          <w:kern w:val="0"/>
          <w:sz w:val="24"/>
          <w:szCs w:val="24"/>
        </w:rPr>
      </w:pPr>
    </w:p>
    <w:p w14:paraId="03800ADA" w14:textId="622D0218" w:rsidR="00B77734" w:rsidRDefault="00B77734" w:rsidP="00B77734">
      <w:pPr>
        <w:widowControl/>
        <w:spacing w:line="440" w:lineRule="exact"/>
        <w:jc w:val="left"/>
        <w:rPr>
          <w:rFonts w:ascii="Times New Roman" w:eastAsia="宋体" w:hAnsi="Times New Roman" w:cs="Times New Roman"/>
          <w:kern w:val="0"/>
          <w:sz w:val="24"/>
          <w:szCs w:val="24"/>
        </w:rPr>
      </w:pPr>
    </w:p>
    <w:p w14:paraId="73B635B2" w14:textId="3036EBD8" w:rsidR="00B77734" w:rsidRDefault="00B77734" w:rsidP="00B77734">
      <w:pPr>
        <w:widowControl/>
        <w:spacing w:line="440" w:lineRule="exact"/>
        <w:jc w:val="left"/>
        <w:rPr>
          <w:rFonts w:ascii="Times New Roman" w:eastAsia="宋体" w:hAnsi="Times New Roman" w:cs="Times New Roman"/>
          <w:kern w:val="0"/>
          <w:sz w:val="24"/>
          <w:szCs w:val="24"/>
        </w:rPr>
      </w:pPr>
    </w:p>
    <w:p w14:paraId="460292D0" w14:textId="6BC70B21" w:rsidR="00B77734" w:rsidRDefault="00B77734" w:rsidP="00B77734">
      <w:pPr>
        <w:widowControl/>
        <w:spacing w:line="440" w:lineRule="exact"/>
        <w:jc w:val="left"/>
        <w:rPr>
          <w:rFonts w:ascii="Times New Roman" w:eastAsia="宋体" w:hAnsi="Times New Roman" w:cs="Times New Roman"/>
          <w:kern w:val="0"/>
          <w:sz w:val="24"/>
          <w:szCs w:val="24"/>
        </w:rPr>
      </w:pPr>
    </w:p>
    <w:p w14:paraId="4E02DB76" w14:textId="5EAA1C0D" w:rsidR="00B77734" w:rsidRDefault="00B77734" w:rsidP="00B77734">
      <w:pPr>
        <w:widowControl/>
        <w:spacing w:line="440" w:lineRule="exact"/>
        <w:jc w:val="left"/>
        <w:rPr>
          <w:rFonts w:ascii="Times New Roman" w:eastAsia="宋体" w:hAnsi="Times New Roman" w:cs="Times New Roman"/>
          <w:kern w:val="0"/>
          <w:sz w:val="24"/>
          <w:szCs w:val="24"/>
        </w:rPr>
      </w:pPr>
    </w:p>
    <w:p w14:paraId="3F0304ED" w14:textId="71E0C8A5" w:rsidR="00B77734" w:rsidRDefault="00B77734" w:rsidP="00B77734">
      <w:pPr>
        <w:widowControl/>
        <w:spacing w:line="440" w:lineRule="exact"/>
        <w:jc w:val="left"/>
        <w:rPr>
          <w:rFonts w:ascii="Times New Roman" w:eastAsia="宋体" w:hAnsi="Times New Roman" w:cs="Times New Roman"/>
          <w:kern w:val="0"/>
          <w:sz w:val="24"/>
          <w:szCs w:val="24"/>
        </w:rPr>
      </w:pPr>
    </w:p>
    <w:p w14:paraId="577E45E5" w14:textId="224C4805" w:rsidR="00B77734" w:rsidRDefault="00B77734" w:rsidP="00B77734">
      <w:pPr>
        <w:widowControl/>
        <w:spacing w:line="440" w:lineRule="exact"/>
        <w:jc w:val="left"/>
        <w:rPr>
          <w:rFonts w:ascii="Times New Roman" w:eastAsia="宋体" w:hAnsi="Times New Roman" w:cs="Times New Roman"/>
          <w:kern w:val="0"/>
          <w:sz w:val="24"/>
          <w:szCs w:val="24"/>
        </w:rPr>
      </w:pPr>
    </w:p>
    <w:p w14:paraId="6373BBE2" w14:textId="69FBC5A9" w:rsidR="00B77734" w:rsidRDefault="00B77734" w:rsidP="00B77734">
      <w:pPr>
        <w:widowControl/>
        <w:spacing w:line="440" w:lineRule="exact"/>
        <w:jc w:val="left"/>
        <w:rPr>
          <w:rFonts w:ascii="Times New Roman" w:eastAsia="宋体" w:hAnsi="Times New Roman" w:cs="Times New Roman"/>
          <w:kern w:val="0"/>
          <w:sz w:val="24"/>
          <w:szCs w:val="24"/>
        </w:rPr>
      </w:pPr>
    </w:p>
    <w:p w14:paraId="7ADAC832" w14:textId="363F2445" w:rsidR="00B77734" w:rsidRDefault="00B77734" w:rsidP="00B77734">
      <w:pPr>
        <w:widowControl/>
        <w:spacing w:line="440" w:lineRule="exact"/>
        <w:jc w:val="left"/>
        <w:rPr>
          <w:rFonts w:ascii="Times New Roman" w:eastAsia="宋体" w:hAnsi="Times New Roman" w:cs="Times New Roman"/>
          <w:kern w:val="0"/>
          <w:sz w:val="24"/>
          <w:szCs w:val="24"/>
        </w:rPr>
      </w:pPr>
    </w:p>
    <w:p w14:paraId="2F5F3985" w14:textId="732E5D9C" w:rsidR="00B77734" w:rsidRDefault="00B77734" w:rsidP="00B77734">
      <w:pPr>
        <w:widowControl/>
        <w:spacing w:line="440" w:lineRule="exact"/>
        <w:jc w:val="left"/>
        <w:rPr>
          <w:rFonts w:ascii="Times New Roman" w:eastAsia="宋体" w:hAnsi="Times New Roman" w:cs="Times New Roman"/>
          <w:kern w:val="0"/>
          <w:sz w:val="24"/>
          <w:szCs w:val="24"/>
        </w:rPr>
      </w:pPr>
    </w:p>
    <w:p w14:paraId="54CA0FA6" w14:textId="66C73562" w:rsidR="00B77734" w:rsidRDefault="00B77734" w:rsidP="00B77734">
      <w:pPr>
        <w:widowControl/>
        <w:spacing w:line="440" w:lineRule="exact"/>
        <w:jc w:val="left"/>
        <w:rPr>
          <w:rFonts w:ascii="Times New Roman" w:eastAsia="宋体" w:hAnsi="Times New Roman" w:cs="Times New Roman"/>
          <w:kern w:val="0"/>
          <w:sz w:val="24"/>
          <w:szCs w:val="24"/>
        </w:rPr>
      </w:pPr>
    </w:p>
    <w:p w14:paraId="0357E7E4" w14:textId="5E67CFE5" w:rsidR="00B77734" w:rsidRDefault="00B77734" w:rsidP="00B77734">
      <w:pPr>
        <w:widowControl/>
        <w:spacing w:line="440" w:lineRule="exact"/>
        <w:jc w:val="left"/>
        <w:rPr>
          <w:rFonts w:ascii="Times New Roman" w:eastAsia="宋体" w:hAnsi="Times New Roman" w:cs="Times New Roman"/>
          <w:kern w:val="0"/>
          <w:sz w:val="24"/>
          <w:szCs w:val="24"/>
        </w:rPr>
      </w:pPr>
    </w:p>
    <w:p w14:paraId="4F9F7BA0" w14:textId="3456977F" w:rsidR="00B77734" w:rsidRDefault="00B77734" w:rsidP="00B77734">
      <w:pPr>
        <w:widowControl/>
        <w:spacing w:line="440" w:lineRule="exact"/>
        <w:jc w:val="left"/>
        <w:rPr>
          <w:rFonts w:ascii="Times New Roman" w:eastAsia="宋体" w:hAnsi="Times New Roman" w:cs="Times New Roman"/>
          <w:kern w:val="0"/>
          <w:sz w:val="24"/>
          <w:szCs w:val="24"/>
        </w:rPr>
      </w:pPr>
    </w:p>
    <w:p w14:paraId="78FEABF7" w14:textId="5D1811D9" w:rsidR="00B77734" w:rsidRDefault="00B77734" w:rsidP="00B77734">
      <w:pPr>
        <w:widowControl/>
        <w:spacing w:line="440" w:lineRule="exact"/>
        <w:jc w:val="left"/>
        <w:rPr>
          <w:rFonts w:ascii="Times New Roman" w:eastAsia="宋体" w:hAnsi="Times New Roman" w:cs="Times New Roman"/>
          <w:kern w:val="0"/>
          <w:sz w:val="24"/>
          <w:szCs w:val="24"/>
        </w:rPr>
      </w:pPr>
    </w:p>
    <w:p w14:paraId="7F719A0E" w14:textId="442FFE53" w:rsidR="00B77734" w:rsidRDefault="00B77734" w:rsidP="00B77734">
      <w:pPr>
        <w:widowControl/>
        <w:spacing w:line="440" w:lineRule="exact"/>
        <w:jc w:val="left"/>
        <w:rPr>
          <w:rFonts w:ascii="Times New Roman" w:eastAsia="宋体" w:hAnsi="Times New Roman" w:cs="Times New Roman"/>
          <w:kern w:val="0"/>
          <w:sz w:val="24"/>
          <w:szCs w:val="24"/>
        </w:rPr>
      </w:pPr>
    </w:p>
    <w:p w14:paraId="003C9E15" w14:textId="30893CA2" w:rsidR="00B77734" w:rsidRDefault="00B77734" w:rsidP="00B77734">
      <w:pPr>
        <w:widowControl/>
        <w:spacing w:line="440" w:lineRule="exact"/>
        <w:jc w:val="left"/>
        <w:rPr>
          <w:rFonts w:ascii="Times New Roman" w:eastAsia="宋体" w:hAnsi="Times New Roman" w:cs="Times New Roman"/>
          <w:kern w:val="0"/>
          <w:sz w:val="24"/>
          <w:szCs w:val="24"/>
        </w:rPr>
      </w:pPr>
    </w:p>
    <w:p w14:paraId="1BE7E4C1" w14:textId="2A3F7012" w:rsidR="00B77734" w:rsidRDefault="00B77734" w:rsidP="00B77734">
      <w:pPr>
        <w:widowControl/>
        <w:spacing w:line="440" w:lineRule="exact"/>
        <w:jc w:val="left"/>
        <w:rPr>
          <w:rFonts w:ascii="Times New Roman" w:eastAsia="宋体" w:hAnsi="Times New Roman" w:cs="Times New Roman"/>
          <w:kern w:val="0"/>
          <w:sz w:val="24"/>
          <w:szCs w:val="24"/>
        </w:rPr>
      </w:pPr>
    </w:p>
    <w:p w14:paraId="5EBB1F9B" w14:textId="4BB85892" w:rsidR="00B77734" w:rsidRDefault="00B77734" w:rsidP="00B77734">
      <w:pPr>
        <w:widowControl/>
        <w:spacing w:line="440" w:lineRule="exact"/>
        <w:jc w:val="left"/>
        <w:rPr>
          <w:rFonts w:ascii="Times New Roman" w:eastAsia="宋体" w:hAnsi="Times New Roman" w:cs="Times New Roman"/>
          <w:kern w:val="0"/>
          <w:sz w:val="24"/>
          <w:szCs w:val="24"/>
        </w:rPr>
      </w:pPr>
    </w:p>
    <w:p w14:paraId="7A2ABC04" w14:textId="547BE3A2" w:rsidR="00B77734" w:rsidRDefault="00B77734" w:rsidP="00B77734">
      <w:pPr>
        <w:widowControl/>
        <w:spacing w:line="440" w:lineRule="exact"/>
        <w:jc w:val="left"/>
        <w:rPr>
          <w:rFonts w:ascii="Times New Roman" w:eastAsia="宋体" w:hAnsi="Times New Roman" w:cs="Times New Roman"/>
          <w:kern w:val="0"/>
          <w:sz w:val="24"/>
          <w:szCs w:val="24"/>
        </w:rPr>
      </w:pPr>
    </w:p>
    <w:p w14:paraId="2FD89332" w14:textId="2293BABC" w:rsidR="00B77734" w:rsidRDefault="00B77734" w:rsidP="00B77734">
      <w:pPr>
        <w:widowControl/>
        <w:spacing w:line="440" w:lineRule="exact"/>
        <w:jc w:val="left"/>
        <w:rPr>
          <w:rFonts w:ascii="Times New Roman" w:eastAsia="宋体" w:hAnsi="Times New Roman" w:cs="Times New Roman"/>
          <w:kern w:val="0"/>
          <w:sz w:val="24"/>
          <w:szCs w:val="24"/>
        </w:rPr>
      </w:pPr>
    </w:p>
    <w:p w14:paraId="186F8269" w14:textId="08EAADE5" w:rsidR="00B77734" w:rsidRDefault="00B77734" w:rsidP="00B77734">
      <w:pPr>
        <w:widowControl/>
        <w:spacing w:line="440" w:lineRule="exact"/>
        <w:jc w:val="left"/>
        <w:rPr>
          <w:rFonts w:ascii="Times New Roman" w:eastAsia="宋体" w:hAnsi="Times New Roman" w:cs="Times New Roman"/>
          <w:kern w:val="0"/>
          <w:sz w:val="24"/>
          <w:szCs w:val="24"/>
        </w:rPr>
      </w:pPr>
    </w:p>
    <w:p w14:paraId="2E1DE310" w14:textId="4B9CB17B" w:rsidR="00B77734" w:rsidRDefault="00B77734" w:rsidP="00B77734">
      <w:pPr>
        <w:widowControl/>
        <w:spacing w:line="440" w:lineRule="exact"/>
        <w:jc w:val="left"/>
        <w:rPr>
          <w:rFonts w:ascii="Times New Roman" w:eastAsia="宋体" w:hAnsi="Times New Roman" w:cs="Times New Roman"/>
          <w:kern w:val="0"/>
          <w:sz w:val="24"/>
          <w:szCs w:val="24"/>
        </w:rPr>
      </w:pPr>
    </w:p>
    <w:p w14:paraId="55519F43" w14:textId="3757B68A" w:rsidR="00B77734" w:rsidRDefault="00B77734" w:rsidP="00B77734">
      <w:pPr>
        <w:widowControl/>
        <w:spacing w:line="440" w:lineRule="exact"/>
        <w:jc w:val="left"/>
        <w:rPr>
          <w:rFonts w:ascii="Times New Roman" w:eastAsia="宋体" w:hAnsi="Times New Roman" w:cs="Times New Roman"/>
          <w:kern w:val="0"/>
          <w:sz w:val="24"/>
          <w:szCs w:val="24"/>
        </w:rPr>
      </w:pPr>
    </w:p>
    <w:p w14:paraId="3B02A6DF" w14:textId="6FC89193" w:rsidR="00B77734" w:rsidRDefault="00B77734" w:rsidP="00B77734">
      <w:pPr>
        <w:widowControl/>
        <w:spacing w:line="440" w:lineRule="exact"/>
        <w:jc w:val="left"/>
        <w:rPr>
          <w:rFonts w:ascii="Times New Roman" w:eastAsia="宋体" w:hAnsi="Times New Roman" w:cs="Times New Roman"/>
          <w:kern w:val="0"/>
          <w:sz w:val="24"/>
          <w:szCs w:val="24"/>
        </w:rPr>
      </w:pPr>
    </w:p>
    <w:p w14:paraId="7C85A910" w14:textId="77777777" w:rsidR="00B77734" w:rsidRDefault="00B77734" w:rsidP="00B77734">
      <w:pPr>
        <w:widowControl/>
        <w:spacing w:line="440" w:lineRule="exact"/>
        <w:jc w:val="left"/>
        <w:rPr>
          <w:rFonts w:ascii="Times New Roman" w:eastAsia="宋体" w:hAnsi="Times New Roman" w:cs="Times New Roman"/>
          <w:kern w:val="0"/>
          <w:sz w:val="24"/>
          <w:szCs w:val="24"/>
        </w:rPr>
      </w:pPr>
    </w:p>
    <w:p w14:paraId="1CF07B38" w14:textId="77777777" w:rsidR="005A5D32" w:rsidRDefault="005A5D32">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7FC28A69" w14:textId="77777777" w:rsidR="005A5D32" w:rsidRDefault="005A5D32" w:rsidP="00FE0403">
      <w:pPr>
        <w:widowControl/>
        <w:spacing w:line="440" w:lineRule="exact"/>
        <w:jc w:val="left"/>
        <w:rPr>
          <w:rFonts w:ascii="Times New Roman" w:eastAsia="宋体" w:hAnsi="Times New Roman" w:cs="Times New Roman"/>
          <w:kern w:val="0"/>
          <w:sz w:val="24"/>
          <w:szCs w:val="24"/>
        </w:rPr>
      </w:pP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656FCA" w14:textId="77777777" w:rsidR="004943B9" w:rsidRDefault="004943B9" w:rsidP="00F8499D">
      <w:r>
        <w:separator/>
      </w:r>
    </w:p>
  </w:endnote>
  <w:endnote w:type="continuationSeparator" w:id="0">
    <w:p w14:paraId="31B71D75" w14:textId="77777777" w:rsidR="004943B9" w:rsidRDefault="004943B9"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8541AE" w14:textId="77777777" w:rsidR="004943B9" w:rsidRDefault="004943B9" w:rsidP="00F8499D">
      <w:r>
        <w:separator/>
      </w:r>
    </w:p>
  </w:footnote>
  <w:footnote w:type="continuationSeparator" w:id="0">
    <w:p w14:paraId="358AC00F" w14:textId="77777777" w:rsidR="004943B9" w:rsidRDefault="004943B9"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BE7572"/>
    <w:multiLevelType w:val="multilevel"/>
    <w:tmpl w:val="8674829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3"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5816C2"/>
    <w:multiLevelType w:val="hybridMultilevel"/>
    <w:tmpl w:val="0992962E"/>
    <w:lvl w:ilvl="0" w:tplc="AD90EA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7172BD1"/>
    <w:multiLevelType w:val="hybridMultilevel"/>
    <w:tmpl w:val="D73CB3B6"/>
    <w:lvl w:ilvl="0" w:tplc="36A4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7224148"/>
    <w:multiLevelType w:val="hybridMultilevel"/>
    <w:tmpl w:val="FB6E4212"/>
    <w:lvl w:ilvl="0" w:tplc="C7906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AC14B9E"/>
    <w:multiLevelType w:val="hybridMultilevel"/>
    <w:tmpl w:val="DE7E2166"/>
    <w:lvl w:ilvl="0" w:tplc="42EE1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991DC4"/>
    <w:multiLevelType w:val="hybridMultilevel"/>
    <w:tmpl w:val="66E24A46"/>
    <w:lvl w:ilvl="0" w:tplc="25B88E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4327DE1"/>
    <w:multiLevelType w:val="hybridMultilevel"/>
    <w:tmpl w:val="871E331E"/>
    <w:lvl w:ilvl="0" w:tplc="B7C217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4FF1DB3"/>
    <w:multiLevelType w:val="multilevel"/>
    <w:tmpl w:val="C8CA8C8E"/>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9021A10"/>
    <w:multiLevelType w:val="hybridMultilevel"/>
    <w:tmpl w:val="F1DC43BA"/>
    <w:lvl w:ilvl="0" w:tplc="3D0C5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9"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B414B19"/>
    <w:multiLevelType w:val="hybridMultilevel"/>
    <w:tmpl w:val="F566D824"/>
    <w:lvl w:ilvl="0" w:tplc="038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1DA85CB5"/>
    <w:multiLevelType w:val="hybridMultilevel"/>
    <w:tmpl w:val="E92A82B6"/>
    <w:lvl w:ilvl="0" w:tplc="247627DC">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DC55702"/>
    <w:multiLevelType w:val="hybridMultilevel"/>
    <w:tmpl w:val="11A2B1B6"/>
    <w:lvl w:ilvl="0" w:tplc="C156A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3" w15:restartNumberingAfterBreak="0">
    <w:nsid w:val="205D547F"/>
    <w:multiLevelType w:val="hybridMultilevel"/>
    <w:tmpl w:val="F09C59BC"/>
    <w:lvl w:ilvl="0" w:tplc="D4E6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494059F"/>
    <w:multiLevelType w:val="multilevel"/>
    <w:tmpl w:val="B148A4DC"/>
    <w:lvl w:ilvl="0">
      <w:start w:val="1"/>
      <w:numFmt w:val="decimal"/>
      <w:lvlText w:val="%1"/>
      <w:lvlJc w:val="left"/>
      <w:pPr>
        <w:ind w:left="360" w:hanging="360"/>
      </w:pPr>
      <w:rPr>
        <w:rFonts w:hint="eastAsia"/>
      </w:rPr>
    </w:lvl>
    <w:lvl w:ilvl="1">
      <w:start w:val="1"/>
      <w:numFmt w:val="decimal"/>
      <w:isLgl/>
      <w:lvlText w:val="%1.%2"/>
      <w:lvlJc w:val="left"/>
      <w:pPr>
        <w:ind w:left="780" w:hanging="420"/>
      </w:pPr>
      <w:rPr>
        <w:rFonts w:hint="eastAsia"/>
      </w:rPr>
    </w:lvl>
    <w:lvl w:ilvl="2">
      <w:start w:val="1"/>
      <w:numFmt w:val="decimal"/>
      <w:isLgl/>
      <w:lvlText w:val="%1.%2.%3"/>
      <w:lvlJc w:val="left"/>
      <w:pPr>
        <w:ind w:left="1440" w:hanging="720"/>
      </w:pPr>
      <w:rPr>
        <w:rFonts w:hint="eastAsia"/>
      </w:rPr>
    </w:lvl>
    <w:lvl w:ilvl="3">
      <w:start w:val="1"/>
      <w:numFmt w:val="decimal"/>
      <w:isLgl/>
      <w:lvlText w:val="%1.%2.%3.%4"/>
      <w:lvlJc w:val="left"/>
      <w:pPr>
        <w:ind w:left="1800" w:hanging="720"/>
      </w:pPr>
      <w:rPr>
        <w:rFonts w:hint="eastAsia"/>
      </w:rPr>
    </w:lvl>
    <w:lvl w:ilvl="4">
      <w:start w:val="1"/>
      <w:numFmt w:val="decimal"/>
      <w:isLgl/>
      <w:lvlText w:val="%1.%2.%3.%4.%5"/>
      <w:lvlJc w:val="left"/>
      <w:pPr>
        <w:ind w:left="2520" w:hanging="1080"/>
      </w:pPr>
      <w:rPr>
        <w:rFonts w:hint="eastAsia"/>
      </w:rPr>
    </w:lvl>
    <w:lvl w:ilvl="5">
      <w:start w:val="1"/>
      <w:numFmt w:val="decimal"/>
      <w:isLgl/>
      <w:lvlText w:val="%1.%2.%3.%4.%5.%6"/>
      <w:lvlJc w:val="left"/>
      <w:pPr>
        <w:ind w:left="2880" w:hanging="1080"/>
      </w:pPr>
      <w:rPr>
        <w:rFonts w:hint="eastAsia"/>
      </w:rPr>
    </w:lvl>
    <w:lvl w:ilvl="6">
      <w:start w:val="1"/>
      <w:numFmt w:val="decimal"/>
      <w:isLgl/>
      <w:lvlText w:val="%1.%2.%3.%4.%5.%6.%7"/>
      <w:lvlJc w:val="left"/>
      <w:pPr>
        <w:ind w:left="3600" w:hanging="1440"/>
      </w:pPr>
      <w:rPr>
        <w:rFonts w:hint="eastAsia"/>
      </w:rPr>
    </w:lvl>
    <w:lvl w:ilvl="7">
      <w:start w:val="1"/>
      <w:numFmt w:val="decimal"/>
      <w:isLgl/>
      <w:lvlText w:val="%1.%2.%3.%4.%5.%6.%7.%8"/>
      <w:lvlJc w:val="left"/>
      <w:pPr>
        <w:ind w:left="3960" w:hanging="1440"/>
      </w:pPr>
      <w:rPr>
        <w:rFonts w:hint="eastAsia"/>
      </w:rPr>
    </w:lvl>
    <w:lvl w:ilvl="8">
      <w:start w:val="1"/>
      <w:numFmt w:val="decimal"/>
      <w:isLgl/>
      <w:lvlText w:val="%1.%2.%3.%4.%5.%6.%7.%8.%9"/>
      <w:lvlJc w:val="left"/>
      <w:pPr>
        <w:ind w:left="4680" w:hanging="1800"/>
      </w:pPr>
      <w:rPr>
        <w:rFonts w:hint="eastAsia"/>
      </w:rPr>
    </w:lvl>
  </w:abstractNum>
  <w:abstractNum w:abstractNumId="69" w15:restartNumberingAfterBreak="0">
    <w:nsid w:val="24C53FE4"/>
    <w:multiLevelType w:val="hybridMultilevel"/>
    <w:tmpl w:val="9C9CABE0"/>
    <w:lvl w:ilvl="0" w:tplc="52F01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5236D20"/>
    <w:multiLevelType w:val="hybridMultilevel"/>
    <w:tmpl w:val="241A600A"/>
    <w:lvl w:ilvl="0" w:tplc="076C0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7645EEE"/>
    <w:multiLevelType w:val="hybridMultilevel"/>
    <w:tmpl w:val="DB40C13A"/>
    <w:lvl w:ilvl="0" w:tplc="FF26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BE70884"/>
    <w:multiLevelType w:val="hybridMultilevel"/>
    <w:tmpl w:val="E5E65F8E"/>
    <w:lvl w:ilvl="0" w:tplc="BFFA66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12E6A07"/>
    <w:multiLevelType w:val="hybridMultilevel"/>
    <w:tmpl w:val="2C143EF8"/>
    <w:lvl w:ilvl="0" w:tplc="26B8B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FF719D5"/>
    <w:multiLevelType w:val="hybridMultilevel"/>
    <w:tmpl w:val="1200C6B6"/>
    <w:lvl w:ilvl="0" w:tplc="00BA4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495868FF"/>
    <w:multiLevelType w:val="hybridMultilevel"/>
    <w:tmpl w:val="2662FD86"/>
    <w:lvl w:ilvl="0" w:tplc="D032A2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49FA506E"/>
    <w:multiLevelType w:val="hybridMultilevel"/>
    <w:tmpl w:val="A854171C"/>
    <w:lvl w:ilvl="0" w:tplc="7D827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0"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C6A461D"/>
    <w:multiLevelType w:val="hybridMultilevel"/>
    <w:tmpl w:val="AF4808DA"/>
    <w:lvl w:ilvl="0" w:tplc="BB9E2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4E775F1E"/>
    <w:multiLevelType w:val="hybridMultilevel"/>
    <w:tmpl w:val="0FA6C062"/>
    <w:lvl w:ilvl="0" w:tplc="4FDAD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4E957270"/>
    <w:multiLevelType w:val="hybridMultilevel"/>
    <w:tmpl w:val="6548DEEA"/>
    <w:lvl w:ilvl="0" w:tplc="48D8F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4FCB6AD7"/>
    <w:multiLevelType w:val="hybridMultilevel"/>
    <w:tmpl w:val="A984A5C6"/>
    <w:lvl w:ilvl="0" w:tplc="EF7E5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51806CB8"/>
    <w:multiLevelType w:val="hybridMultilevel"/>
    <w:tmpl w:val="133C2EA4"/>
    <w:lvl w:ilvl="0" w:tplc="D40207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9"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9B823B2"/>
    <w:multiLevelType w:val="hybridMultilevel"/>
    <w:tmpl w:val="6D084464"/>
    <w:lvl w:ilvl="0" w:tplc="43CAFC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5AB75800"/>
    <w:multiLevelType w:val="hybridMultilevel"/>
    <w:tmpl w:val="FBB86838"/>
    <w:lvl w:ilvl="0" w:tplc="9B1C2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5"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5F8256CC"/>
    <w:multiLevelType w:val="hybridMultilevel"/>
    <w:tmpl w:val="17569B60"/>
    <w:lvl w:ilvl="0" w:tplc="5284F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5"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77"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646243B2"/>
    <w:multiLevelType w:val="hybridMultilevel"/>
    <w:tmpl w:val="7ACE8BC8"/>
    <w:lvl w:ilvl="0" w:tplc="0FCA0A6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3" w15:restartNumberingAfterBreak="0">
    <w:nsid w:val="6A050513"/>
    <w:multiLevelType w:val="hybridMultilevel"/>
    <w:tmpl w:val="0366BD84"/>
    <w:lvl w:ilvl="0" w:tplc="0BD8C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4"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6"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733B62DF"/>
    <w:multiLevelType w:val="hybridMultilevel"/>
    <w:tmpl w:val="763440B8"/>
    <w:lvl w:ilvl="0" w:tplc="034CD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9"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3"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4"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76AA37AF"/>
    <w:multiLevelType w:val="hybridMultilevel"/>
    <w:tmpl w:val="6A42D8B0"/>
    <w:lvl w:ilvl="0" w:tplc="0DD4F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7879174F"/>
    <w:multiLevelType w:val="multilevel"/>
    <w:tmpl w:val="E564E6D0"/>
    <w:lvl w:ilvl="0">
      <w:start w:val="1"/>
      <w:numFmt w:val="decimal"/>
      <w:lvlText w:val="%1"/>
      <w:lvlJc w:val="left"/>
      <w:pPr>
        <w:ind w:left="420" w:hanging="420"/>
      </w:pPr>
      <w:rPr>
        <w:rFonts w:hint="default"/>
      </w:rPr>
    </w:lvl>
    <w:lvl w:ilvl="1">
      <w:start w:val="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18" w15:restartNumberingAfterBreak="0">
    <w:nsid w:val="78C150B0"/>
    <w:multiLevelType w:val="hybridMultilevel"/>
    <w:tmpl w:val="43BCD482"/>
    <w:lvl w:ilvl="0" w:tplc="7206AB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7"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4"/>
  </w:num>
  <w:num w:numId="2">
    <w:abstractNumId w:val="102"/>
  </w:num>
  <w:num w:numId="3">
    <w:abstractNumId w:val="93"/>
  </w:num>
  <w:num w:numId="4">
    <w:abstractNumId w:val="115"/>
  </w:num>
  <w:num w:numId="5">
    <w:abstractNumId w:val="192"/>
  </w:num>
  <w:num w:numId="6">
    <w:abstractNumId w:val="107"/>
  </w:num>
  <w:num w:numId="7">
    <w:abstractNumId w:val="180"/>
  </w:num>
  <w:num w:numId="8">
    <w:abstractNumId w:val="72"/>
  </w:num>
  <w:num w:numId="9">
    <w:abstractNumId w:val="214"/>
  </w:num>
  <w:num w:numId="10">
    <w:abstractNumId w:val="204"/>
  </w:num>
  <w:num w:numId="11">
    <w:abstractNumId w:val="109"/>
  </w:num>
  <w:num w:numId="12">
    <w:abstractNumId w:val="189"/>
  </w:num>
  <w:num w:numId="13">
    <w:abstractNumId w:val="46"/>
  </w:num>
  <w:num w:numId="14">
    <w:abstractNumId w:val="45"/>
  </w:num>
  <w:num w:numId="15">
    <w:abstractNumId w:val="105"/>
  </w:num>
  <w:num w:numId="16">
    <w:abstractNumId w:val="10"/>
  </w:num>
  <w:num w:numId="17">
    <w:abstractNumId w:val="129"/>
  </w:num>
  <w:num w:numId="18">
    <w:abstractNumId w:val="213"/>
  </w:num>
  <w:num w:numId="19">
    <w:abstractNumId w:val="28"/>
  </w:num>
  <w:num w:numId="20">
    <w:abstractNumId w:val="150"/>
  </w:num>
  <w:num w:numId="21">
    <w:abstractNumId w:val="117"/>
  </w:num>
  <w:num w:numId="22">
    <w:abstractNumId w:val="161"/>
  </w:num>
  <w:num w:numId="23">
    <w:abstractNumId w:val="48"/>
  </w:num>
  <w:num w:numId="24">
    <w:abstractNumId w:val="176"/>
  </w:num>
  <w:num w:numId="25">
    <w:abstractNumId w:val="164"/>
  </w:num>
  <w:num w:numId="26">
    <w:abstractNumId w:val="83"/>
  </w:num>
  <w:num w:numId="27">
    <w:abstractNumId w:val="47"/>
  </w:num>
  <w:num w:numId="28">
    <w:abstractNumId w:val="62"/>
  </w:num>
  <w:num w:numId="29">
    <w:abstractNumId w:val="90"/>
  </w:num>
  <w:num w:numId="30">
    <w:abstractNumId w:val="221"/>
  </w:num>
  <w:num w:numId="31">
    <w:abstractNumId w:val="23"/>
  </w:num>
  <w:num w:numId="32">
    <w:abstractNumId w:val="51"/>
  </w:num>
  <w:num w:numId="33">
    <w:abstractNumId w:val="11"/>
  </w:num>
  <w:num w:numId="34">
    <w:abstractNumId w:val="184"/>
  </w:num>
  <w:num w:numId="35">
    <w:abstractNumId w:val="123"/>
  </w:num>
  <w:num w:numId="36">
    <w:abstractNumId w:val="158"/>
  </w:num>
  <w:num w:numId="37">
    <w:abstractNumId w:val="119"/>
  </w:num>
  <w:num w:numId="38">
    <w:abstractNumId w:val="82"/>
  </w:num>
  <w:num w:numId="39">
    <w:abstractNumId w:val="88"/>
  </w:num>
  <w:num w:numId="40">
    <w:abstractNumId w:val="79"/>
  </w:num>
  <w:num w:numId="41">
    <w:abstractNumId w:val="16"/>
  </w:num>
  <w:num w:numId="42">
    <w:abstractNumId w:val="22"/>
  </w:num>
  <w:num w:numId="43">
    <w:abstractNumId w:val="71"/>
  </w:num>
  <w:num w:numId="44">
    <w:abstractNumId w:val="33"/>
  </w:num>
  <w:num w:numId="45">
    <w:abstractNumId w:val="101"/>
  </w:num>
  <w:num w:numId="46">
    <w:abstractNumId w:val="203"/>
  </w:num>
  <w:num w:numId="47">
    <w:abstractNumId w:val="99"/>
  </w:num>
  <w:num w:numId="48">
    <w:abstractNumId w:val="185"/>
  </w:num>
  <w:num w:numId="49">
    <w:abstractNumId w:val="0"/>
  </w:num>
  <w:num w:numId="50">
    <w:abstractNumId w:val="138"/>
  </w:num>
  <w:num w:numId="51">
    <w:abstractNumId w:val="32"/>
  </w:num>
  <w:num w:numId="52">
    <w:abstractNumId w:val="14"/>
  </w:num>
  <w:num w:numId="53">
    <w:abstractNumId w:val="39"/>
  </w:num>
  <w:num w:numId="54">
    <w:abstractNumId w:val="78"/>
  </w:num>
  <w:num w:numId="55">
    <w:abstractNumId w:val="1"/>
  </w:num>
  <w:num w:numId="56">
    <w:abstractNumId w:val="84"/>
  </w:num>
  <w:num w:numId="57">
    <w:abstractNumId w:val="171"/>
  </w:num>
  <w:num w:numId="58">
    <w:abstractNumId w:val="226"/>
  </w:num>
  <w:num w:numId="59">
    <w:abstractNumId w:val="200"/>
  </w:num>
  <w:num w:numId="60">
    <w:abstractNumId w:val="9"/>
  </w:num>
  <w:num w:numId="61">
    <w:abstractNumId w:val="30"/>
  </w:num>
  <w:num w:numId="62">
    <w:abstractNumId w:val="134"/>
  </w:num>
  <w:num w:numId="63">
    <w:abstractNumId w:val="130"/>
  </w:num>
  <w:num w:numId="64">
    <w:abstractNumId w:val="160"/>
  </w:num>
  <w:num w:numId="65">
    <w:abstractNumId w:val="139"/>
  </w:num>
  <w:num w:numId="66">
    <w:abstractNumId w:val="61"/>
  </w:num>
  <w:num w:numId="67">
    <w:abstractNumId w:val="38"/>
  </w:num>
  <w:num w:numId="68">
    <w:abstractNumId w:val="7"/>
  </w:num>
  <w:num w:numId="69">
    <w:abstractNumId w:val="2"/>
  </w:num>
  <w:num w:numId="70">
    <w:abstractNumId w:val="96"/>
  </w:num>
  <w:num w:numId="71">
    <w:abstractNumId w:val="169"/>
  </w:num>
  <w:num w:numId="72">
    <w:abstractNumId w:val="111"/>
  </w:num>
  <w:num w:numId="73">
    <w:abstractNumId w:val="140"/>
  </w:num>
  <w:num w:numId="74">
    <w:abstractNumId w:val="106"/>
  </w:num>
  <w:num w:numId="75">
    <w:abstractNumId w:val="97"/>
  </w:num>
  <w:num w:numId="76">
    <w:abstractNumId w:val="125"/>
  </w:num>
  <w:num w:numId="77">
    <w:abstractNumId w:val="199"/>
  </w:num>
  <w:num w:numId="78">
    <w:abstractNumId w:val="36"/>
  </w:num>
  <w:num w:numId="79">
    <w:abstractNumId w:val="89"/>
  </w:num>
  <w:num w:numId="80">
    <w:abstractNumId w:val="211"/>
  </w:num>
  <w:num w:numId="81">
    <w:abstractNumId w:val="73"/>
  </w:num>
  <w:num w:numId="82">
    <w:abstractNumId w:val="92"/>
  </w:num>
  <w:num w:numId="83">
    <w:abstractNumId w:val="220"/>
  </w:num>
  <w:num w:numId="84">
    <w:abstractNumId w:val="178"/>
  </w:num>
  <w:num w:numId="85">
    <w:abstractNumId w:val="181"/>
  </w:num>
  <w:num w:numId="86">
    <w:abstractNumId w:val="94"/>
  </w:num>
  <w:num w:numId="87">
    <w:abstractNumId w:val="40"/>
  </w:num>
  <w:num w:numId="88">
    <w:abstractNumId w:val="177"/>
  </w:num>
  <w:num w:numId="89">
    <w:abstractNumId w:val="76"/>
  </w:num>
  <w:num w:numId="90">
    <w:abstractNumId w:val="222"/>
  </w:num>
  <w:num w:numId="91">
    <w:abstractNumId w:val="57"/>
  </w:num>
  <w:num w:numId="92">
    <w:abstractNumId w:val="156"/>
  </w:num>
  <w:num w:numId="93">
    <w:abstractNumId w:val="128"/>
  </w:num>
  <w:num w:numId="94">
    <w:abstractNumId w:val="112"/>
  </w:num>
  <w:num w:numId="95">
    <w:abstractNumId w:val="188"/>
  </w:num>
  <w:num w:numId="96">
    <w:abstractNumId w:val="49"/>
  </w:num>
  <w:num w:numId="97">
    <w:abstractNumId w:val="41"/>
  </w:num>
  <w:num w:numId="98">
    <w:abstractNumId w:val="154"/>
  </w:num>
  <w:num w:numId="99">
    <w:abstractNumId w:val="55"/>
  </w:num>
  <w:num w:numId="100">
    <w:abstractNumId w:val="31"/>
  </w:num>
  <w:num w:numId="101">
    <w:abstractNumId w:val="147"/>
  </w:num>
  <w:num w:numId="102">
    <w:abstractNumId w:val="183"/>
  </w:num>
  <w:num w:numId="103">
    <w:abstractNumId w:val="17"/>
  </w:num>
  <w:num w:numId="104">
    <w:abstractNumId w:val="60"/>
  </w:num>
  <w:num w:numId="105">
    <w:abstractNumId w:val="120"/>
  </w:num>
  <w:num w:numId="106">
    <w:abstractNumId w:val="113"/>
  </w:num>
  <w:num w:numId="107">
    <w:abstractNumId w:val="151"/>
  </w:num>
  <w:num w:numId="108">
    <w:abstractNumId w:val="223"/>
  </w:num>
  <w:num w:numId="109">
    <w:abstractNumId w:val="5"/>
  </w:num>
  <w:num w:numId="110">
    <w:abstractNumId w:val="201"/>
  </w:num>
  <w:num w:numId="111">
    <w:abstractNumId w:val="77"/>
  </w:num>
  <w:num w:numId="112">
    <w:abstractNumId w:val="65"/>
  </w:num>
  <w:num w:numId="113">
    <w:abstractNumId w:val="67"/>
  </w:num>
  <w:num w:numId="114">
    <w:abstractNumId w:val="27"/>
  </w:num>
  <w:num w:numId="115">
    <w:abstractNumId w:val="202"/>
  </w:num>
  <w:num w:numId="116">
    <w:abstractNumId w:val="173"/>
  </w:num>
  <w:num w:numId="117">
    <w:abstractNumId w:val="166"/>
  </w:num>
  <w:num w:numId="118">
    <w:abstractNumId w:val="157"/>
  </w:num>
  <w:num w:numId="119">
    <w:abstractNumId w:val="182"/>
  </w:num>
  <w:num w:numId="120">
    <w:abstractNumId w:val="54"/>
  </w:num>
  <w:num w:numId="121">
    <w:abstractNumId w:val="126"/>
  </w:num>
  <w:num w:numId="122">
    <w:abstractNumId w:val="13"/>
  </w:num>
  <w:num w:numId="123">
    <w:abstractNumId w:val="207"/>
  </w:num>
  <w:num w:numId="124">
    <w:abstractNumId w:val="110"/>
  </w:num>
  <w:num w:numId="125">
    <w:abstractNumId w:val="149"/>
  </w:num>
  <w:num w:numId="126">
    <w:abstractNumId w:val="159"/>
  </w:num>
  <w:num w:numId="127">
    <w:abstractNumId w:val="103"/>
  </w:num>
  <w:num w:numId="128">
    <w:abstractNumId w:val="85"/>
  </w:num>
  <w:num w:numId="129">
    <w:abstractNumId w:val="8"/>
  </w:num>
  <w:num w:numId="130">
    <w:abstractNumId w:val="91"/>
  </w:num>
  <w:num w:numId="131">
    <w:abstractNumId w:val="224"/>
  </w:num>
  <w:num w:numId="132">
    <w:abstractNumId w:val="53"/>
  </w:num>
  <w:num w:numId="133">
    <w:abstractNumId w:val="145"/>
  </w:num>
  <w:num w:numId="134">
    <w:abstractNumId w:val="210"/>
  </w:num>
  <w:num w:numId="135">
    <w:abstractNumId w:val="212"/>
  </w:num>
  <w:num w:numId="136">
    <w:abstractNumId w:val="152"/>
  </w:num>
  <w:num w:numId="137">
    <w:abstractNumId w:val="196"/>
  </w:num>
  <w:num w:numId="138">
    <w:abstractNumId w:val="6"/>
  </w:num>
  <w:num w:numId="139">
    <w:abstractNumId w:val="227"/>
  </w:num>
  <w:num w:numId="140">
    <w:abstractNumId w:val="132"/>
  </w:num>
  <w:num w:numId="141">
    <w:abstractNumId w:val="118"/>
  </w:num>
  <w:num w:numId="142">
    <w:abstractNumId w:val="34"/>
  </w:num>
  <w:num w:numId="143">
    <w:abstractNumId w:val="29"/>
  </w:num>
  <w:num w:numId="144">
    <w:abstractNumId w:val="153"/>
  </w:num>
  <w:num w:numId="145">
    <w:abstractNumId w:val="64"/>
  </w:num>
  <w:num w:numId="146">
    <w:abstractNumId w:val="80"/>
  </w:num>
  <w:num w:numId="147">
    <w:abstractNumId w:val="74"/>
  </w:num>
  <w:num w:numId="148">
    <w:abstractNumId w:val="3"/>
  </w:num>
  <w:num w:numId="149">
    <w:abstractNumId w:val="198"/>
  </w:num>
  <w:num w:numId="150">
    <w:abstractNumId w:val="81"/>
  </w:num>
  <w:num w:numId="151">
    <w:abstractNumId w:val="24"/>
  </w:num>
  <w:num w:numId="152">
    <w:abstractNumId w:val="186"/>
  </w:num>
  <w:num w:numId="153">
    <w:abstractNumId w:val="155"/>
  </w:num>
  <w:num w:numId="154">
    <w:abstractNumId w:val="122"/>
  </w:num>
  <w:num w:numId="155">
    <w:abstractNumId w:val="4"/>
  </w:num>
  <w:num w:numId="156">
    <w:abstractNumId w:val="87"/>
  </w:num>
  <w:num w:numId="157">
    <w:abstractNumId w:val="52"/>
  </w:num>
  <w:num w:numId="158">
    <w:abstractNumId w:val="56"/>
  </w:num>
  <w:num w:numId="159">
    <w:abstractNumId w:val="190"/>
  </w:num>
  <w:num w:numId="160">
    <w:abstractNumId w:val="114"/>
  </w:num>
  <w:num w:numId="161">
    <w:abstractNumId w:val="59"/>
  </w:num>
  <w:num w:numId="162">
    <w:abstractNumId w:val="197"/>
  </w:num>
  <w:num w:numId="163">
    <w:abstractNumId w:val="219"/>
  </w:num>
  <w:num w:numId="164">
    <w:abstractNumId w:val="209"/>
  </w:num>
  <w:num w:numId="165">
    <w:abstractNumId w:val="42"/>
  </w:num>
  <w:num w:numId="166">
    <w:abstractNumId w:val="187"/>
  </w:num>
  <w:num w:numId="167">
    <w:abstractNumId w:val="136"/>
  </w:num>
  <w:num w:numId="168">
    <w:abstractNumId w:val="137"/>
  </w:num>
  <w:num w:numId="169">
    <w:abstractNumId w:val="66"/>
  </w:num>
  <w:num w:numId="170">
    <w:abstractNumId w:val="167"/>
  </w:num>
  <w:num w:numId="171">
    <w:abstractNumId w:val="194"/>
  </w:num>
  <w:num w:numId="172">
    <w:abstractNumId w:val="124"/>
  </w:num>
  <w:num w:numId="173">
    <w:abstractNumId w:val="225"/>
  </w:num>
  <w:num w:numId="174">
    <w:abstractNumId w:val="168"/>
  </w:num>
  <w:num w:numId="175">
    <w:abstractNumId w:val="18"/>
  </w:num>
  <w:num w:numId="176">
    <w:abstractNumId w:val="116"/>
  </w:num>
  <w:num w:numId="177">
    <w:abstractNumId w:val="206"/>
  </w:num>
  <w:num w:numId="178">
    <w:abstractNumId w:val="131"/>
  </w:num>
  <w:num w:numId="179">
    <w:abstractNumId w:val="170"/>
  </w:num>
  <w:num w:numId="180">
    <w:abstractNumId w:val="108"/>
  </w:num>
  <w:num w:numId="181">
    <w:abstractNumId w:val="43"/>
  </w:num>
  <w:num w:numId="182">
    <w:abstractNumId w:val="175"/>
  </w:num>
  <w:num w:numId="183">
    <w:abstractNumId w:val="195"/>
  </w:num>
  <w:num w:numId="184">
    <w:abstractNumId w:val="95"/>
  </w:num>
  <w:num w:numId="185">
    <w:abstractNumId w:val="21"/>
  </w:num>
  <w:num w:numId="186">
    <w:abstractNumId w:val="100"/>
  </w:num>
  <w:num w:numId="187">
    <w:abstractNumId w:val="174"/>
  </w:num>
  <w:num w:numId="188">
    <w:abstractNumId w:val="216"/>
  </w:num>
  <w:num w:numId="189">
    <w:abstractNumId w:val="148"/>
  </w:num>
  <w:num w:numId="190">
    <w:abstractNumId w:val="127"/>
  </w:num>
  <w:num w:numId="191">
    <w:abstractNumId w:val="191"/>
  </w:num>
  <w:num w:numId="192">
    <w:abstractNumId w:val="205"/>
  </w:num>
  <w:num w:numId="193">
    <w:abstractNumId w:val="165"/>
  </w:num>
  <w:num w:numId="194">
    <w:abstractNumId w:val="135"/>
  </w:num>
  <w:num w:numId="195">
    <w:abstractNumId w:val="121"/>
  </w:num>
  <w:num w:numId="196">
    <w:abstractNumId w:val="215"/>
  </w:num>
  <w:num w:numId="197">
    <w:abstractNumId w:val="50"/>
  </w:num>
  <w:num w:numId="198">
    <w:abstractNumId w:val="20"/>
  </w:num>
  <w:num w:numId="199">
    <w:abstractNumId w:val="44"/>
  </w:num>
  <w:num w:numId="200">
    <w:abstractNumId w:val="37"/>
  </w:num>
  <w:num w:numId="201">
    <w:abstractNumId w:val="63"/>
  </w:num>
  <w:num w:numId="202">
    <w:abstractNumId w:val="142"/>
  </w:num>
  <w:num w:numId="203">
    <w:abstractNumId w:val="179"/>
  </w:num>
  <w:num w:numId="204">
    <w:abstractNumId w:val="172"/>
  </w:num>
  <w:num w:numId="205">
    <w:abstractNumId w:val="12"/>
  </w:num>
  <w:num w:numId="206">
    <w:abstractNumId w:val="133"/>
  </w:num>
  <w:num w:numId="207">
    <w:abstractNumId w:val="208"/>
  </w:num>
  <w:num w:numId="208">
    <w:abstractNumId w:val="58"/>
  </w:num>
  <w:num w:numId="209">
    <w:abstractNumId w:val="146"/>
  </w:num>
  <w:num w:numId="210">
    <w:abstractNumId w:val="25"/>
  </w:num>
  <w:num w:numId="211">
    <w:abstractNumId w:val="26"/>
  </w:num>
  <w:num w:numId="212">
    <w:abstractNumId w:val="69"/>
  </w:num>
  <w:num w:numId="213">
    <w:abstractNumId w:val="143"/>
  </w:num>
  <w:num w:numId="214">
    <w:abstractNumId w:val="144"/>
  </w:num>
  <w:num w:numId="215">
    <w:abstractNumId w:val="86"/>
  </w:num>
  <w:num w:numId="216">
    <w:abstractNumId w:val="218"/>
  </w:num>
  <w:num w:numId="217">
    <w:abstractNumId w:val="68"/>
  </w:num>
  <w:num w:numId="218">
    <w:abstractNumId w:val="75"/>
  </w:num>
  <w:num w:numId="219">
    <w:abstractNumId w:val="98"/>
  </w:num>
  <w:num w:numId="220">
    <w:abstractNumId w:val="217"/>
  </w:num>
  <w:num w:numId="221">
    <w:abstractNumId w:val="193"/>
  </w:num>
  <w:num w:numId="222">
    <w:abstractNumId w:val="15"/>
  </w:num>
  <w:num w:numId="223">
    <w:abstractNumId w:val="163"/>
  </w:num>
  <w:num w:numId="224">
    <w:abstractNumId w:val="141"/>
  </w:num>
  <w:num w:numId="225">
    <w:abstractNumId w:val="70"/>
  </w:num>
  <w:num w:numId="226">
    <w:abstractNumId w:val="162"/>
  </w:num>
  <w:num w:numId="227">
    <w:abstractNumId w:val="19"/>
  </w:num>
  <w:num w:numId="228">
    <w:abstractNumId w:val="35"/>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1F27"/>
    <w:rsid w:val="00002A6B"/>
    <w:rsid w:val="00003277"/>
    <w:rsid w:val="00004669"/>
    <w:rsid w:val="00005263"/>
    <w:rsid w:val="000068BF"/>
    <w:rsid w:val="00006A26"/>
    <w:rsid w:val="00007D7D"/>
    <w:rsid w:val="0001005D"/>
    <w:rsid w:val="00010D4A"/>
    <w:rsid w:val="0001127F"/>
    <w:rsid w:val="0001188D"/>
    <w:rsid w:val="00012886"/>
    <w:rsid w:val="00012C4C"/>
    <w:rsid w:val="00014487"/>
    <w:rsid w:val="000160F8"/>
    <w:rsid w:val="00017F15"/>
    <w:rsid w:val="0002044F"/>
    <w:rsid w:val="00020D06"/>
    <w:rsid w:val="00020D34"/>
    <w:rsid w:val="00021222"/>
    <w:rsid w:val="00023288"/>
    <w:rsid w:val="000238A8"/>
    <w:rsid w:val="000255F1"/>
    <w:rsid w:val="000272A1"/>
    <w:rsid w:val="00027405"/>
    <w:rsid w:val="00027688"/>
    <w:rsid w:val="00027F11"/>
    <w:rsid w:val="000304E6"/>
    <w:rsid w:val="00030F8C"/>
    <w:rsid w:val="00030FFF"/>
    <w:rsid w:val="0003103C"/>
    <w:rsid w:val="000339E9"/>
    <w:rsid w:val="00034BCF"/>
    <w:rsid w:val="00035007"/>
    <w:rsid w:val="00040094"/>
    <w:rsid w:val="00040257"/>
    <w:rsid w:val="0004105E"/>
    <w:rsid w:val="000413F2"/>
    <w:rsid w:val="0004154A"/>
    <w:rsid w:val="000424E7"/>
    <w:rsid w:val="00042BAA"/>
    <w:rsid w:val="00042EB2"/>
    <w:rsid w:val="00043193"/>
    <w:rsid w:val="00043BA3"/>
    <w:rsid w:val="000443B3"/>
    <w:rsid w:val="00044776"/>
    <w:rsid w:val="000448CF"/>
    <w:rsid w:val="000448DA"/>
    <w:rsid w:val="0004508E"/>
    <w:rsid w:val="00046378"/>
    <w:rsid w:val="00046C0C"/>
    <w:rsid w:val="00046D47"/>
    <w:rsid w:val="00046EBD"/>
    <w:rsid w:val="00047D05"/>
    <w:rsid w:val="00050EE3"/>
    <w:rsid w:val="00051D93"/>
    <w:rsid w:val="00053896"/>
    <w:rsid w:val="00053F32"/>
    <w:rsid w:val="00054BED"/>
    <w:rsid w:val="0005552D"/>
    <w:rsid w:val="00055624"/>
    <w:rsid w:val="000566E6"/>
    <w:rsid w:val="000576B7"/>
    <w:rsid w:val="00057DC5"/>
    <w:rsid w:val="0006132C"/>
    <w:rsid w:val="00061DA6"/>
    <w:rsid w:val="00061DA7"/>
    <w:rsid w:val="0006202D"/>
    <w:rsid w:val="0006262B"/>
    <w:rsid w:val="00062A8D"/>
    <w:rsid w:val="00063A56"/>
    <w:rsid w:val="00065A16"/>
    <w:rsid w:val="00065CCE"/>
    <w:rsid w:val="00065EF4"/>
    <w:rsid w:val="0006640B"/>
    <w:rsid w:val="00066D69"/>
    <w:rsid w:val="000700EE"/>
    <w:rsid w:val="000705A4"/>
    <w:rsid w:val="000709CD"/>
    <w:rsid w:val="00070DE0"/>
    <w:rsid w:val="0007250F"/>
    <w:rsid w:val="0007287D"/>
    <w:rsid w:val="00074230"/>
    <w:rsid w:val="00076C0D"/>
    <w:rsid w:val="00077F95"/>
    <w:rsid w:val="0008055A"/>
    <w:rsid w:val="00082E7C"/>
    <w:rsid w:val="00084656"/>
    <w:rsid w:val="00084A08"/>
    <w:rsid w:val="000857A3"/>
    <w:rsid w:val="00085AE9"/>
    <w:rsid w:val="00085CB5"/>
    <w:rsid w:val="00085D22"/>
    <w:rsid w:val="00085D51"/>
    <w:rsid w:val="00086600"/>
    <w:rsid w:val="00087EAB"/>
    <w:rsid w:val="00091070"/>
    <w:rsid w:val="00091874"/>
    <w:rsid w:val="000934B7"/>
    <w:rsid w:val="00095D64"/>
    <w:rsid w:val="00097093"/>
    <w:rsid w:val="00097543"/>
    <w:rsid w:val="000A110A"/>
    <w:rsid w:val="000A135A"/>
    <w:rsid w:val="000A23BF"/>
    <w:rsid w:val="000A2D60"/>
    <w:rsid w:val="000A3777"/>
    <w:rsid w:val="000A57F0"/>
    <w:rsid w:val="000B0321"/>
    <w:rsid w:val="000B2586"/>
    <w:rsid w:val="000B2A00"/>
    <w:rsid w:val="000B4861"/>
    <w:rsid w:val="000B5071"/>
    <w:rsid w:val="000B531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687"/>
    <w:rsid w:val="000D3C6A"/>
    <w:rsid w:val="000D4B01"/>
    <w:rsid w:val="000E0212"/>
    <w:rsid w:val="000E076C"/>
    <w:rsid w:val="000E0941"/>
    <w:rsid w:val="000E0C6F"/>
    <w:rsid w:val="000E2AD7"/>
    <w:rsid w:val="000E34FA"/>
    <w:rsid w:val="000E4AF4"/>
    <w:rsid w:val="000E5024"/>
    <w:rsid w:val="000E5936"/>
    <w:rsid w:val="000E6A31"/>
    <w:rsid w:val="000E6AB1"/>
    <w:rsid w:val="000E6E4F"/>
    <w:rsid w:val="000E6ED2"/>
    <w:rsid w:val="000E7C67"/>
    <w:rsid w:val="000F0854"/>
    <w:rsid w:val="000F0DB3"/>
    <w:rsid w:val="000F1E3A"/>
    <w:rsid w:val="000F507F"/>
    <w:rsid w:val="000F546D"/>
    <w:rsid w:val="000F61F4"/>
    <w:rsid w:val="000F6910"/>
    <w:rsid w:val="000F7C7A"/>
    <w:rsid w:val="001003A8"/>
    <w:rsid w:val="00100C9F"/>
    <w:rsid w:val="001014D9"/>
    <w:rsid w:val="00102AC2"/>
    <w:rsid w:val="0010373D"/>
    <w:rsid w:val="00104653"/>
    <w:rsid w:val="0010701C"/>
    <w:rsid w:val="0010718A"/>
    <w:rsid w:val="00107B40"/>
    <w:rsid w:val="00107E13"/>
    <w:rsid w:val="00107E3A"/>
    <w:rsid w:val="00110C8E"/>
    <w:rsid w:val="00110DF1"/>
    <w:rsid w:val="00110E46"/>
    <w:rsid w:val="001116B0"/>
    <w:rsid w:val="001127D5"/>
    <w:rsid w:val="00112BD9"/>
    <w:rsid w:val="00112F09"/>
    <w:rsid w:val="00114280"/>
    <w:rsid w:val="00114DB2"/>
    <w:rsid w:val="001155CD"/>
    <w:rsid w:val="001165EB"/>
    <w:rsid w:val="00116679"/>
    <w:rsid w:val="001172F1"/>
    <w:rsid w:val="001173DA"/>
    <w:rsid w:val="001201E5"/>
    <w:rsid w:val="0012051C"/>
    <w:rsid w:val="00120923"/>
    <w:rsid w:val="00120DB9"/>
    <w:rsid w:val="00121295"/>
    <w:rsid w:val="0012261E"/>
    <w:rsid w:val="0012270F"/>
    <w:rsid w:val="00122CEE"/>
    <w:rsid w:val="0012344F"/>
    <w:rsid w:val="00123F39"/>
    <w:rsid w:val="001242DF"/>
    <w:rsid w:val="001243F6"/>
    <w:rsid w:val="00124BBE"/>
    <w:rsid w:val="00130461"/>
    <w:rsid w:val="00130AA3"/>
    <w:rsid w:val="00132284"/>
    <w:rsid w:val="00133975"/>
    <w:rsid w:val="00134D65"/>
    <w:rsid w:val="00135772"/>
    <w:rsid w:val="00135DBB"/>
    <w:rsid w:val="001378E3"/>
    <w:rsid w:val="001415F7"/>
    <w:rsid w:val="00141D65"/>
    <w:rsid w:val="00143BB8"/>
    <w:rsid w:val="00146DD9"/>
    <w:rsid w:val="00147920"/>
    <w:rsid w:val="0015007A"/>
    <w:rsid w:val="0015083C"/>
    <w:rsid w:val="0015092D"/>
    <w:rsid w:val="001512B1"/>
    <w:rsid w:val="00151CAA"/>
    <w:rsid w:val="0015252A"/>
    <w:rsid w:val="00152AC5"/>
    <w:rsid w:val="00153B01"/>
    <w:rsid w:val="001546AA"/>
    <w:rsid w:val="0015522A"/>
    <w:rsid w:val="00156134"/>
    <w:rsid w:val="001561D2"/>
    <w:rsid w:val="001569E6"/>
    <w:rsid w:val="00156AD8"/>
    <w:rsid w:val="001572A2"/>
    <w:rsid w:val="0015768F"/>
    <w:rsid w:val="00157E85"/>
    <w:rsid w:val="001600B3"/>
    <w:rsid w:val="001609F9"/>
    <w:rsid w:val="00160CA5"/>
    <w:rsid w:val="0016125B"/>
    <w:rsid w:val="0016233D"/>
    <w:rsid w:val="00162633"/>
    <w:rsid w:val="001639E8"/>
    <w:rsid w:val="00164680"/>
    <w:rsid w:val="00164760"/>
    <w:rsid w:val="00164953"/>
    <w:rsid w:val="00165D24"/>
    <w:rsid w:val="001667C3"/>
    <w:rsid w:val="00166D6E"/>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3F1"/>
    <w:rsid w:val="001875C7"/>
    <w:rsid w:val="00190C64"/>
    <w:rsid w:val="001931C6"/>
    <w:rsid w:val="001963C3"/>
    <w:rsid w:val="001976BC"/>
    <w:rsid w:val="00197D94"/>
    <w:rsid w:val="001A0461"/>
    <w:rsid w:val="001A2A73"/>
    <w:rsid w:val="001A3B93"/>
    <w:rsid w:val="001A53EC"/>
    <w:rsid w:val="001A55E1"/>
    <w:rsid w:val="001A60DF"/>
    <w:rsid w:val="001A6830"/>
    <w:rsid w:val="001A7001"/>
    <w:rsid w:val="001A709A"/>
    <w:rsid w:val="001A73B5"/>
    <w:rsid w:val="001B022C"/>
    <w:rsid w:val="001B1CD1"/>
    <w:rsid w:val="001B20D6"/>
    <w:rsid w:val="001B33CB"/>
    <w:rsid w:val="001B34D6"/>
    <w:rsid w:val="001B3913"/>
    <w:rsid w:val="001B4249"/>
    <w:rsid w:val="001B493D"/>
    <w:rsid w:val="001B571D"/>
    <w:rsid w:val="001B66BA"/>
    <w:rsid w:val="001B68A2"/>
    <w:rsid w:val="001C0383"/>
    <w:rsid w:val="001C0664"/>
    <w:rsid w:val="001C0B14"/>
    <w:rsid w:val="001C1397"/>
    <w:rsid w:val="001C1CB1"/>
    <w:rsid w:val="001C2F40"/>
    <w:rsid w:val="001C304C"/>
    <w:rsid w:val="001C33B1"/>
    <w:rsid w:val="001C353F"/>
    <w:rsid w:val="001C49E8"/>
    <w:rsid w:val="001C6F25"/>
    <w:rsid w:val="001D129D"/>
    <w:rsid w:val="001D3EB2"/>
    <w:rsid w:val="001D4045"/>
    <w:rsid w:val="001D4546"/>
    <w:rsid w:val="001D4569"/>
    <w:rsid w:val="001D4E00"/>
    <w:rsid w:val="001D4E94"/>
    <w:rsid w:val="001D522D"/>
    <w:rsid w:val="001D7B68"/>
    <w:rsid w:val="001D7DCF"/>
    <w:rsid w:val="001E06D8"/>
    <w:rsid w:val="001E0B42"/>
    <w:rsid w:val="001E1555"/>
    <w:rsid w:val="001E31C1"/>
    <w:rsid w:val="001E349B"/>
    <w:rsid w:val="001E45D5"/>
    <w:rsid w:val="001E53CE"/>
    <w:rsid w:val="001E632D"/>
    <w:rsid w:val="001E77A4"/>
    <w:rsid w:val="001F12B6"/>
    <w:rsid w:val="001F1A29"/>
    <w:rsid w:val="001F2122"/>
    <w:rsid w:val="001F24BC"/>
    <w:rsid w:val="001F30B9"/>
    <w:rsid w:val="001F36A0"/>
    <w:rsid w:val="001F3732"/>
    <w:rsid w:val="001F433B"/>
    <w:rsid w:val="001F44CB"/>
    <w:rsid w:val="001F4BDB"/>
    <w:rsid w:val="001F4E7B"/>
    <w:rsid w:val="001F5515"/>
    <w:rsid w:val="001F5674"/>
    <w:rsid w:val="001F56C7"/>
    <w:rsid w:val="002005AC"/>
    <w:rsid w:val="00201432"/>
    <w:rsid w:val="00202160"/>
    <w:rsid w:val="00203EAC"/>
    <w:rsid w:val="00204A10"/>
    <w:rsid w:val="002054B5"/>
    <w:rsid w:val="0020628C"/>
    <w:rsid w:val="00206B6F"/>
    <w:rsid w:val="00210588"/>
    <w:rsid w:val="002109CE"/>
    <w:rsid w:val="0021239E"/>
    <w:rsid w:val="00213983"/>
    <w:rsid w:val="00214CAB"/>
    <w:rsid w:val="00215DEC"/>
    <w:rsid w:val="00216329"/>
    <w:rsid w:val="00217754"/>
    <w:rsid w:val="00220129"/>
    <w:rsid w:val="002203AE"/>
    <w:rsid w:val="00220B45"/>
    <w:rsid w:val="002214D7"/>
    <w:rsid w:val="0022206E"/>
    <w:rsid w:val="00222C8D"/>
    <w:rsid w:val="002237E4"/>
    <w:rsid w:val="00225449"/>
    <w:rsid w:val="00226949"/>
    <w:rsid w:val="00227E1B"/>
    <w:rsid w:val="0023019C"/>
    <w:rsid w:val="00230C7E"/>
    <w:rsid w:val="00230C87"/>
    <w:rsid w:val="00232184"/>
    <w:rsid w:val="00232FF5"/>
    <w:rsid w:val="00234185"/>
    <w:rsid w:val="00234D12"/>
    <w:rsid w:val="00234F44"/>
    <w:rsid w:val="002355F2"/>
    <w:rsid w:val="00235687"/>
    <w:rsid w:val="00235AB8"/>
    <w:rsid w:val="0023690B"/>
    <w:rsid w:val="00236B34"/>
    <w:rsid w:val="0023735A"/>
    <w:rsid w:val="00240602"/>
    <w:rsid w:val="00240942"/>
    <w:rsid w:val="0024211B"/>
    <w:rsid w:val="0024276B"/>
    <w:rsid w:val="00242F17"/>
    <w:rsid w:val="00244234"/>
    <w:rsid w:val="0024473B"/>
    <w:rsid w:val="00244788"/>
    <w:rsid w:val="00244A00"/>
    <w:rsid w:val="00246296"/>
    <w:rsid w:val="00246DC3"/>
    <w:rsid w:val="002471DF"/>
    <w:rsid w:val="002479E7"/>
    <w:rsid w:val="0025070E"/>
    <w:rsid w:val="00251EDD"/>
    <w:rsid w:val="0025207C"/>
    <w:rsid w:val="002527C9"/>
    <w:rsid w:val="002536E3"/>
    <w:rsid w:val="0025424C"/>
    <w:rsid w:val="0025486E"/>
    <w:rsid w:val="00254D8D"/>
    <w:rsid w:val="002552B4"/>
    <w:rsid w:val="00257D40"/>
    <w:rsid w:val="0026058A"/>
    <w:rsid w:val="00261165"/>
    <w:rsid w:val="002615FD"/>
    <w:rsid w:val="00262EC8"/>
    <w:rsid w:val="00263162"/>
    <w:rsid w:val="002638CA"/>
    <w:rsid w:val="00263BA0"/>
    <w:rsid w:val="00266016"/>
    <w:rsid w:val="00266182"/>
    <w:rsid w:val="002661A0"/>
    <w:rsid w:val="00270C45"/>
    <w:rsid w:val="00270F09"/>
    <w:rsid w:val="00271AE1"/>
    <w:rsid w:val="00272491"/>
    <w:rsid w:val="00272D2B"/>
    <w:rsid w:val="00272E8E"/>
    <w:rsid w:val="002736CD"/>
    <w:rsid w:val="00274D5F"/>
    <w:rsid w:val="0028379F"/>
    <w:rsid w:val="002838E7"/>
    <w:rsid w:val="00283AFD"/>
    <w:rsid w:val="00284430"/>
    <w:rsid w:val="002853FC"/>
    <w:rsid w:val="00285E21"/>
    <w:rsid w:val="00285FFD"/>
    <w:rsid w:val="00286912"/>
    <w:rsid w:val="002874B3"/>
    <w:rsid w:val="00287DD3"/>
    <w:rsid w:val="0029210E"/>
    <w:rsid w:val="00292A11"/>
    <w:rsid w:val="0029400D"/>
    <w:rsid w:val="002941CC"/>
    <w:rsid w:val="002948F5"/>
    <w:rsid w:val="00294D82"/>
    <w:rsid w:val="0029529E"/>
    <w:rsid w:val="0029683C"/>
    <w:rsid w:val="00296C47"/>
    <w:rsid w:val="002A1F03"/>
    <w:rsid w:val="002A249B"/>
    <w:rsid w:val="002A39AC"/>
    <w:rsid w:val="002A3F95"/>
    <w:rsid w:val="002A4A01"/>
    <w:rsid w:val="002A656D"/>
    <w:rsid w:val="002A66C4"/>
    <w:rsid w:val="002A6907"/>
    <w:rsid w:val="002A6B6B"/>
    <w:rsid w:val="002A7D07"/>
    <w:rsid w:val="002B0B44"/>
    <w:rsid w:val="002B24BE"/>
    <w:rsid w:val="002B2E7F"/>
    <w:rsid w:val="002B305B"/>
    <w:rsid w:val="002B3338"/>
    <w:rsid w:val="002B46FB"/>
    <w:rsid w:val="002B4943"/>
    <w:rsid w:val="002B4957"/>
    <w:rsid w:val="002B63EC"/>
    <w:rsid w:val="002B6783"/>
    <w:rsid w:val="002B67F0"/>
    <w:rsid w:val="002B6FB7"/>
    <w:rsid w:val="002B7B92"/>
    <w:rsid w:val="002C0613"/>
    <w:rsid w:val="002C1E90"/>
    <w:rsid w:val="002C2268"/>
    <w:rsid w:val="002C39FC"/>
    <w:rsid w:val="002C50E9"/>
    <w:rsid w:val="002C6896"/>
    <w:rsid w:val="002C6C27"/>
    <w:rsid w:val="002C7775"/>
    <w:rsid w:val="002C7F9C"/>
    <w:rsid w:val="002D00F4"/>
    <w:rsid w:val="002D1628"/>
    <w:rsid w:val="002D1774"/>
    <w:rsid w:val="002D314B"/>
    <w:rsid w:val="002D69AE"/>
    <w:rsid w:val="002D6F05"/>
    <w:rsid w:val="002D76F7"/>
    <w:rsid w:val="002E1A8D"/>
    <w:rsid w:val="002E3799"/>
    <w:rsid w:val="002E3F65"/>
    <w:rsid w:val="002E3FD5"/>
    <w:rsid w:val="002E45DB"/>
    <w:rsid w:val="002E4C5C"/>
    <w:rsid w:val="002E5243"/>
    <w:rsid w:val="002E6A53"/>
    <w:rsid w:val="002E7525"/>
    <w:rsid w:val="002E7C29"/>
    <w:rsid w:val="002F0E6C"/>
    <w:rsid w:val="002F23BA"/>
    <w:rsid w:val="002F2B50"/>
    <w:rsid w:val="002F3F2C"/>
    <w:rsid w:val="002F4614"/>
    <w:rsid w:val="002F4782"/>
    <w:rsid w:val="002F4A86"/>
    <w:rsid w:val="002F7DC5"/>
    <w:rsid w:val="0030070A"/>
    <w:rsid w:val="0030258E"/>
    <w:rsid w:val="003025F4"/>
    <w:rsid w:val="00302FCD"/>
    <w:rsid w:val="00303394"/>
    <w:rsid w:val="00303731"/>
    <w:rsid w:val="0030421F"/>
    <w:rsid w:val="00304510"/>
    <w:rsid w:val="0030459A"/>
    <w:rsid w:val="0030560C"/>
    <w:rsid w:val="003059E3"/>
    <w:rsid w:val="00305F6F"/>
    <w:rsid w:val="0030665A"/>
    <w:rsid w:val="00306F77"/>
    <w:rsid w:val="0031023F"/>
    <w:rsid w:val="00310398"/>
    <w:rsid w:val="003114FB"/>
    <w:rsid w:val="00311502"/>
    <w:rsid w:val="003144F9"/>
    <w:rsid w:val="0031598D"/>
    <w:rsid w:val="003168BC"/>
    <w:rsid w:val="00317C8F"/>
    <w:rsid w:val="00320055"/>
    <w:rsid w:val="003209FD"/>
    <w:rsid w:val="00320FF1"/>
    <w:rsid w:val="00321173"/>
    <w:rsid w:val="00321C82"/>
    <w:rsid w:val="00323570"/>
    <w:rsid w:val="00323A58"/>
    <w:rsid w:val="0032478A"/>
    <w:rsid w:val="0032503C"/>
    <w:rsid w:val="00325F8D"/>
    <w:rsid w:val="00326865"/>
    <w:rsid w:val="0032720D"/>
    <w:rsid w:val="00327936"/>
    <w:rsid w:val="003300E4"/>
    <w:rsid w:val="00330764"/>
    <w:rsid w:val="00332955"/>
    <w:rsid w:val="00332C48"/>
    <w:rsid w:val="003331CF"/>
    <w:rsid w:val="00333E35"/>
    <w:rsid w:val="00334FF1"/>
    <w:rsid w:val="00336EED"/>
    <w:rsid w:val="003372DE"/>
    <w:rsid w:val="00337302"/>
    <w:rsid w:val="00337A12"/>
    <w:rsid w:val="00340F4B"/>
    <w:rsid w:val="003439D5"/>
    <w:rsid w:val="00344314"/>
    <w:rsid w:val="003444AB"/>
    <w:rsid w:val="00344510"/>
    <w:rsid w:val="00344B33"/>
    <w:rsid w:val="003455C8"/>
    <w:rsid w:val="003457E5"/>
    <w:rsid w:val="0034600F"/>
    <w:rsid w:val="00346DB5"/>
    <w:rsid w:val="003475D6"/>
    <w:rsid w:val="003538E8"/>
    <w:rsid w:val="00353A0B"/>
    <w:rsid w:val="00354268"/>
    <w:rsid w:val="00354799"/>
    <w:rsid w:val="00354DD7"/>
    <w:rsid w:val="00355403"/>
    <w:rsid w:val="00355859"/>
    <w:rsid w:val="0035597B"/>
    <w:rsid w:val="00357C7F"/>
    <w:rsid w:val="00357CF1"/>
    <w:rsid w:val="0036054A"/>
    <w:rsid w:val="00361096"/>
    <w:rsid w:val="00361884"/>
    <w:rsid w:val="00362B29"/>
    <w:rsid w:val="00363507"/>
    <w:rsid w:val="00364246"/>
    <w:rsid w:val="0036654C"/>
    <w:rsid w:val="00366BC4"/>
    <w:rsid w:val="00366DA1"/>
    <w:rsid w:val="00367792"/>
    <w:rsid w:val="00367F10"/>
    <w:rsid w:val="00370170"/>
    <w:rsid w:val="00370FAB"/>
    <w:rsid w:val="00371C93"/>
    <w:rsid w:val="00371D42"/>
    <w:rsid w:val="003725C7"/>
    <w:rsid w:val="00373BC7"/>
    <w:rsid w:val="00373F53"/>
    <w:rsid w:val="003758BE"/>
    <w:rsid w:val="003759A8"/>
    <w:rsid w:val="00376B3F"/>
    <w:rsid w:val="0037758C"/>
    <w:rsid w:val="0038106B"/>
    <w:rsid w:val="0038220C"/>
    <w:rsid w:val="00382F8C"/>
    <w:rsid w:val="003838AB"/>
    <w:rsid w:val="003854CF"/>
    <w:rsid w:val="00385B0E"/>
    <w:rsid w:val="00387249"/>
    <w:rsid w:val="0039161C"/>
    <w:rsid w:val="00391A94"/>
    <w:rsid w:val="0039351A"/>
    <w:rsid w:val="00393C8A"/>
    <w:rsid w:val="00393FEA"/>
    <w:rsid w:val="003940C8"/>
    <w:rsid w:val="00394A9A"/>
    <w:rsid w:val="00396F11"/>
    <w:rsid w:val="00397F4B"/>
    <w:rsid w:val="00397FB1"/>
    <w:rsid w:val="003A0952"/>
    <w:rsid w:val="003A0DB0"/>
    <w:rsid w:val="003A12BA"/>
    <w:rsid w:val="003A1CB6"/>
    <w:rsid w:val="003A1F1B"/>
    <w:rsid w:val="003A211F"/>
    <w:rsid w:val="003A2CEE"/>
    <w:rsid w:val="003A400B"/>
    <w:rsid w:val="003A4454"/>
    <w:rsid w:val="003A4C2D"/>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42D1"/>
    <w:rsid w:val="003C6094"/>
    <w:rsid w:val="003C72E3"/>
    <w:rsid w:val="003C7FB2"/>
    <w:rsid w:val="003D2145"/>
    <w:rsid w:val="003D3897"/>
    <w:rsid w:val="003D3DDC"/>
    <w:rsid w:val="003D3E25"/>
    <w:rsid w:val="003D4784"/>
    <w:rsid w:val="003D61A1"/>
    <w:rsid w:val="003D62E3"/>
    <w:rsid w:val="003E0A05"/>
    <w:rsid w:val="003E0F74"/>
    <w:rsid w:val="003E2A0A"/>
    <w:rsid w:val="003E2E91"/>
    <w:rsid w:val="003E2EAE"/>
    <w:rsid w:val="003E35CC"/>
    <w:rsid w:val="003E3A46"/>
    <w:rsid w:val="003E4077"/>
    <w:rsid w:val="003E5201"/>
    <w:rsid w:val="003E645D"/>
    <w:rsid w:val="003F0D1D"/>
    <w:rsid w:val="003F19C6"/>
    <w:rsid w:val="003F20C3"/>
    <w:rsid w:val="003F275C"/>
    <w:rsid w:val="003F3F7F"/>
    <w:rsid w:val="003F5B0D"/>
    <w:rsid w:val="003F5FAE"/>
    <w:rsid w:val="003F67CE"/>
    <w:rsid w:val="003F7CC0"/>
    <w:rsid w:val="00400D6E"/>
    <w:rsid w:val="00404CD1"/>
    <w:rsid w:val="00407A17"/>
    <w:rsid w:val="00410527"/>
    <w:rsid w:val="004106F8"/>
    <w:rsid w:val="00413659"/>
    <w:rsid w:val="004141BD"/>
    <w:rsid w:val="00416070"/>
    <w:rsid w:val="004208A4"/>
    <w:rsid w:val="00420F04"/>
    <w:rsid w:val="00422410"/>
    <w:rsid w:val="004229E9"/>
    <w:rsid w:val="00422C24"/>
    <w:rsid w:val="00423FFC"/>
    <w:rsid w:val="004243AD"/>
    <w:rsid w:val="00424748"/>
    <w:rsid w:val="00424D3D"/>
    <w:rsid w:val="00424D85"/>
    <w:rsid w:val="0042739A"/>
    <w:rsid w:val="004274C9"/>
    <w:rsid w:val="00427C79"/>
    <w:rsid w:val="00427F5E"/>
    <w:rsid w:val="0043144B"/>
    <w:rsid w:val="00431517"/>
    <w:rsid w:val="00431DDD"/>
    <w:rsid w:val="004320D2"/>
    <w:rsid w:val="00432C68"/>
    <w:rsid w:val="00432C99"/>
    <w:rsid w:val="00433FF3"/>
    <w:rsid w:val="00436662"/>
    <w:rsid w:val="0043712F"/>
    <w:rsid w:val="0043725D"/>
    <w:rsid w:val="00440D44"/>
    <w:rsid w:val="00440EA8"/>
    <w:rsid w:val="00442177"/>
    <w:rsid w:val="004424D9"/>
    <w:rsid w:val="00442B84"/>
    <w:rsid w:val="004430E4"/>
    <w:rsid w:val="00443621"/>
    <w:rsid w:val="00443708"/>
    <w:rsid w:val="00444217"/>
    <w:rsid w:val="00444CEC"/>
    <w:rsid w:val="00446492"/>
    <w:rsid w:val="00446DD3"/>
    <w:rsid w:val="00450DE7"/>
    <w:rsid w:val="00451079"/>
    <w:rsid w:val="004518A8"/>
    <w:rsid w:val="00451C4F"/>
    <w:rsid w:val="00452459"/>
    <w:rsid w:val="0045258B"/>
    <w:rsid w:val="0045363A"/>
    <w:rsid w:val="00454518"/>
    <w:rsid w:val="00455682"/>
    <w:rsid w:val="00455C97"/>
    <w:rsid w:val="004563DA"/>
    <w:rsid w:val="004564FA"/>
    <w:rsid w:val="004575B0"/>
    <w:rsid w:val="004579DF"/>
    <w:rsid w:val="00460F11"/>
    <w:rsid w:val="00461C01"/>
    <w:rsid w:val="004623F9"/>
    <w:rsid w:val="00464031"/>
    <w:rsid w:val="00464986"/>
    <w:rsid w:val="00464CA9"/>
    <w:rsid w:val="00466216"/>
    <w:rsid w:val="004670AB"/>
    <w:rsid w:val="004675A2"/>
    <w:rsid w:val="004704D8"/>
    <w:rsid w:val="00473BB6"/>
    <w:rsid w:val="004748B2"/>
    <w:rsid w:val="00476F99"/>
    <w:rsid w:val="004775DB"/>
    <w:rsid w:val="0048145F"/>
    <w:rsid w:val="004817D9"/>
    <w:rsid w:val="004824D2"/>
    <w:rsid w:val="004849C3"/>
    <w:rsid w:val="00485CA4"/>
    <w:rsid w:val="00485DCA"/>
    <w:rsid w:val="00486278"/>
    <w:rsid w:val="00486555"/>
    <w:rsid w:val="00486C51"/>
    <w:rsid w:val="00490485"/>
    <w:rsid w:val="00491347"/>
    <w:rsid w:val="0049353E"/>
    <w:rsid w:val="00493845"/>
    <w:rsid w:val="00493B70"/>
    <w:rsid w:val="004943B9"/>
    <w:rsid w:val="00494B5B"/>
    <w:rsid w:val="00494BA8"/>
    <w:rsid w:val="00495CE2"/>
    <w:rsid w:val="00495D8E"/>
    <w:rsid w:val="004961D6"/>
    <w:rsid w:val="00496910"/>
    <w:rsid w:val="004971D8"/>
    <w:rsid w:val="00497404"/>
    <w:rsid w:val="00497835"/>
    <w:rsid w:val="004A0F45"/>
    <w:rsid w:val="004A1866"/>
    <w:rsid w:val="004A5036"/>
    <w:rsid w:val="004A58C1"/>
    <w:rsid w:val="004A7A91"/>
    <w:rsid w:val="004B001C"/>
    <w:rsid w:val="004B036D"/>
    <w:rsid w:val="004B1798"/>
    <w:rsid w:val="004B1B57"/>
    <w:rsid w:val="004B2737"/>
    <w:rsid w:val="004B276E"/>
    <w:rsid w:val="004B38C8"/>
    <w:rsid w:val="004B4117"/>
    <w:rsid w:val="004C088D"/>
    <w:rsid w:val="004C0AB6"/>
    <w:rsid w:val="004C201E"/>
    <w:rsid w:val="004C25C8"/>
    <w:rsid w:val="004C2642"/>
    <w:rsid w:val="004C2E95"/>
    <w:rsid w:val="004C4297"/>
    <w:rsid w:val="004C502D"/>
    <w:rsid w:val="004C616D"/>
    <w:rsid w:val="004D1C3E"/>
    <w:rsid w:val="004D2AAC"/>
    <w:rsid w:val="004D3A13"/>
    <w:rsid w:val="004D3BD3"/>
    <w:rsid w:val="004D4809"/>
    <w:rsid w:val="004D50A8"/>
    <w:rsid w:val="004D552A"/>
    <w:rsid w:val="004D581C"/>
    <w:rsid w:val="004D625F"/>
    <w:rsid w:val="004D62FF"/>
    <w:rsid w:val="004D704C"/>
    <w:rsid w:val="004E0004"/>
    <w:rsid w:val="004E083B"/>
    <w:rsid w:val="004E318B"/>
    <w:rsid w:val="004E35D0"/>
    <w:rsid w:val="004E5C7D"/>
    <w:rsid w:val="004E60CF"/>
    <w:rsid w:val="004E7681"/>
    <w:rsid w:val="004E7879"/>
    <w:rsid w:val="004E7A32"/>
    <w:rsid w:val="004F0531"/>
    <w:rsid w:val="004F0C19"/>
    <w:rsid w:val="004F188A"/>
    <w:rsid w:val="004F1CCB"/>
    <w:rsid w:val="004F32E4"/>
    <w:rsid w:val="004F39D7"/>
    <w:rsid w:val="004F409A"/>
    <w:rsid w:val="004F410C"/>
    <w:rsid w:val="004F53D4"/>
    <w:rsid w:val="004F573F"/>
    <w:rsid w:val="004F5DF2"/>
    <w:rsid w:val="004F7568"/>
    <w:rsid w:val="00500346"/>
    <w:rsid w:val="00501D5C"/>
    <w:rsid w:val="00502A95"/>
    <w:rsid w:val="005030BB"/>
    <w:rsid w:val="00503E4B"/>
    <w:rsid w:val="00504E76"/>
    <w:rsid w:val="00506EE9"/>
    <w:rsid w:val="00507887"/>
    <w:rsid w:val="00510BE3"/>
    <w:rsid w:val="00512A62"/>
    <w:rsid w:val="00514924"/>
    <w:rsid w:val="005152C9"/>
    <w:rsid w:val="00516E1D"/>
    <w:rsid w:val="00517EC8"/>
    <w:rsid w:val="0052022A"/>
    <w:rsid w:val="00520263"/>
    <w:rsid w:val="00520942"/>
    <w:rsid w:val="0052221B"/>
    <w:rsid w:val="005243C2"/>
    <w:rsid w:val="005256B7"/>
    <w:rsid w:val="0052574D"/>
    <w:rsid w:val="00525C40"/>
    <w:rsid w:val="005268C0"/>
    <w:rsid w:val="00526BCC"/>
    <w:rsid w:val="005274E0"/>
    <w:rsid w:val="00527FA9"/>
    <w:rsid w:val="00532897"/>
    <w:rsid w:val="0053310B"/>
    <w:rsid w:val="00534841"/>
    <w:rsid w:val="00535CCA"/>
    <w:rsid w:val="00535CFC"/>
    <w:rsid w:val="00535FCF"/>
    <w:rsid w:val="0053608B"/>
    <w:rsid w:val="005362E4"/>
    <w:rsid w:val="00536575"/>
    <w:rsid w:val="00536636"/>
    <w:rsid w:val="00540705"/>
    <w:rsid w:val="005411D7"/>
    <w:rsid w:val="00541E89"/>
    <w:rsid w:val="00542055"/>
    <w:rsid w:val="005435B3"/>
    <w:rsid w:val="00544187"/>
    <w:rsid w:val="005459FF"/>
    <w:rsid w:val="005472AC"/>
    <w:rsid w:val="00547A5B"/>
    <w:rsid w:val="00550125"/>
    <w:rsid w:val="005527F9"/>
    <w:rsid w:val="005530DB"/>
    <w:rsid w:val="005545EF"/>
    <w:rsid w:val="00554AA4"/>
    <w:rsid w:val="00554C2F"/>
    <w:rsid w:val="0055555A"/>
    <w:rsid w:val="005567DC"/>
    <w:rsid w:val="00556C95"/>
    <w:rsid w:val="00556D6F"/>
    <w:rsid w:val="00557AD3"/>
    <w:rsid w:val="005611CB"/>
    <w:rsid w:val="005613D5"/>
    <w:rsid w:val="00561CBB"/>
    <w:rsid w:val="0056401F"/>
    <w:rsid w:val="005640D6"/>
    <w:rsid w:val="005647DB"/>
    <w:rsid w:val="00565493"/>
    <w:rsid w:val="00565828"/>
    <w:rsid w:val="00565923"/>
    <w:rsid w:val="005661B0"/>
    <w:rsid w:val="00566926"/>
    <w:rsid w:val="00570791"/>
    <w:rsid w:val="0057134B"/>
    <w:rsid w:val="005716F0"/>
    <w:rsid w:val="00571BF2"/>
    <w:rsid w:val="00572071"/>
    <w:rsid w:val="005728D8"/>
    <w:rsid w:val="005737EF"/>
    <w:rsid w:val="00573803"/>
    <w:rsid w:val="005741F2"/>
    <w:rsid w:val="00574481"/>
    <w:rsid w:val="0057494F"/>
    <w:rsid w:val="00574958"/>
    <w:rsid w:val="00575CDC"/>
    <w:rsid w:val="00576E97"/>
    <w:rsid w:val="005776D4"/>
    <w:rsid w:val="00577831"/>
    <w:rsid w:val="00577ABD"/>
    <w:rsid w:val="00583264"/>
    <w:rsid w:val="0058340A"/>
    <w:rsid w:val="00583D76"/>
    <w:rsid w:val="00585542"/>
    <w:rsid w:val="0058615A"/>
    <w:rsid w:val="005870EB"/>
    <w:rsid w:val="005876FE"/>
    <w:rsid w:val="00587BF9"/>
    <w:rsid w:val="00587C8D"/>
    <w:rsid w:val="00591946"/>
    <w:rsid w:val="00592304"/>
    <w:rsid w:val="0059261B"/>
    <w:rsid w:val="00593214"/>
    <w:rsid w:val="005944B7"/>
    <w:rsid w:val="005969C5"/>
    <w:rsid w:val="005A0B13"/>
    <w:rsid w:val="005A3916"/>
    <w:rsid w:val="005A510E"/>
    <w:rsid w:val="005A5203"/>
    <w:rsid w:val="005A5ADD"/>
    <w:rsid w:val="005A5D32"/>
    <w:rsid w:val="005A5E18"/>
    <w:rsid w:val="005A630F"/>
    <w:rsid w:val="005A65D8"/>
    <w:rsid w:val="005B06A7"/>
    <w:rsid w:val="005B0850"/>
    <w:rsid w:val="005B0A54"/>
    <w:rsid w:val="005B0E86"/>
    <w:rsid w:val="005B22DF"/>
    <w:rsid w:val="005B30A5"/>
    <w:rsid w:val="005B3463"/>
    <w:rsid w:val="005B5316"/>
    <w:rsid w:val="005B6521"/>
    <w:rsid w:val="005B733D"/>
    <w:rsid w:val="005C0267"/>
    <w:rsid w:val="005C0A20"/>
    <w:rsid w:val="005C2280"/>
    <w:rsid w:val="005C344A"/>
    <w:rsid w:val="005C44D5"/>
    <w:rsid w:val="005C66E7"/>
    <w:rsid w:val="005C688E"/>
    <w:rsid w:val="005D048A"/>
    <w:rsid w:val="005D1282"/>
    <w:rsid w:val="005D269C"/>
    <w:rsid w:val="005D38B0"/>
    <w:rsid w:val="005D40DA"/>
    <w:rsid w:val="005D4311"/>
    <w:rsid w:val="005D49F9"/>
    <w:rsid w:val="005D529D"/>
    <w:rsid w:val="005D59C6"/>
    <w:rsid w:val="005D5C27"/>
    <w:rsid w:val="005D65DF"/>
    <w:rsid w:val="005D6872"/>
    <w:rsid w:val="005D7063"/>
    <w:rsid w:val="005E070B"/>
    <w:rsid w:val="005E1C99"/>
    <w:rsid w:val="005E29A6"/>
    <w:rsid w:val="005E2F5D"/>
    <w:rsid w:val="005E4251"/>
    <w:rsid w:val="005E42D2"/>
    <w:rsid w:val="005E4364"/>
    <w:rsid w:val="005E44EC"/>
    <w:rsid w:val="005E4893"/>
    <w:rsid w:val="005E4B70"/>
    <w:rsid w:val="005E4C9E"/>
    <w:rsid w:val="005E5C06"/>
    <w:rsid w:val="005F0BD9"/>
    <w:rsid w:val="005F0BE5"/>
    <w:rsid w:val="005F1845"/>
    <w:rsid w:val="005F32BA"/>
    <w:rsid w:val="005F3BF5"/>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6FA2"/>
    <w:rsid w:val="00607201"/>
    <w:rsid w:val="006077F6"/>
    <w:rsid w:val="00607A03"/>
    <w:rsid w:val="00607BED"/>
    <w:rsid w:val="00607CB9"/>
    <w:rsid w:val="006106E5"/>
    <w:rsid w:val="00610EBB"/>
    <w:rsid w:val="00610FCE"/>
    <w:rsid w:val="006119F9"/>
    <w:rsid w:val="0061292C"/>
    <w:rsid w:val="00614268"/>
    <w:rsid w:val="00614420"/>
    <w:rsid w:val="006145FB"/>
    <w:rsid w:val="00614C9A"/>
    <w:rsid w:val="00614F33"/>
    <w:rsid w:val="00615580"/>
    <w:rsid w:val="006155F3"/>
    <w:rsid w:val="00615B25"/>
    <w:rsid w:val="00615E61"/>
    <w:rsid w:val="00616424"/>
    <w:rsid w:val="00617C29"/>
    <w:rsid w:val="00620B4E"/>
    <w:rsid w:val="00620BF4"/>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3E4"/>
    <w:rsid w:val="00633B6A"/>
    <w:rsid w:val="00633CCE"/>
    <w:rsid w:val="00633FA4"/>
    <w:rsid w:val="006358F9"/>
    <w:rsid w:val="00636814"/>
    <w:rsid w:val="00636EF7"/>
    <w:rsid w:val="00637400"/>
    <w:rsid w:val="00637BFF"/>
    <w:rsid w:val="0064164C"/>
    <w:rsid w:val="0064198A"/>
    <w:rsid w:val="006424E9"/>
    <w:rsid w:val="00642649"/>
    <w:rsid w:val="00644687"/>
    <w:rsid w:val="00644690"/>
    <w:rsid w:val="00645B24"/>
    <w:rsid w:val="00646273"/>
    <w:rsid w:val="006464AF"/>
    <w:rsid w:val="00646D7A"/>
    <w:rsid w:val="006508DF"/>
    <w:rsid w:val="0065153F"/>
    <w:rsid w:val="00651F45"/>
    <w:rsid w:val="00653D99"/>
    <w:rsid w:val="00654961"/>
    <w:rsid w:val="00655F7F"/>
    <w:rsid w:val="00656332"/>
    <w:rsid w:val="00657C48"/>
    <w:rsid w:val="006604A5"/>
    <w:rsid w:val="00661568"/>
    <w:rsid w:val="00663CCF"/>
    <w:rsid w:val="00663F06"/>
    <w:rsid w:val="00665180"/>
    <w:rsid w:val="00665296"/>
    <w:rsid w:val="00665655"/>
    <w:rsid w:val="0066693A"/>
    <w:rsid w:val="006670AB"/>
    <w:rsid w:val="0066787F"/>
    <w:rsid w:val="00670C99"/>
    <w:rsid w:val="00673B2F"/>
    <w:rsid w:val="00676A6B"/>
    <w:rsid w:val="00677010"/>
    <w:rsid w:val="00681708"/>
    <w:rsid w:val="00681C2F"/>
    <w:rsid w:val="00682AE8"/>
    <w:rsid w:val="00682D13"/>
    <w:rsid w:val="006834A3"/>
    <w:rsid w:val="0068382B"/>
    <w:rsid w:val="00684090"/>
    <w:rsid w:val="00684C95"/>
    <w:rsid w:val="00685712"/>
    <w:rsid w:val="006859E6"/>
    <w:rsid w:val="00685B61"/>
    <w:rsid w:val="00685FA0"/>
    <w:rsid w:val="0068643C"/>
    <w:rsid w:val="006900FE"/>
    <w:rsid w:val="00691197"/>
    <w:rsid w:val="006925F7"/>
    <w:rsid w:val="00692BAD"/>
    <w:rsid w:val="00692C90"/>
    <w:rsid w:val="00693F6F"/>
    <w:rsid w:val="00694495"/>
    <w:rsid w:val="006948B9"/>
    <w:rsid w:val="00695EFD"/>
    <w:rsid w:val="0069757F"/>
    <w:rsid w:val="00697A66"/>
    <w:rsid w:val="00697CD2"/>
    <w:rsid w:val="006A19FD"/>
    <w:rsid w:val="006A1EFB"/>
    <w:rsid w:val="006A37DB"/>
    <w:rsid w:val="006A3942"/>
    <w:rsid w:val="006A5B9A"/>
    <w:rsid w:val="006A61B3"/>
    <w:rsid w:val="006A78A2"/>
    <w:rsid w:val="006B0302"/>
    <w:rsid w:val="006B043E"/>
    <w:rsid w:val="006B193F"/>
    <w:rsid w:val="006B1D3E"/>
    <w:rsid w:val="006B1E5B"/>
    <w:rsid w:val="006B1FBB"/>
    <w:rsid w:val="006B3262"/>
    <w:rsid w:val="006B3546"/>
    <w:rsid w:val="006B61DC"/>
    <w:rsid w:val="006B6DA9"/>
    <w:rsid w:val="006B7563"/>
    <w:rsid w:val="006B7743"/>
    <w:rsid w:val="006B78C3"/>
    <w:rsid w:val="006C05A8"/>
    <w:rsid w:val="006C05CB"/>
    <w:rsid w:val="006C22CE"/>
    <w:rsid w:val="006C26FF"/>
    <w:rsid w:val="006C3073"/>
    <w:rsid w:val="006C3B89"/>
    <w:rsid w:val="006C5DD6"/>
    <w:rsid w:val="006C6212"/>
    <w:rsid w:val="006C6452"/>
    <w:rsid w:val="006C661E"/>
    <w:rsid w:val="006C684D"/>
    <w:rsid w:val="006C6FEC"/>
    <w:rsid w:val="006D2757"/>
    <w:rsid w:val="006D32EE"/>
    <w:rsid w:val="006D33E8"/>
    <w:rsid w:val="006D48C6"/>
    <w:rsid w:val="006D75F5"/>
    <w:rsid w:val="006E08D6"/>
    <w:rsid w:val="006E0B36"/>
    <w:rsid w:val="006E0B7E"/>
    <w:rsid w:val="006E0DD8"/>
    <w:rsid w:val="006E1599"/>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002"/>
    <w:rsid w:val="006F53CE"/>
    <w:rsid w:val="006F5AD7"/>
    <w:rsid w:val="006F6C46"/>
    <w:rsid w:val="006F6FA6"/>
    <w:rsid w:val="006F7DB7"/>
    <w:rsid w:val="0070086F"/>
    <w:rsid w:val="007022E0"/>
    <w:rsid w:val="00702E58"/>
    <w:rsid w:val="007044C2"/>
    <w:rsid w:val="0070456E"/>
    <w:rsid w:val="00706C32"/>
    <w:rsid w:val="007100C6"/>
    <w:rsid w:val="00710A14"/>
    <w:rsid w:val="007115D4"/>
    <w:rsid w:val="00711628"/>
    <w:rsid w:val="00711C3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34D2"/>
    <w:rsid w:val="00735CB7"/>
    <w:rsid w:val="00737939"/>
    <w:rsid w:val="00740383"/>
    <w:rsid w:val="00740470"/>
    <w:rsid w:val="007421AE"/>
    <w:rsid w:val="007422C3"/>
    <w:rsid w:val="00742CBC"/>
    <w:rsid w:val="00743843"/>
    <w:rsid w:val="00744D34"/>
    <w:rsid w:val="007459B5"/>
    <w:rsid w:val="007514DB"/>
    <w:rsid w:val="007527DA"/>
    <w:rsid w:val="00752E17"/>
    <w:rsid w:val="007566A5"/>
    <w:rsid w:val="00761959"/>
    <w:rsid w:val="007630D5"/>
    <w:rsid w:val="0076362D"/>
    <w:rsid w:val="007636A1"/>
    <w:rsid w:val="007642B9"/>
    <w:rsid w:val="007657A7"/>
    <w:rsid w:val="0076671A"/>
    <w:rsid w:val="00770CE4"/>
    <w:rsid w:val="00771E09"/>
    <w:rsid w:val="007720A9"/>
    <w:rsid w:val="0077429F"/>
    <w:rsid w:val="007742C9"/>
    <w:rsid w:val="00774506"/>
    <w:rsid w:val="0077618C"/>
    <w:rsid w:val="0077776A"/>
    <w:rsid w:val="007802C5"/>
    <w:rsid w:val="00780352"/>
    <w:rsid w:val="00780374"/>
    <w:rsid w:val="007820F4"/>
    <w:rsid w:val="007820F6"/>
    <w:rsid w:val="00782BFE"/>
    <w:rsid w:val="00782D2E"/>
    <w:rsid w:val="007843F2"/>
    <w:rsid w:val="00784768"/>
    <w:rsid w:val="00784967"/>
    <w:rsid w:val="007851EE"/>
    <w:rsid w:val="0078677A"/>
    <w:rsid w:val="007875C5"/>
    <w:rsid w:val="00787E67"/>
    <w:rsid w:val="0079022D"/>
    <w:rsid w:val="00791323"/>
    <w:rsid w:val="00792989"/>
    <w:rsid w:val="007929DF"/>
    <w:rsid w:val="00792BBA"/>
    <w:rsid w:val="00792E45"/>
    <w:rsid w:val="00793382"/>
    <w:rsid w:val="00793D9E"/>
    <w:rsid w:val="007955AD"/>
    <w:rsid w:val="00795E93"/>
    <w:rsid w:val="007969ED"/>
    <w:rsid w:val="00796B4A"/>
    <w:rsid w:val="007A0424"/>
    <w:rsid w:val="007A089E"/>
    <w:rsid w:val="007A2B66"/>
    <w:rsid w:val="007A2E9C"/>
    <w:rsid w:val="007A3532"/>
    <w:rsid w:val="007A38DB"/>
    <w:rsid w:val="007A45D7"/>
    <w:rsid w:val="007A48F4"/>
    <w:rsid w:val="007A7F17"/>
    <w:rsid w:val="007B06BF"/>
    <w:rsid w:val="007B11B5"/>
    <w:rsid w:val="007B16DF"/>
    <w:rsid w:val="007B1D0E"/>
    <w:rsid w:val="007B2242"/>
    <w:rsid w:val="007B2D3D"/>
    <w:rsid w:val="007B4411"/>
    <w:rsid w:val="007B4B5F"/>
    <w:rsid w:val="007B52A7"/>
    <w:rsid w:val="007C2019"/>
    <w:rsid w:val="007C2B37"/>
    <w:rsid w:val="007C3438"/>
    <w:rsid w:val="007C36B4"/>
    <w:rsid w:val="007C3DAA"/>
    <w:rsid w:val="007C56CD"/>
    <w:rsid w:val="007C6918"/>
    <w:rsid w:val="007C6E22"/>
    <w:rsid w:val="007C7A14"/>
    <w:rsid w:val="007D11F5"/>
    <w:rsid w:val="007D2662"/>
    <w:rsid w:val="007D2E43"/>
    <w:rsid w:val="007D45FA"/>
    <w:rsid w:val="007D4B52"/>
    <w:rsid w:val="007D5932"/>
    <w:rsid w:val="007D5A3D"/>
    <w:rsid w:val="007D5EF7"/>
    <w:rsid w:val="007D703F"/>
    <w:rsid w:val="007E06B5"/>
    <w:rsid w:val="007E1135"/>
    <w:rsid w:val="007E1A8C"/>
    <w:rsid w:val="007E26BD"/>
    <w:rsid w:val="007E3905"/>
    <w:rsid w:val="007E45A7"/>
    <w:rsid w:val="007E479A"/>
    <w:rsid w:val="007E4F5F"/>
    <w:rsid w:val="007E5698"/>
    <w:rsid w:val="007E6904"/>
    <w:rsid w:val="007E7363"/>
    <w:rsid w:val="007F09BA"/>
    <w:rsid w:val="007F0B3C"/>
    <w:rsid w:val="007F0F11"/>
    <w:rsid w:val="007F15DB"/>
    <w:rsid w:val="007F1FB0"/>
    <w:rsid w:val="007F2824"/>
    <w:rsid w:val="007F46F7"/>
    <w:rsid w:val="007F49A6"/>
    <w:rsid w:val="007F4DCF"/>
    <w:rsid w:val="007F549B"/>
    <w:rsid w:val="007F5781"/>
    <w:rsid w:val="007F5FD7"/>
    <w:rsid w:val="007F60C5"/>
    <w:rsid w:val="007F69B5"/>
    <w:rsid w:val="007F6C8E"/>
    <w:rsid w:val="007F6D20"/>
    <w:rsid w:val="007F736B"/>
    <w:rsid w:val="007F75CD"/>
    <w:rsid w:val="007F78C9"/>
    <w:rsid w:val="008028F4"/>
    <w:rsid w:val="0080299A"/>
    <w:rsid w:val="0080342A"/>
    <w:rsid w:val="00803449"/>
    <w:rsid w:val="0080383D"/>
    <w:rsid w:val="008038F2"/>
    <w:rsid w:val="00803EB2"/>
    <w:rsid w:val="008046D6"/>
    <w:rsid w:val="00804A2C"/>
    <w:rsid w:val="00804BDE"/>
    <w:rsid w:val="00810039"/>
    <w:rsid w:val="00810C0B"/>
    <w:rsid w:val="008111FF"/>
    <w:rsid w:val="00813B60"/>
    <w:rsid w:val="00814B24"/>
    <w:rsid w:val="008169CA"/>
    <w:rsid w:val="008174E6"/>
    <w:rsid w:val="008205DC"/>
    <w:rsid w:val="00821077"/>
    <w:rsid w:val="00821407"/>
    <w:rsid w:val="00823641"/>
    <w:rsid w:val="0082377A"/>
    <w:rsid w:val="008258E6"/>
    <w:rsid w:val="00825FFF"/>
    <w:rsid w:val="00826688"/>
    <w:rsid w:val="008266FF"/>
    <w:rsid w:val="00826F92"/>
    <w:rsid w:val="00827F7F"/>
    <w:rsid w:val="00830521"/>
    <w:rsid w:val="008309E1"/>
    <w:rsid w:val="00830F3C"/>
    <w:rsid w:val="00831CCA"/>
    <w:rsid w:val="00832E2C"/>
    <w:rsid w:val="00833456"/>
    <w:rsid w:val="0083349C"/>
    <w:rsid w:val="0083459D"/>
    <w:rsid w:val="00834860"/>
    <w:rsid w:val="00835655"/>
    <w:rsid w:val="00835CD9"/>
    <w:rsid w:val="008362E5"/>
    <w:rsid w:val="008378EC"/>
    <w:rsid w:val="00837C28"/>
    <w:rsid w:val="00840D41"/>
    <w:rsid w:val="00840FAD"/>
    <w:rsid w:val="00841A8F"/>
    <w:rsid w:val="00842158"/>
    <w:rsid w:val="00843E75"/>
    <w:rsid w:val="00846041"/>
    <w:rsid w:val="00846F33"/>
    <w:rsid w:val="00846F45"/>
    <w:rsid w:val="008472C9"/>
    <w:rsid w:val="00847DD3"/>
    <w:rsid w:val="008508A5"/>
    <w:rsid w:val="00850E47"/>
    <w:rsid w:val="00851D1A"/>
    <w:rsid w:val="00852568"/>
    <w:rsid w:val="00853E12"/>
    <w:rsid w:val="00853FA7"/>
    <w:rsid w:val="00854979"/>
    <w:rsid w:val="00855BC6"/>
    <w:rsid w:val="0085618E"/>
    <w:rsid w:val="00857433"/>
    <w:rsid w:val="00857475"/>
    <w:rsid w:val="00860AB3"/>
    <w:rsid w:val="00861CF2"/>
    <w:rsid w:val="00862584"/>
    <w:rsid w:val="00862B17"/>
    <w:rsid w:val="00863722"/>
    <w:rsid w:val="00863E10"/>
    <w:rsid w:val="00864042"/>
    <w:rsid w:val="00864A27"/>
    <w:rsid w:val="008658CA"/>
    <w:rsid w:val="0086592B"/>
    <w:rsid w:val="00866C86"/>
    <w:rsid w:val="008673DA"/>
    <w:rsid w:val="00870248"/>
    <w:rsid w:val="008705EA"/>
    <w:rsid w:val="00870828"/>
    <w:rsid w:val="008708A2"/>
    <w:rsid w:val="00870EDE"/>
    <w:rsid w:val="00871306"/>
    <w:rsid w:val="0087207E"/>
    <w:rsid w:val="00872391"/>
    <w:rsid w:val="00873587"/>
    <w:rsid w:val="0087358C"/>
    <w:rsid w:val="008737B8"/>
    <w:rsid w:val="00873CF8"/>
    <w:rsid w:val="00874B83"/>
    <w:rsid w:val="00875661"/>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3E67"/>
    <w:rsid w:val="008A48C8"/>
    <w:rsid w:val="008A5479"/>
    <w:rsid w:val="008A61B1"/>
    <w:rsid w:val="008A7503"/>
    <w:rsid w:val="008B0C10"/>
    <w:rsid w:val="008B25AA"/>
    <w:rsid w:val="008B4ABC"/>
    <w:rsid w:val="008B4E03"/>
    <w:rsid w:val="008B53AF"/>
    <w:rsid w:val="008C0098"/>
    <w:rsid w:val="008C28EF"/>
    <w:rsid w:val="008C3120"/>
    <w:rsid w:val="008C3556"/>
    <w:rsid w:val="008C419D"/>
    <w:rsid w:val="008C6014"/>
    <w:rsid w:val="008C73DD"/>
    <w:rsid w:val="008C7715"/>
    <w:rsid w:val="008C7723"/>
    <w:rsid w:val="008D05D4"/>
    <w:rsid w:val="008D06CB"/>
    <w:rsid w:val="008D07CF"/>
    <w:rsid w:val="008D0EBF"/>
    <w:rsid w:val="008D0FD2"/>
    <w:rsid w:val="008D1A7C"/>
    <w:rsid w:val="008D2BB8"/>
    <w:rsid w:val="008D42B3"/>
    <w:rsid w:val="008D4FF5"/>
    <w:rsid w:val="008D5C73"/>
    <w:rsid w:val="008D6484"/>
    <w:rsid w:val="008D680D"/>
    <w:rsid w:val="008E0BC6"/>
    <w:rsid w:val="008E12B3"/>
    <w:rsid w:val="008E1E2C"/>
    <w:rsid w:val="008E207C"/>
    <w:rsid w:val="008E2E1B"/>
    <w:rsid w:val="008E45D2"/>
    <w:rsid w:val="008E6BF3"/>
    <w:rsid w:val="008E6CD4"/>
    <w:rsid w:val="008F12DB"/>
    <w:rsid w:val="008F2655"/>
    <w:rsid w:val="008F2728"/>
    <w:rsid w:val="008F2EAA"/>
    <w:rsid w:val="008F379D"/>
    <w:rsid w:val="008F4EAA"/>
    <w:rsid w:val="008F58DD"/>
    <w:rsid w:val="008F6FF9"/>
    <w:rsid w:val="008F750E"/>
    <w:rsid w:val="008F7713"/>
    <w:rsid w:val="008F7EB8"/>
    <w:rsid w:val="00901FF2"/>
    <w:rsid w:val="00902161"/>
    <w:rsid w:val="009025C8"/>
    <w:rsid w:val="00902A1C"/>
    <w:rsid w:val="0090385F"/>
    <w:rsid w:val="00904060"/>
    <w:rsid w:val="0090413F"/>
    <w:rsid w:val="00904C49"/>
    <w:rsid w:val="00905633"/>
    <w:rsid w:val="0090574A"/>
    <w:rsid w:val="00905794"/>
    <w:rsid w:val="00905BC6"/>
    <w:rsid w:val="00905FDF"/>
    <w:rsid w:val="009078E8"/>
    <w:rsid w:val="00910783"/>
    <w:rsid w:val="00910D07"/>
    <w:rsid w:val="00914480"/>
    <w:rsid w:val="00914624"/>
    <w:rsid w:val="009146A4"/>
    <w:rsid w:val="00915685"/>
    <w:rsid w:val="0091788B"/>
    <w:rsid w:val="0092121D"/>
    <w:rsid w:val="009212FD"/>
    <w:rsid w:val="00921D91"/>
    <w:rsid w:val="009227BC"/>
    <w:rsid w:val="00922FB0"/>
    <w:rsid w:val="00923CB3"/>
    <w:rsid w:val="00923CB8"/>
    <w:rsid w:val="00923D6D"/>
    <w:rsid w:val="00924375"/>
    <w:rsid w:val="00925426"/>
    <w:rsid w:val="00925F3B"/>
    <w:rsid w:val="0092608B"/>
    <w:rsid w:val="0093116E"/>
    <w:rsid w:val="009322B6"/>
    <w:rsid w:val="00932DD5"/>
    <w:rsid w:val="0093346C"/>
    <w:rsid w:val="00933D2F"/>
    <w:rsid w:val="009344D6"/>
    <w:rsid w:val="00936FB0"/>
    <w:rsid w:val="00936FD2"/>
    <w:rsid w:val="00937DDC"/>
    <w:rsid w:val="0094041F"/>
    <w:rsid w:val="009416AC"/>
    <w:rsid w:val="00941DEB"/>
    <w:rsid w:val="00942C09"/>
    <w:rsid w:val="009438A5"/>
    <w:rsid w:val="009441C0"/>
    <w:rsid w:val="00944920"/>
    <w:rsid w:val="00944AE3"/>
    <w:rsid w:val="00944BC8"/>
    <w:rsid w:val="00945059"/>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4415"/>
    <w:rsid w:val="00967852"/>
    <w:rsid w:val="009705D1"/>
    <w:rsid w:val="00971707"/>
    <w:rsid w:val="00971C58"/>
    <w:rsid w:val="00972974"/>
    <w:rsid w:val="009747E1"/>
    <w:rsid w:val="00974C77"/>
    <w:rsid w:val="0097747E"/>
    <w:rsid w:val="009777EC"/>
    <w:rsid w:val="00982032"/>
    <w:rsid w:val="0098300F"/>
    <w:rsid w:val="0098311C"/>
    <w:rsid w:val="0098346B"/>
    <w:rsid w:val="009841E4"/>
    <w:rsid w:val="00984445"/>
    <w:rsid w:val="009854D9"/>
    <w:rsid w:val="009859A5"/>
    <w:rsid w:val="00985AE5"/>
    <w:rsid w:val="00986B4E"/>
    <w:rsid w:val="00986B65"/>
    <w:rsid w:val="009870D0"/>
    <w:rsid w:val="009915AF"/>
    <w:rsid w:val="00992630"/>
    <w:rsid w:val="009935BB"/>
    <w:rsid w:val="009937D4"/>
    <w:rsid w:val="009939F6"/>
    <w:rsid w:val="00995B9D"/>
    <w:rsid w:val="00996E52"/>
    <w:rsid w:val="009970B5"/>
    <w:rsid w:val="009A03AA"/>
    <w:rsid w:val="009A26A7"/>
    <w:rsid w:val="009A2D80"/>
    <w:rsid w:val="009A3458"/>
    <w:rsid w:val="009A382B"/>
    <w:rsid w:val="009A4632"/>
    <w:rsid w:val="009A46AF"/>
    <w:rsid w:val="009A5861"/>
    <w:rsid w:val="009A6343"/>
    <w:rsid w:val="009A69FB"/>
    <w:rsid w:val="009A6B4D"/>
    <w:rsid w:val="009A6BA4"/>
    <w:rsid w:val="009A72C4"/>
    <w:rsid w:val="009A7947"/>
    <w:rsid w:val="009A7C1D"/>
    <w:rsid w:val="009B0D3E"/>
    <w:rsid w:val="009B24A3"/>
    <w:rsid w:val="009B33B5"/>
    <w:rsid w:val="009B3A93"/>
    <w:rsid w:val="009B40AB"/>
    <w:rsid w:val="009B490D"/>
    <w:rsid w:val="009B5504"/>
    <w:rsid w:val="009B5C52"/>
    <w:rsid w:val="009B5DD0"/>
    <w:rsid w:val="009B5DF2"/>
    <w:rsid w:val="009B5FB6"/>
    <w:rsid w:val="009B706B"/>
    <w:rsid w:val="009B7684"/>
    <w:rsid w:val="009B78A0"/>
    <w:rsid w:val="009C0E5E"/>
    <w:rsid w:val="009C3A83"/>
    <w:rsid w:val="009C416A"/>
    <w:rsid w:val="009C5603"/>
    <w:rsid w:val="009C654E"/>
    <w:rsid w:val="009C68DC"/>
    <w:rsid w:val="009D1AF1"/>
    <w:rsid w:val="009D2C3B"/>
    <w:rsid w:val="009D30F7"/>
    <w:rsid w:val="009D3364"/>
    <w:rsid w:val="009D341D"/>
    <w:rsid w:val="009D3B33"/>
    <w:rsid w:val="009D4242"/>
    <w:rsid w:val="009D4902"/>
    <w:rsid w:val="009D4C03"/>
    <w:rsid w:val="009D6199"/>
    <w:rsid w:val="009D61F9"/>
    <w:rsid w:val="009D6395"/>
    <w:rsid w:val="009D6B91"/>
    <w:rsid w:val="009D6EAF"/>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1B1"/>
    <w:rsid w:val="009F0C03"/>
    <w:rsid w:val="009F0DDB"/>
    <w:rsid w:val="009F15DE"/>
    <w:rsid w:val="009F1B39"/>
    <w:rsid w:val="009F1B3B"/>
    <w:rsid w:val="009F322A"/>
    <w:rsid w:val="009F3622"/>
    <w:rsid w:val="009F3D85"/>
    <w:rsid w:val="009F5FE2"/>
    <w:rsid w:val="009F65D3"/>
    <w:rsid w:val="009F768A"/>
    <w:rsid w:val="009F7DF1"/>
    <w:rsid w:val="00A00601"/>
    <w:rsid w:val="00A00B79"/>
    <w:rsid w:val="00A00FDC"/>
    <w:rsid w:val="00A01596"/>
    <w:rsid w:val="00A01DCF"/>
    <w:rsid w:val="00A036AB"/>
    <w:rsid w:val="00A03D6C"/>
    <w:rsid w:val="00A047A1"/>
    <w:rsid w:val="00A05E00"/>
    <w:rsid w:val="00A0781F"/>
    <w:rsid w:val="00A07844"/>
    <w:rsid w:val="00A07FBD"/>
    <w:rsid w:val="00A10A25"/>
    <w:rsid w:val="00A10A35"/>
    <w:rsid w:val="00A10D3E"/>
    <w:rsid w:val="00A12259"/>
    <w:rsid w:val="00A12785"/>
    <w:rsid w:val="00A12C7F"/>
    <w:rsid w:val="00A13BCC"/>
    <w:rsid w:val="00A15C86"/>
    <w:rsid w:val="00A1772A"/>
    <w:rsid w:val="00A17BF1"/>
    <w:rsid w:val="00A203C6"/>
    <w:rsid w:val="00A20542"/>
    <w:rsid w:val="00A20575"/>
    <w:rsid w:val="00A20FE1"/>
    <w:rsid w:val="00A2118B"/>
    <w:rsid w:val="00A23454"/>
    <w:rsid w:val="00A2345A"/>
    <w:rsid w:val="00A2364A"/>
    <w:rsid w:val="00A23D0D"/>
    <w:rsid w:val="00A23DD5"/>
    <w:rsid w:val="00A27A5B"/>
    <w:rsid w:val="00A30695"/>
    <w:rsid w:val="00A31CBB"/>
    <w:rsid w:val="00A35307"/>
    <w:rsid w:val="00A37C21"/>
    <w:rsid w:val="00A40EDC"/>
    <w:rsid w:val="00A42847"/>
    <w:rsid w:val="00A43E2E"/>
    <w:rsid w:val="00A4439F"/>
    <w:rsid w:val="00A4483B"/>
    <w:rsid w:val="00A44F82"/>
    <w:rsid w:val="00A473C7"/>
    <w:rsid w:val="00A51657"/>
    <w:rsid w:val="00A51780"/>
    <w:rsid w:val="00A518AA"/>
    <w:rsid w:val="00A51997"/>
    <w:rsid w:val="00A52F47"/>
    <w:rsid w:val="00A533F1"/>
    <w:rsid w:val="00A5380A"/>
    <w:rsid w:val="00A53855"/>
    <w:rsid w:val="00A55009"/>
    <w:rsid w:val="00A553CA"/>
    <w:rsid w:val="00A56F26"/>
    <w:rsid w:val="00A57271"/>
    <w:rsid w:val="00A60A5C"/>
    <w:rsid w:val="00A61302"/>
    <w:rsid w:val="00A61999"/>
    <w:rsid w:val="00A61F67"/>
    <w:rsid w:val="00A625D9"/>
    <w:rsid w:val="00A6265B"/>
    <w:rsid w:val="00A633DC"/>
    <w:rsid w:val="00A635B1"/>
    <w:rsid w:val="00A63E27"/>
    <w:rsid w:val="00A65987"/>
    <w:rsid w:val="00A67447"/>
    <w:rsid w:val="00A7100C"/>
    <w:rsid w:val="00A7389E"/>
    <w:rsid w:val="00A738E8"/>
    <w:rsid w:val="00A73F72"/>
    <w:rsid w:val="00A742E0"/>
    <w:rsid w:val="00A76459"/>
    <w:rsid w:val="00A76795"/>
    <w:rsid w:val="00A76F28"/>
    <w:rsid w:val="00A77231"/>
    <w:rsid w:val="00A77558"/>
    <w:rsid w:val="00A77D1F"/>
    <w:rsid w:val="00A8012A"/>
    <w:rsid w:val="00A805C1"/>
    <w:rsid w:val="00A84081"/>
    <w:rsid w:val="00A84567"/>
    <w:rsid w:val="00A84D4D"/>
    <w:rsid w:val="00A8570B"/>
    <w:rsid w:val="00A8790E"/>
    <w:rsid w:val="00A879B7"/>
    <w:rsid w:val="00A87D43"/>
    <w:rsid w:val="00A90334"/>
    <w:rsid w:val="00A90683"/>
    <w:rsid w:val="00A90F8E"/>
    <w:rsid w:val="00A914D4"/>
    <w:rsid w:val="00A91523"/>
    <w:rsid w:val="00A9155E"/>
    <w:rsid w:val="00A91999"/>
    <w:rsid w:val="00A924D5"/>
    <w:rsid w:val="00A92BC0"/>
    <w:rsid w:val="00A939EE"/>
    <w:rsid w:val="00A93FB8"/>
    <w:rsid w:val="00A9547C"/>
    <w:rsid w:val="00A95CE9"/>
    <w:rsid w:val="00A97564"/>
    <w:rsid w:val="00AA019B"/>
    <w:rsid w:val="00AA0241"/>
    <w:rsid w:val="00AA0655"/>
    <w:rsid w:val="00AA0831"/>
    <w:rsid w:val="00AA189F"/>
    <w:rsid w:val="00AA18EE"/>
    <w:rsid w:val="00AA351F"/>
    <w:rsid w:val="00AA382D"/>
    <w:rsid w:val="00AA5881"/>
    <w:rsid w:val="00AA616C"/>
    <w:rsid w:val="00AA7F4C"/>
    <w:rsid w:val="00AB2B6D"/>
    <w:rsid w:val="00AB4964"/>
    <w:rsid w:val="00AB4B84"/>
    <w:rsid w:val="00AB6165"/>
    <w:rsid w:val="00AB67BA"/>
    <w:rsid w:val="00AB6F6F"/>
    <w:rsid w:val="00AB7D52"/>
    <w:rsid w:val="00AC0BC9"/>
    <w:rsid w:val="00AC2240"/>
    <w:rsid w:val="00AC3340"/>
    <w:rsid w:val="00AC3499"/>
    <w:rsid w:val="00AC445C"/>
    <w:rsid w:val="00AC5172"/>
    <w:rsid w:val="00AC554D"/>
    <w:rsid w:val="00AC5700"/>
    <w:rsid w:val="00AC570F"/>
    <w:rsid w:val="00AC61C9"/>
    <w:rsid w:val="00AC6BE5"/>
    <w:rsid w:val="00AC6CED"/>
    <w:rsid w:val="00AC7542"/>
    <w:rsid w:val="00AD0863"/>
    <w:rsid w:val="00AD0C4E"/>
    <w:rsid w:val="00AD0DAF"/>
    <w:rsid w:val="00AD18E8"/>
    <w:rsid w:val="00AD294A"/>
    <w:rsid w:val="00AD2EFA"/>
    <w:rsid w:val="00AD3027"/>
    <w:rsid w:val="00AD33AE"/>
    <w:rsid w:val="00AD4CEC"/>
    <w:rsid w:val="00AD586F"/>
    <w:rsid w:val="00AD65D6"/>
    <w:rsid w:val="00AD73E1"/>
    <w:rsid w:val="00AE1215"/>
    <w:rsid w:val="00AE2A2F"/>
    <w:rsid w:val="00AE40CB"/>
    <w:rsid w:val="00AE4C49"/>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5B41"/>
    <w:rsid w:val="00AF6EB5"/>
    <w:rsid w:val="00B00446"/>
    <w:rsid w:val="00B006EB"/>
    <w:rsid w:val="00B01CFF"/>
    <w:rsid w:val="00B01D10"/>
    <w:rsid w:val="00B021A4"/>
    <w:rsid w:val="00B059E4"/>
    <w:rsid w:val="00B0798A"/>
    <w:rsid w:val="00B10574"/>
    <w:rsid w:val="00B11554"/>
    <w:rsid w:val="00B1171A"/>
    <w:rsid w:val="00B150D7"/>
    <w:rsid w:val="00B15597"/>
    <w:rsid w:val="00B16264"/>
    <w:rsid w:val="00B168FA"/>
    <w:rsid w:val="00B16ACC"/>
    <w:rsid w:val="00B179B5"/>
    <w:rsid w:val="00B20180"/>
    <w:rsid w:val="00B205C0"/>
    <w:rsid w:val="00B2251A"/>
    <w:rsid w:val="00B22714"/>
    <w:rsid w:val="00B23232"/>
    <w:rsid w:val="00B232FB"/>
    <w:rsid w:val="00B23A53"/>
    <w:rsid w:val="00B23FEA"/>
    <w:rsid w:val="00B242F3"/>
    <w:rsid w:val="00B24391"/>
    <w:rsid w:val="00B245DB"/>
    <w:rsid w:val="00B24B7F"/>
    <w:rsid w:val="00B25917"/>
    <w:rsid w:val="00B25AE4"/>
    <w:rsid w:val="00B26108"/>
    <w:rsid w:val="00B3075C"/>
    <w:rsid w:val="00B309D8"/>
    <w:rsid w:val="00B30EE8"/>
    <w:rsid w:val="00B3140A"/>
    <w:rsid w:val="00B3145B"/>
    <w:rsid w:val="00B33744"/>
    <w:rsid w:val="00B33E42"/>
    <w:rsid w:val="00B34061"/>
    <w:rsid w:val="00B3726B"/>
    <w:rsid w:val="00B4099E"/>
    <w:rsid w:val="00B41453"/>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39F7"/>
    <w:rsid w:val="00B5453A"/>
    <w:rsid w:val="00B56ABC"/>
    <w:rsid w:val="00B57130"/>
    <w:rsid w:val="00B61A3E"/>
    <w:rsid w:val="00B624E3"/>
    <w:rsid w:val="00B62E81"/>
    <w:rsid w:val="00B62F35"/>
    <w:rsid w:val="00B63449"/>
    <w:rsid w:val="00B63671"/>
    <w:rsid w:val="00B64553"/>
    <w:rsid w:val="00B648E8"/>
    <w:rsid w:val="00B70756"/>
    <w:rsid w:val="00B709DD"/>
    <w:rsid w:val="00B71B87"/>
    <w:rsid w:val="00B74695"/>
    <w:rsid w:val="00B74C33"/>
    <w:rsid w:val="00B75604"/>
    <w:rsid w:val="00B75DC8"/>
    <w:rsid w:val="00B77734"/>
    <w:rsid w:val="00B77909"/>
    <w:rsid w:val="00B804CF"/>
    <w:rsid w:val="00B81722"/>
    <w:rsid w:val="00B819DF"/>
    <w:rsid w:val="00B8261F"/>
    <w:rsid w:val="00B8343E"/>
    <w:rsid w:val="00B84971"/>
    <w:rsid w:val="00B8697D"/>
    <w:rsid w:val="00B8727D"/>
    <w:rsid w:val="00B8769C"/>
    <w:rsid w:val="00B87F0A"/>
    <w:rsid w:val="00B900EE"/>
    <w:rsid w:val="00B908FB"/>
    <w:rsid w:val="00B9128A"/>
    <w:rsid w:val="00B91C35"/>
    <w:rsid w:val="00B931FE"/>
    <w:rsid w:val="00B93530"/>
    <w:rsid w:val="00B96927"/>
    <w:rsid w:val="00B971D5"/>
    <w:rsid w:val="00BA08FE"/>
    <w:rsid w:val="00BA0D58"/>
    <w:rsid w:val="00BA15D9"/>
    <w:rsid w:val="00BA1C17"/>
    <w:rsid w:val="00BA3E35"/>
    <w:rsid w:val="00BA4AC3"/>
    <w:rsid w:val="00BA5844"/>
    <w:rsid w:val="00BA7A1C"/>
    <w:rsid w:val="00BA7D3C"/>
    <w:rsid w:val="00BB0C87"/>
    <w:rsid w:val="00BB1195"/>
    <w:rsid w:val="00BB1C5C"/>
    <w:rsid w:val="00BB3CBB"/>
    <w:rsid w:val="00BB60A5"/>
    <w:rsid w:val="00BB6BB8"/>
    <w:rsid w:val="00BB7C6E"/>
    <w:rsid w:val="00BC1179"/>
    <w:rsid w:val="00BC1697"/>
    <w:rsid w:val="00BC1D8A"/>
    <w:rsid w:val="00BC23DF"/>
    <w:rsid w:val="00BC32EA"/>
    <w:rsid w:val="00BC37E9"/>
    <w:rsid w:val="00BC61F3"/>
    <w:rsid w:val="00BC6A2B"/>
    <w:rsid w:val="00BD0E1F"/>
    <w:rsid w:val="00BD1E89"/>
    <w:rsid w:val="00BD2F7F"/>
    <w:rsid w:val="00BD3BD8"/>
    <w:rsid w:val="00BD409F"/>
    <w:rsid w:val="00BD5ACB"/>
    <w:rsid w:val="00BD6AE5"/>
    <w:rsid w:val="00BD78CA"/>
    <w:rsid w:val="00BE022E"/>
    <w:rsid w:val="00BE0525"/>
    <w:rsid w:val="00BE2943"/>
    <w:rsid w:val="00BE2A18"/>
    <w:rsid w:val="00BE3452"/>
    <w:rsid w:val="00BE3FA6"/>
    <w:rsid w:val="00BE48A6"/>
    <w:rsid w:val="00BE4D31"/>
    <w:rsid w:val="00BE5266"/>
    <w:rsid w:val="00BE64C6"/>
    <w:rsid w:val="00BF013E"/>
    <w:rsid w:val="00BF08FA"/>
    <w:rsid w:val="00BF1405"/>
    <w:rsid w:val="00BF30D4"/>
    <w:rsid w:val="00BF3176"/>
    <w:rsid w:val="00BF31FD"/>
    <w:rsid w:val="00BF3E24"/>
    <w:rsid w:val="00BF4513"/>
    <w:rsid w:val="00BF5B5D"/>
    <w:rsid w:val="00BF5E17"/>
    <w:rsid w:val="00BF5E78"/>
    <w:rsid w:val="00BF65B1"/>
    <w:rsid w:val="00BF6F59"/>
    <w:rsid w:val="00BF7B1F"/>
    <w:rsid w:val="00C0046F"/>
    <w:rsid w:val="00C01379"/>
    <w:rsid w:val="00C03036"/>
    <w:rsid w:val="00C05A8A"/>
    <w:rsid w:val="00C05E27"/>
    <w:rsid w:val="00C06303"/>
    <w:rsid w:val="00C0691D"/>
    <w:rsid w:val="00C06A5C"/>
    <w:rsid w:val="00C1032D"/>
    <w:rsid w:val="00C126F5"/>
    <w:rsid w:val="00C12933"/>
    <w:rsid w:val="00C131D3"/>
    <w:rsid w:val="00C132BE"/>
    <w:rsid w:val="00C13C9C"/>
    <w:rsid w:val="00C13EEF"/>
    <w:rsid w:val="00C15360"/>
    <w:rsid w:val="00C1692F"/>
    <w:rsid w:val="00C16E40"/>
    <w:rsid w:val="00C2195D"/>
    <w:rsid w:val="00C21AA4"/>
    <w:rsid w:val="00C229F5"/>
    <w:rsid w:val="00C264EE"/>
    <w:rsid w:val="00C26950"/>
    <w:rsid w:val="00C312C4"/>
    <w:rsid w:val="00C31A9F"/>
    <w:rsid w:val="00C36639"/>
    <w:rsid w:val="00C3681B"/>
    <w:rsid w:val="00C369D3"/>
    <w:rsid w:val="00C36F5A"/>
    <w:rsid w:val="00C37472"/>
    <w:rsid w:val="00C40120"/>
    <w:rsid w:val="00C4012A"/>
    <w:rsid w:val="00C40309"/>
    <w:rsid w:val="00C4181E"/>
    <w:rsid w:val="00C42AB9"/>
    <w:rsid w:val="00C42B96"/>
    <w:rsid w:val="00C42DE5"/>
    <w:rsid w:val="00C4347D"/>
    <w:rsid w:val="00C43CBE"/>
    <w:rsid w:val="00C45BE7"/>
    <w:rsid w:val="00C47B04"/>
    <w:rsid w:val="00C47C2C"/>
    <w:rsid w:val="00C5015A"/>
    <w:rsid w:val="00C50349"/>
    <w:rsid w:val="00C504ED"/>
    <w:rsid w:val="00C5179D"/>
    <w:rsid w:val="00C52647"/>
    <w:rsid w:val="00C53F2B"/>
    <w:rsid w:val="00C543D4"/>
    <w:rsid w:val="00C5480B"/>
    <w:rsid w:val="00C54C25"/>
    <w:rsid w:val="00C55FDA"/>
    <w:rsid w:val="00C61725"/>
    <w:rsid w:val="00C6286E"/>
    <w:rsid w:val="00C62943"/>
    <w:rsid w:val="00C62A98"/>
    <w:rsid w:val="00C63F07"/>
    <w:rsid w:val="00C654E2"/>
    <w:rsid w:val="00C657C3"/>
    <w:rsid w:val="00C7064B"/>
    <w:rsid w:val="00C72E2E"/>
    <w:rsid w:val="00C73785"/>
    <w:rsid w:val="00C7383B"/>
    <w:rsid w:val="00C74D32"/>
    <w:rsid w:val="00C754D5"/>
    <w:rsid w:val="00C772E8"/>
    <w:rsid w:val="00C80495"/>
    <w:rsid w:val="00C80DA6"/>
    <w:rsid w:val="00C80DD7"/>
    <w:rsid w:val="00C80E27"/>
    <w:rsid w:val="00C80FE0"/>
    <w:rsid w:val="00C813B8"/>
    <w:rsid w:val="00C81BA6"/>
    <w:rsid w:val="00C8249B"/>
    <w:rsid w:val="00C83097"/>
    <w:rsid w:val="00C8383A"/>
    <w:rsid w:val="00C83865"/>
    <w:rsid w:val="00C8411B"/>
    <w:rsid w:val="00C8436D"/>
    <w:rsid w:val="00C85BDC"/>
    <w:rsid w:val="00C86683"/>
    <w:rsid w:val="00C86D5A"/>
    <w:rsid w:val="00C86DE5"/>
    <w:rsid w:val="00C871ED"/>
    <w:rsid w:val="00C91846"/>
    <w:rsid w:val="00C924A1"/>
    <w:rsid w:val="00C933D4"/>
    <w:rsid w:val="00C933DA"/>
    <w:rsid w:val="00C94C07"/>
    <w:rsid w:val="00C94F32"/>
    <w:rsid w:val="00C95C3E"/>
    <w:rsid w:val="00CA0BEB"/>
    <w:rsid w:val="00CA1F10"/>
    <w:rsid w:val="00CA203E"/>
    <w:rsid w:val="00CA27B9"/>
    <w:rsid w:val="00CA28DA"/>
    <w:rsid w:val="00CA2D68"/>
    <w:rsid w:val="00CA40AD"/>
    <w:rsid w:val="00CA6F6F"/>
    <w:rsid w:val="00CA78F9"/>
    <w:rsid w:val="00CA7E66"/>
    <w:rsid w:val="00CA7E75"/>
    <w:rsid w:val="00CA7E95"/>
    <w:rsid w:val="00CB14ED"/>
    <w:rsid w:val="00CB2D0E"/>
    <w:rsid w:val="00CB331C"/>
    <w:rsid w:val="00CB5DD8"/>
    <w:rsid w:val="00CB68CB"/>
    <w:rsid w:val="00CB6F67"/>
    <w:rsid w:val="00CB77EF"/>
    <w:rsid w:val="00CC011C"/>
    <w:rsid w:val="00CC0F2B"/>
    <w:rsid w:val="00CC18C8"/>
    <w:rsid w:val="00CC37B7"/>
    <w:rsid w:val="00CC55D8"/>
    <w:rsid w:val="00CC63B3"/>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D7BAB"/>
    <w:rsid w:val="00CE0197"/>
    <w:rsid w:val="00CE1773"/>
    <w:rsid w:val="00CE1ED0"/>
    <w:rsid w:val="00CE34BE"/>
    <w:rsid w:val="00CE35B6"/>
    <w:rsid w:val="00CE3845"/>
    <w:rsid w:val="00CE421B"/>
    <w:rsid w:val="00CE4611"/>
    <w:rsid w:val="00CE5085"/>
    <w:rsid w:val="00CE508E"/>
    <w:rsid w:val="00CE7DE6"/>
    <w:rsid w:val="00CF0518"/>
    <w:rsid w:val="00CF0A83"/>
    <w:rsid w:val="00CF2642"/>
    <w:rsid w:val="00CF2693"/>
    <w:rsid w:val="00CF2C48"/>
    <w:rsid w:val="00CF3062"/>
    <w:rsid w:val="00CF3301"/>
    <w:rsid w:val="00CF3936"/>
    <w:rsid w:val="00CF4400"/>
    <w:rsid w:val="00CF4F5A"/>
    <w:rsid w:val="00CF4FBB"/>
    <w:rsid w:val="00CF51E2"/>
    <w:rsid w:val="00CF5395"/>
    <w:rsid w:val="00CF5AAC"/>
    <w:rsid w:val="00CF6033"/>
    <w:rsid w:val="00CF625C"/>
    <w:rsid w:val="00CF6D62"/>
    <w:rsid w:val="00CF730A"/>
    <w:rsid w:val="00CF761E"/>
    <w:rsid w:val="00CF7863"/>
    <w:rsid w:val="00CF7A94"/>
    <w:rsid w:val="00D017F5"/>
    <w:rsid w:val="00D0221E"/>
    <w:rsid w:val="00D02328"/>
    <w:rsid w:val="00D02EB5"/>
    <w:rsid w:val="00D0343C"/>
    <w:rsid w:val="00D0455D"/>
    <w:rsid w:val="00D07272"/>
    <w:rsid w:val="00D073EE"/>
    <w:rsid w:val="00D0755D"/>
    <w:rsid w:val="00D07CCF"/>
    <w:rsid w:val="00D07FCF"/>
    <w:rsid w:val="00D10266"/>
    <w:rsid w:val="00D10FE3"/>
    <w:rsid w:val="00D1621F"/>
    <w:rsid w:val="00D164F9"/>
    <w:rsid w:val="00D16726"/>
    <w:rsid w:val="00D17950"/>
    <w:rsid w:val="00D206A9"/>
    <w:rsid w:val="00D20A4A"/>
    <w:rsid w:val="00D2148D"/>
    <w:rsid w:val="00D21990"/>
    <w:rsid w:val="00D222FD"/>
    <w:rsid w:val="00D2254A"/>
    <w:rsid w:val="00D228FF"/>
    <w:rsid w:val="00D234B0"/>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2EE7"/>
    <w:rsid w:val="00D43DD8"/>
    <w:rsid w:val="00D442CD"/>
    <w:rsid w:val="00D45633"/>
    <w:rsid w:val="00D5001C"/>
    <w:rsid w:val="00D5051F"/>
    <w:rsid w:val="00D51005"/>
    <w:rsid w:val="00D513DD"/>
    <w:rsid w:val="00D51574"/>
    <w:rsid w:val="00D53576"/>
    <w:rsid w:val="00D53E6B"/>
    <w:rsid w:val="00D548F9"/>
    <w:rsid w:val="00D552E7"/>
    <w:rsid w:val="00D56B49"/>
    <w:rsid w:val="00D56F44"/>
    <w:rsid w:val="00D6096B"/>
    <w:rsid w:val="00D60BB5"/>
    <w:rsid w:val="00D60E47"/>
    <w:rsid w:val="00D639EB"/>
    <w:rsid w:val="00D63CCF"/>
    <w:rsid w:val="00D644F6"/>
    <w:rsid w:val="00D652D7"/>
    <w:rsid w:val="00D6572B"/>
    <w:rsid w:val="00D669D9"/>
    <w:rsid w:val="00D6790F"/>
    <w:rsid w:val="00D71862"/>
    <w:rsid w:val="00D72396"/>
    <w:rsid w:val="00D738A6"/>
    <w:rsid w:val="00D74175"/>
    <w:rsid w:val="00D7517E"/>
    <w:rsid w:val="00D75B0E"/>
    <w:rsid w:val="00D75D9F"/>
    <w:rsid w:val="00D75FDA"/>
    <w:rsid w:val="00D8060F"/>
    <w:rsid w:val="00D80A1E"/>
    <w:rsid w:val="00D812D3"/>
    <w:rsid w:val="00D8221B"/>
    <w:rsid w:val="00D82459"/>
    <w:rsid w:val="00D826A4"/>
    <w:rsid w:val="00D84733"/>
    <w:rsid w:val="00D84D89"/>
    <w:rsid w:val="00D85167"/>
    <w:rsid w:val="00D8582A"/>
    <w:rsid w:val="00D8624F"/>
    <w:rsid w:val="00D86F72"/>
    <w:rsid w:val="00D87264"/>
    <w:rsid w:val="00D874EF"/>
    <w:rsid w:val="00D87BE1"/>
    <w:rsid w:val="00D91801"/>
    <w:rsid w:val="00D91B59"/>
    <w:rsid w:val="00D91DBA"/>
    <w:rsid w:val="00D92190"/>
    <w:rsid w:val="00D936B8"/>
    <w:rsid w:val="00D94D1A"/>
    <w:rsid w:val="00D956D0"/>
    <w:rsid w:val="00D971A8"/>
    <w:rsid w:val="00DA2533"/>
    <w:rsid w:val="00DA3280"/>
    <w:rsid w:val="00DA43D2"/>
    <w:rsid w:val="00DA566F"/>
    <w:rsid w:val="00DA71E7"/>
    <w:rsid w:val="00DA7471"/>
    <w:rsid w:val="00DA7C36"/>
    <w:rsid w:val="00DB051A"/>
    <w:rsid w:val="00DB18D1"/>
    <w:rsid w:val="00DB2330"/>
    <w:rsid w:val="00DB3440"/>
    <w:rsid w:val="00DB4007"/>
    <w:rsid w:val="00DB423F"/>
    <w:rsid w:val="00DB44ED"/>
    <w:rsid w:val="00DB592B"/>
    <w:rsid w:val="00DB680C"/>
    <w:rsid w:val="00DB74C4"/>
    <w:rsid w:val="00DB7F2C"/>
    <w:rsid w:val="00DC2399"/>
    <w:rsid w:val="00DC33EA"/>
    <w:rsid w:val="00DC498B"/>
    <w:rsid w:val="00DC5F1D"/>
    <w:rsid w:val="00DC6D18"/>
    <w:rsid w:val="00DC7659"/>
    <w:rsid w:val="00DC7917"/>
    <w:rsid w:val="00DD0B55"/>
    <w:rsid w:val="00DD19EA"/>
    <w:rsid w:val="00DD1ED9"/>
    <w:rsid w:val="00DD3023"/>
    <w:rsid w:val="00DD4B26"/>
    <w:rsid w:val="00DD56D6"/>
    <w:rsid w:val="00DD6197"/>
    <w:rsid w:val="00DD62B9"/>
    <w:rsid w:val="00DD667E"/>
    <w:rsid w:val="00DE0670"/>
    <w:rsid w:val="00DE0C60"/>
    <w:rsid w:val="00DE10D6"/>
    <w:rsid w:val="00DE1543"/>
    <w:rsid w:val="00DE29D0"/>
    <w:rsid w:val="00DE303A"/>
    <w:rsid w:val="00DE3C29"/>
    <w:rsid w:val="00DE41C7"/>
    <w:rsid w:val="00DE4210"/>
    <w:rsid w:val="00DE4535"/>
    <w:rsid w:val="00DE4716"/>
    <w:rsid w:val="00DE4E2E"/>
    <w:rsid w:val="00DF20DA"/>
    <w:rsid w:val="00DF2269"/>
    <w:rsid w:val="00DF24FD"/>
    <w:rsid w:val="00DF2706"/>
    <w:rsid w:val="00DF2D81"/>
    <w:rsid w:val="00DF34EA"/>
    <w:rsid w:val="00DF3678"/>
    <w:rsid w:val="00DF3EAA"/>
    <w:rsid w:val="00DF56C9"/>
    <w:rsid w:val="00DF629E"/>
    <w:rsid w:val="00DF6D10"/>
    <w:rsid w:val="00DF7210"/>
    <w:rsid w:val="00DF7D96"/>
    <w:rsid w:val="00DF7EDB"/>
    <w:rsid w:val="00E000C3"/>
    <w:rsid w:val="00E00EEB"/>
    <w:rsid w:val="00E01F09"/>
    <w:rsid w:val="00E0288A"/>
    <w:rsid w:val="00E058FA"/>
    <w:rsid w:val="00E06B4D"/>
    <w:rsid w:val="00E10489"/>
    <w:rsid w:val="00E107DA"/>
    <w:rsid w:val="00E112DB"/>
    <w:rsid w:val="00E11EB4"/>
    <w:rsid w:val="00E127A9"/>
    <w:rsid w:val="00E12C05"/>
    <w:rsid w:val="00E13612"/>
    <w:rsid w:val="00E13692"/>
    <w:rsid w:val="00E14460"/>
    <w:rsid w:val="00E14747"/>
    <w:rsid w:val="00E14F0D"/>
    <w:rsid w:val="00E15682"/>
    <w:rsid w:val="00E15750"/>
    <w:rsid w:val="00E15F97"/>
    <w:rsid w:val="00E16A14"/>
    <w:rsid w:val="00E17C99"/>
    <w:rsid w:val="00E21D49"/>
    <w:rsid w:val="00E21DBF"/>
    <w:rsid w:val="00E230A2"/>
    <w:rsid w:val="00E2351A"/>
    <w:rsid w:val="00E2392A"/>
    <w:rsid w:val="00E241D1"/>
    <w:rsid w:val="00E24261"/>
    <w:rsid w:val="00E25127"/>
    <w:rsid w:val="00E2688E"/>
    <w:rsid w:val="00E27FD2"/>
    <w:rsid w:val="00E30067"/>
    <w:rsid w:val="00E30A76"/>
    <w:rsid w:val="00E32371"/>
    <w:rsid w:val="00E333DF"/>
    <w:rsid w:val="00E33C10"/>
    <w:rsid w:val="00E36BF6"/>
    <w:rsid w:val="00E36FBC"/>
    <w:rsid w:val="00E40734"/>
    <w:rsid w:val="00E408CF"/>
    <w:rsid w:val="00E40E0A"/>
    <w:rsid w:val="00E41430"/>
    <w:rsid w:val="00E414D4"/>
    <w:rsid w:val="00E42229"/>
    <w:rsid w:val="00E42387"/>
    <w:rsid w:val="00E42681"/>
    <w:rsid w:val="00E42D1B"/>
    <w:rsid w:val="00E440C4"/>
    <w:rsid w:val="00E44288"/>
    <w:rsid w:val="00E4512C"/>
    <w:rsid w:val="00E45ACD"/>
    <w:rsid w:val="00E46E9C"/>
    <w:rsid w:val="00E474C8"/>
    <w:rsid w:val="00E50EAD"/>
    <w:rsid w:val="00E510FC"/>
    <w:rsid w:val="00E512C3"/>
    <w:rsid w:val="00E51587"/>
    <w:rsid w:val="00E52FD1"/>
    <w:rsid w:val="00E53B3F"/>
    <w:rsid w:val="00E541C9"/>
    <w:rsid w:val="00E55D97"/>
    <w:rsid w:val="00E57902"/>
    <w:rsid w:val="00E609CE"/>
    <w:rsid w:val="00E615C0"/>
    <w:rsid w:val="00E6205B"/>
    <w:rsid w:val="00E621B5"/>
    <w:rsid w:val="00E63345"/>
    <w:rsid w:val="00E65AEF"/>
    <w:rsid w:val="00E65C38"/>
    <w:rsid w:val="00E660EE"/>
    <w:rsid w:val="00E6751A"/>
    <w:rsid w:val="00E7019B"/>
    <w:rsid w:val="00E71072"/>
    <w:rsid w:val="00E72D22"/>
    <w:rsid w:val="00E731A0"/>
    <w:rsid w:val="00E73D02"/>
    <w:rsid w:val="00E73DE4"/>
    <w:rsid w:val="00E73EAE"/>
    <w:rsid w:val="00E7441B"/>
    <w:rsid w:val="00E74A11"/>
    <w:rsid w:val="00E74DE4"/>
    <w:rsid w:val="00E76D5E"/>
    <w:rsid w:val="00E77A57"/>
    <w:rsid w:val="00E80A87"/>
    <w:rsid w:val="00E82CC6"/>
    <w:rsid w:val="00E830B6"/>
    <w:rsid w:val="00E84242"/>
    <w:rsid w:val="00E863D3"/>
    <w:rsid w:val="00E86827"/>
    <w:rsid w:val="00E87400"/>
    <w:rsid w:val="00E900A2"/>
    <w:rsid w:val="00E902EA"/>
    <w:rsid w:val="00E90567"/>
    <w:rsid w:val="00E90AC6"/>
    <w:rsid w:val="00E927B5"/>
    <w:rsid w:val="00E93AE6"/>
    <w:rsid w:val="00E94A82"/>
    <w:rsid w:val="00E94D4D"/>
    <w:rsid w:val="00E95C9D"/>
    <w:rsid w:val="00E96156"/>
    <w:rsid w:val="00E96345"/>
    <w:rsid w:val="00E96A2C"/>
    <w:rsid w:val="00EA095B"/>
    <w:rsid w:val="00EA0ABC"/>
    <w:rsid w:val="00EA0ECA"/>
    <w:rsid w:val="00EA0F6F"/>
    <w:rsid w:val="00EA10B2"/>
    <w:rsid w:val="00EA1A29"/>
    <w:rsid w:val="00EA1D49"/>
    <w:rsid w:val="00EA25EC"/>
    <w:rsid w:val="00EA3300"/>
    <w:rsid w:val="00EA3AF4"/>
    <w:rsid w:val="00EA5A90"/>
    <w:rsid w:val="00EA5B2E"/>
    <w:rsid w:val="00EA5D57"/>
    <w:rsid w:val="00EA6778"/>
    <w:rsid w:val="00EA7248"/>
    <w:rsid w:val="00EB0B37"/>
    <w:rsid w:val="00EB2B56"/>
    <w:rsid w:val="00EB3415"/>
    <w:rsid w:val="00EB4494"/>
    <w:rsid w:val="00EB4F97"/>
    <w:rsid w:val="00EB5866"/>
    <w:rsid w:val="00EB6000"/>
    <w:rsid w:val="00EB66E0"/>
    <w:rsid w:val="00EC020E"/>
    <w:rsid w:val="00EC03EB"/>
    <w:rsid w:val="00EC0655"/>
    <w:rsid w:val="00EC0ED0"/>
    <w:rsid w:val="00EC1D4C"/>
    <w:rsid w:val="00EC2011"/>
    <w:rsid w:val="00EC2199"/>
    <w:rsid w:val="00EC38BF"/>
    <w:rsid w:val="00EC4100"/>
    <w:rsid w:val="00EC5468"/>
    <w:rsid w:val="00EC5538"/>
    <w:rsid w:val="00EC61D6"/>
    <w:rsid w:val="00EC7D9D"/>
    <w:rsid w:val="00ED02D9"/>
    <w:rsid w:val="00ED1398"/>
    <w:rsid w:val="00ED1DE3"/>
    <w:rsid w:val="00ED2013"/>
    <w:rsid w:val="00ED29EC"/>
    <w:rsid w:val="00ED3437"/>
    <w:rsid w:val="00ED3808"/>
    <w:rsid w:val="00ED3818"/>
    <w:rsid w:val="00ED4874"/>
    <w:rsid w:val="00ED4B87"/>
    <w:rsid w:val="00ED6435"/>
    <w:rsid w:val="00ED77EB"/>
    <w:rsid w:val="00ED7E4C"/>
    <w:rsid w:val="00EE1217"/>
    <w:rsid w:val="00EE2E7D"/>
    <w:rsid w:val="00EE36FF"/>
    <w:rsid w:val="00EE373D"/>
    <w:rsid w:val="00EE3944"/>
    <w:rsid w:val="00EE4961"/>
    <w:rsid w:val="00EE5CD0"/>
    <w:rsid w:val="00EE6C99"/>
    <w:rsid w:val="00EE6FCF"/>
    <w:rsid w:val="00EE75FE"/>
    <w:rsid w:val="00EF0575"/>
    <w:rsid w:val="00EF192D"/>
    <w:rsid w:val="00EF2581"/>
    <w:rsid w:val="00EF52B7"/>
    <w:rsid w:val="00EF5618"/>
    <w:rsid w:val="00EF7EF3"/>
    <w:rsid w:val="00EF7FE4"/>
    <w:rsid w:val="00F0069F"/>
    <w:rsid w:val="00F00C73"/>
    <w:rsid w:val="00F00C91"/>
    <w:rsid w:val="00F00DDB"/>
    <w:rsid w:val="00F01EA2"/>
    <w:rsid w:val="00F02FC3"/>
    <w:rsid w:val="00F03F0C"/>
    <w:rsid w:val="00F04FE9"/>
    <w:rsid w:val="00F0537D"/>
    <w:rsid w:val="00F055C5"/>
    <w:rsid w:val="00F0590A"/>
    <w:rsid w:val="00F06314"/>
    <w:rsid w:val="00F063F1"/>
    <w:rsid w:val="00F07643"/>
    <w:rsid w:val="00F07EA5"/>
    <w:rsid w:val="00F114BC"/>
    <w:rsid w:val="00F12D91"/>
    <w:rsid w:val="00F12E8C"/>
    <w:rsid w:val="00F133A2"/>
    <w:rsid w:val="00F133D3"/>
    <w:rsid w:val="00F137E3"/>
    <w:rsid w:val="00F13AAB"/>
    <w:rsid w:val="00F13C40"/>
    <w:rsid w:val="00F13FDA"/>
    <w:rsid w:val="00F14930"/>
    <w:rsid w:val="00F151D7"/>
    <w:rsid w:val="00F1561D"/>
    <w:rsid w:val="00F1600C"/>
    <w:rsid w:val="00F162C7"/>
    <w:rsid w:val="00F16418"/>
    <w:rsid w:val="00F16953"/>
    <w:rsid w:val="00F20430"/>
    <w:rsid w:val="00F2133C"/>
    <w:rsid w:val="00F21A47"/>
    <w:rsid w:val="00F21C21"/>
    <w:rsid w:val="00F225CF"/>
    <w:rsid w:val="00F2298B"/>
    <w:rsid w:val="00F23702"/>
    <w:rsid w:val="00F2492C"/>
    <w:rsid w:val="00F278C5"/>
    <w:rsid w:val="00F30EF9"/>
    <w:rsid w:val="00F32321"/>
    <w:rsid w:val="00F333BA"/>
    <w:rsid w:val="00F33E89"/>
    <w:rsid w:val="00F3458E"/>
    <w:rsid w:val="00F34753"/>
    <w:rsid w:val="00F367BF"/>
    <w:rsid w:val="00F36F70"/>
    <w:rsid w:val="00F3718C"/>
    <w:rsid w:val="00F37624"/>
    <w:rsid w:val="00F37DFB"/>
    <w:rsid w:val="00F41E26"/>
    <w:rsid w:val="00F43A83"/>
    <w:rsid w:val="00F44FCD"/>
    <w:rsid w:val="00F45375"/>
    <w:rsid w:val="00F45F94"/>
    <w:rsid w:val="00F46130"/>
    <w:rsid w:val="00F46B7B"/>
    <w:rsid w:val="00F47506"/>
    <w:rsid w:val="00F47D88"/>
    <w:rsid w:val="00F51EA4"/>
    <w:rsid w:val="00F52791"/>
    <w:rsid w:val="00F52B78"/>
    <w:rsid w:val="00F53C99"/>
    <w:rsid w:val="00F602A5"/>
    <w:rsid w:val="00F60517"/>
    <w:rsid w:val="00F613A4"/>
    <w:rsid w:val="00F61745"/>
    <w:rsid w:val="00F62010"/>
    <w:rsid w:val="00F6376C"/>
    <w:rsid w:val="00F640B8"/>
    <w:rsid w:val="00F6410E"/>
    <w:rsid w:val="00F64614"/>
    <w:rsid w:val="00F657B7"/>
    <w:rsid w:val="00F671D6"/>
    <w:rsid w:val="00F6767A"/>
    <w:rsid w:val="00F70B62"/>
    <w:rsid w:val="00F71297"/>
    <w:rsid w:val="00F71914"/>
    <w:rsid w:val="00F746EE"/>
    <w:rsid w:val="00F77DF6"/>
    <w:rsid w:val="00F77ED3"/>
    <w:rsid w:val="00F80216"/>
    <w:rsid w:val="00F80B9F"/>
    <w:rsid w:val="00F8123D"/>
    <w:rsid w:val="00F8451A"/>
    <w:rsid w:val="00F8499D"/>
    <w:rsid w:val="00F850EF"/>
    <w:rsid w:val="00F85C4B"/>
    <w:rsid w:val="00F8790B"/>
    <w:rsid w:val="00F87DC6"/>
    <w:rsid w:val="00F87F50"/>
    <w:rsid w:val="00F9115B"/>
    <w:rsid w:val="00F916AE"/>
    <w:rsid w:val="00F919BB"/>
    <w:rsid w:val="00F9227C"/>
    <w:rsid w:val="00F92DD9"/>
    <w:rsid w:val="00F9327F"/>
    <w:rsid w:val="00F938ED"/>
    <w:rsid w:val="00F94238"/>
    <w:rsid w:val="00F961BE"/>
    <w:rsid w:val="00F96B5F"/>
    <w:rsid w:val="00F96EF1"/>
    <w:rsid w:val="00F97130"/>
    <w:rsid w:val="00F9722B"/>
    <w:rsid w:val="00F979ED"/>
    <w:rsid w:val="00FA0278"/>
    <w:rsid w:val="00FA05E6"/>
    <w:rsid w:val="00FA0986"/>
    <w:rsid w:val="00FA2C71"/>
    <w:rsid w:val="00FA3E8F"/>
    <w:rsid w:val="00FA4013"/>
    <w:rsid w:val="00FA4DDF"/>
    <w:rsid w:val="00FA611F"/>
    <w:rsid w:val="00FA63DB"/>
    <w:rsid w:val="00FA7CE0"/>
    <w:rsid w:val="00FB0CD8"/>
    <w:rsid w:val="00FB20DC"/>
    <w:rsid w:val="00FB236B"/>
    <w:rsid w:val="00FB278C"/>
    <w:rsid w:val="00FB33A3"/>
    <w:rsid w:val="00FB353F"/>
    <w:rsid w:val="00FB38D1"/>
    <w:rsid w:val="00FB3FCB"/>
    <w:rsid w:val="00FB4293"/>
    <w:rsid w:val="00FB4AE1"/>
    <w:rsid w:val="00FB56EC"/>
    <w:rsid w:val="00FB75F1"/>
    <w:rsid w:val="00FC0485"/>
    <w:rsid w:val="00FC247A"/>
    <w:rsid w:val="00FC2602"/>
    <w:rsid w:val="00FC3129"/>
    <w:rsid w:val="00FC36F4"/>
    <w:rsid w:val="00FC462A"/>
    <w:rsid w:val="00FC5082"/>
    <w:rsid w:val="00FC7A1C"/>
    <w:rsid w:val="00FC7BE6"/>
    <w:rsid w:val="00FD01F4"/>
    <w:rsid w:val="00FD547E"/>
    <w:rsid w:val="00FD5966"/>
    <w:rsid w:val="00FD5D76"/>
    <w:rsid w:val="00FD5D77"/>
    <w:rsid w:val="00FD6947"/>
    <w:rsid w:val="00FD6E98"/>
    <w:rsid w:val="00FD7AEF"/>
    <w:rsid w:val="00FD7FC2"/>
    <w:rsid w:val="00FE0403"/>
    <w:rsid w:val="00FE0DE0"/>
    <w:rsid w:val="00FE1A19"/>
    <w:rsid w:val="00FE2C80"/>
    <w:rsid w:val="00FE3C21"/>
    <w:rsid w:val="00FE47F4"/>
    <w:rsid w:val="00FE4E3D"/>
    <w:rsid w:val="00FE68FA"/>
    <w:rsid w:val="00FE70A3"/>
    <w:rsid w:val="00FE7F7D"/>
    <w:rsid w:val="00FF1341"/>
    <w:rsid w:val="00FF24C7"/>
    <w:rsid w:val="00FF374A"/>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684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 w:type="character" w:styleId="af0">
    <w:name w:val="Hyperlink"/>
    <w:basedOn w:val="a0"/>
    <w:uiPriority w:val="99"/>
    <w:unhideWhenUsed/>
    <w:rsid w:val="00197D94"/>
    <w:rPr>
      <w:color w:val="0563C1" w:themeColor="hyperlink"/>
      <w:u w:val="single"/>
    </w:rPr>
  </w:style>
  <w:style w:type="character" w:styleId="af1">
    <w:name w:val="Unresolved Mention"/>
    <w:basedOn w:val="a0"/>
    <w:uiPriority w:val="99"/>
    <w:semiHidden/>
    <w:unhideWhenUsed/>
    <w:rsid w:val="00197D94"/>
    <w:rPr>
      <w:color w:val="605E5C"/>
      <w:shd w:val="clear" w:color="auto" w:fill="E1DFDD"/>
    </w:rPr>
  </w:style>
  <w:style w:type="character" w:styleId="af2">
    <w:name w:val="FollowedHyperlink"/>
    <w:basedOn w:val="a0"/>
    <w:uiPriority w:val="99"/>
    <w:semiHidden/>
    <w:unhideWhenUsed/>
    <w:rsid w:val="00054BE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56098880">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20136048">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27841841">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84555217">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09764404">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413239958">
      <w:bodyDiv w:val="1"/>
      <w:marLeft w:val="0"/>
      <w:marRight w:val="0"/>
      <w:marTop w:val="0"/>
      <w:marBottom w:val="0"/>
      <w:divBdr>
        <w:top w:val="none" w:sz="0" w:space="0" w:color="auto"/>
        <w:left w:val="none" w:sz="0" w:space="0" w:color="auto"/>
        <w:bottom w:val="none" w:sz="0" w:space="0" w:color="auto"/>
        <w:right w:val="none" w:sz="0" w:space="0" w:color="auto"/>
      </w:divBdr>
    </w:div>
    <w:div w:id="1465929717">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688602358">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13133635">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12581126">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12" Type="http://schemas.openxmlformats.org/officeDocument/2006/relationships/image" Target="media/image96.png"/><Relationship Id="rId133" Type="http://schemas.openxmlformats.org/officeDocument/2006/relationships/image" Target="media/image115.png"/><Relationship Id="rId138" Type="http://schemas.openxmlformats.org/officeDocument/2006/relationships/image" Target="media/image120.png"/><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hyperlink" Target="http://localhost:8080/community/index?current=1" TargetMode="External"/><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7.png"/><Relationship Id="rId118" Type="http://schemas.openxmlformats.org/officeDocument/2006/relationships/image" Target="media/image102.png"/><Relationship Id="rId134" Type="http://schemas.openxmlformats.org/officeDocument/2006/relationships/image" Target="media/image116.png"/><Relationship Id="rId139" Type="http://schemas.openxmlformats.org/officeDocument/2006/relationships/image" Target="media/image121.png"/><Relationship Id="rId80" Type="http://schemas.openxmlformats.org/officeDocument/2006/relationships/image" Target="media/image69.png"/><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87.png"/><Relationship Id="rId108" Type="http://schemas.openxmlformats.org/officeDocument/2006/relationships/image" Target="media/image92.png"/><Relationship Id="rId116" Type="http://schemas.openxmlformats.org/officeDocument/2006/relationships/image" Target="media/image100.png"/><Relationship Id="rId124" Type="http://schemas.openxmlformats.org/officeDocument/2006/relationships/image" Target="media/image108.png"/><Relationship Id="rId129" Type="http://schemas.openxmlformats.org/officeDocument/2006/relationships/image" Target="media/image111.png"/><Relationship Id="rId137" Type="http://schemas.openxmlformats.org/officeDocument/2006/relationships/image" Target="media/image11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5.png"/><Relationship Id="rId132" Type="http://schemas.openxmlformats.org/officeDocument/2006/relationships/image" Target="media/image114.png"/><Relationship Id="rId140" Type="http://schemas.openxmlformats.org/officeDocument/2006/relationships/image" Target="media/image122.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hyperlink" Target="http://localhost:8080/index.html" TargetMode="External"/><Relationship Id="rId122" Type="http://schemas.openxmlformats.org/officeDocument/2006/relationships/image" Target="media/image106.png"/><Relationship Id="rId130" Type="http://schemas.openxmlformats.org/officeDocument/2006/relationships/image" Target="media/image112.png"/><Relationship Id="rId135" Type="http://schemas.openxmlformats.org/officeDocument/2006/relationships/image" Target="media/image117.png"/><Relationship Id="rId143" Type="http://schemas.openxmlformats.org/officeDocument/2006/relationships/image" Target="media/image125.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141" Type="http://schemas.openxmlformats.org/officeDocument/2006/relationships/image" Target="media/image123.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3.png"/><Relationship Id="rId136" Type="http://schemas.openxmlformats.org/officeDocument/2006/relationships/image" Target="media/image118.png"/><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hyperlink" Target="http://localhost:8080" TargetMode="External"/><Relationship Id="rId105" Type="http://schemas.openxmlformats.org/officeDocument/2006/relationships/image" Target="media/image89.png"/><Relationship Id="rId126" Type="http://schemas.openxmlformats.org/officeDocument/2006/relationships/hyperlink" Target="http://localhost:8080/community/index" TargetMode="Externa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5.png"/><Relationship Id="rId142" Type="http://schemas.openxmlformats.org/officeDocument/2006/relationships/image" Target="media/image1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81</TotalTime>
  <Pages>1</Pages>
  <Words>33422</Words>
  <Characters>190507</Characters>
  <Application>Microsoft Office Word</Application>
  <DocSecurity>0</DocSecurity>
  <Lines>1587</Lines>
  <Paragraphs>446</Paragraphs>
  <ScaleCrop>false</ScaleCrop>
  <Company/>
  <LinksUpToDate>false</LinksUpToDate>
  <CharactersWithSpaces>223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58</cp:revision>
  <dcterms:created xsi:type="dcterms:W3CDTF">2024-03-11T03:11:00Z</dcterms:created>
  <dcterms:modified xsi:type="dcterms:W3CDTF">2024-05-14T03:19:00Z</dcterms:modified>
</cp:coreProperties>
</file>